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7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8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9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theme/theme20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21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22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23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8" r:id="rId4"/>
    <p:sldMasterId id="2147483708" r:id="rId5"/>
    <p:sldMasterId id="2147483732" r:id="rId6"/>
    <p:sldMasterId id="2147483744" r:id="rId7"/>
    <p:sldMasterId id="2147483768" r:id="rId8"/>
    <p:sldMasterId id="2147483792" r:id="rId9"/>
    <p:sldMasterId id="2147483804" r:id="rId10"/>
    <p:sldMasterId id="2147483828" r:id="rId11"/>
    <p:sldMasterId id="2147483841" r:id="rId12"/>
    <p:sldMasterId id="2147483854" r:id="rId13"/>
    <p:sldMasterId id="2147483866" r:id="rId14"/>
    <p:sldMasterId id="2147483878" r:id="rId15"/>
    <p:sldMasterId id="2147483890" r:id="rId16"/>
    <p:sldMasterId id="2147483926" r:id="rId17"/>
    <p:sldMasterId id="2147483938" r:id="rId18"/>
    <p:sldMasterId id="2147483950" r:id="rId19"/>
    <p:sldMasterId id="2147483962" r:id="rId20"/>
    <p:sldMasterId id="2147483974" r:id="rId21"/>
    <p:sldMasterId id="2147483998" r:id="rId22"/>
    <p:sldMasterId id="2147484028" r:id="rId23"/>
    <p:sldMasterId id="2147484040" r:id="rId24"/>
  </p:sldMasterIdLst>
  <p:notesMasterIdLst>
    <p:notesMasterId r:id="rId51"/>
  </p:notesMasterIdLst>
  <p:sldIdLst>
    <p:sldId id="258" r:id="rId25"/>
    <p:sldId id="257" r:id="rId26"/>
    <p:sldId id="259" r:id="rId27"/>
    <p:sldId id="260" r:id="rId28"/>
    <p:sldId id="261" r:id="rId29"/>
    <p:sldId id="263" r:id="rId30"/>
    <p:sldId id="264" r:id="rId31"/>
    <p:sldId id="266" r:id="rId32"/>
    <p:sldId id="269" r:id="rId33"/>
    <p:sldId id="287" r:id="rId34"/>
    <p:sldId id="268" r:id="rId35"/>
    <p:sldId id="288" r:id="rId36"/>
    <p:sldId id="271" r:id="rId37"/>
    <p:sldId id="272" r:id="rId38"/>
    <p:sldId id="273" r:id="rId39"/>
    <p:sldId id="274" r:id="rId40"/>
    <p:sldId id="290" r:id="rId41"/>
    <p:sldId id="289" r:id="rId42"/>
    <p:sldId id="275" r:id="rId43"/>
    <p:sldId id="276" r:id="rId44"/>
    <p:sldId id="279" r:id="rId45"/>
    <p:sldId id="280" r:id="rId46"/>
    <p:sldId id="281" r:id="rId47"/>
    <p:sldId id="282" r:id="rId48"/>
    <p:sldId id="283" r:id="rId49"/>
    <p:sldId id="285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54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18" y="8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2.xml"/><Relationship Id="rId39" Type="http://schemas.openxmlformats.org/officeDocument/2006/relationships/slide" Target="slides/slide15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0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50" Type="http://schemas.openxmlformats.org/officeDocument/2006/relationships/slide" Target="slides/slide26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1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46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5.xml"/><Relationship Id="rId41" Type="http://schemas.openxmlformats.org/officeDocument/2006/relationships/slide" Target="slides/slide1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22T00:00:48.713" idx="54">
    <p:pos x="6304" y="3290"/>
    <p:text>Các kí tự toán học cần đổi sang font Tims new roman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E31EC3-6ED0-45DA-B2C6-680D7A0313D5}" type="datetimeFigureOut">
              <a:rPr lang="en-US" smtClean="0"/>
              <a:t>20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1CB66-797A-4A9B-A8C7-A9ACDFF39E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52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EOvpQ9HdpQ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EOvpQ9HdpQ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EOvpQ9HdpQ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742B4-F40E-4839-AF86-57D9A7AFE09F}" type="slidenum">
              <a:rPr lang="vi-VN" smtClean="0">
                <a:solidFill>
                  <a:prstClr val="black"/>
                </a:solidFill>
              </a:rPr>
              <a:pPr/>
              <a:t>1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161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https://www.youtube.com/watch?v=E9nHPwCBhLc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youtube.com/watch?v=mEOvpQ9HdpQ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92E68D-8FCB-433F-8108-738895A11DD3}" type="slidenum">
              <a:rPr lang="vi-VN" smtClean="0">
                <a:solidFill>
                  <a:prstClr val="black"/>
                </a:solidFill>
              </a:rPr>
              <a:pPr/>
              <a:t>23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4405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https://www.youtube.com/watch?v=E9nHPwCBhLc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youtube.com/watch?v=mEOvpQ9HdpQ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92E68D-8FCB-433F-8108-738895A11DD3}" type="slidenum">
              <a:rPr lang="vi-VN" smtClean="0">
                <a:solidFill>
                  <a:prstClr val="black"/>
                </a:solidFill>
              </a:rPr>
              <a:pPr/>
              <a:t>24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3347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https://www.youtube.com/watch?v=E9nHPwCBhLc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youtube.com/watch?v=mEOvpQ9HdpQ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92E68D-8FCB-433F-8108-738895A11DD3}" type="slidenum">
              <a:rPr lang="vi-VN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8719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0" name="Google Shape;4010;g9a06994194_0_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1" name="Google Shape;4011;g9a06994194_0_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53511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" name="Google Shape;1895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96" name="Google Shape;1896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 dirty="0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4962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p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  <a:endParaRPr lang="vi-VN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768A89-F29B-44A5-93B5-548F33E5250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4511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54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001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544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CC59E4-1E9C-42B5-96EC-0C60F5DBF067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824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CC59E4-1E9C-42B5-96EC-0C60F5DBF067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16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E33D04-5173-415E-A591-1DAAB0736C8D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5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1E1FC5-2A79-406E-B4C0-D0CE6145AA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EC12EE1-9654-64D2-9161-869D9A772E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E2712F9-20CD-1A4B-3B27-9BAA50B3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DCD11D6-ADEE-87A7-AF0A-8139D8DF3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E41DB83-B673-88A6-8641-B37065148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972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BC1F54-87B2-FF70-4E6E-99AE6451F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A8FDDAC-A934-CCA0-762D-C928D721C8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61FDC5-EC1F-13ED-5C7C-4213264B7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E05313B-C614-D976-613F-615019A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A922900-F99A-629A-5191-C3FC019B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7198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28949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08335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72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87716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652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6429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32189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48569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99075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301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AEABFF7-75D0-123A-3946-7ABC097657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294CD1-233F-ADED-0487-E117D975E6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C6FB22B-BC14-D2B4-E16B-B97907CE3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DA759F-4028-A123-AF4C-32689355F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7DAE54-6F55-87B8-481A-3647079F4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22388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81905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1E1FC5-2A79-406E-B4C0-D0CE6145AA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EC12EE1-9654-64D2-9161-869D9A772E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E2712F9-20CD-1A4B-3B27-9BAA50B3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DCD11D6-ADEE-87A7-AF0A-8139D8DF3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E41DB83-B673-88A6-8641-B37065148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03739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3763FC-1D08-8A98-AEB3-749A38604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61B733-F5FC-4DE9-C34E-9ABD7047E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3B0CAF-C7EC-DD71-C2DD-0C3927649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17D29-2E9F-56C5-F523-868702E9F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1AC43B-D33B-C1C8-8AEE-75C95413F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65813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03CA793-B632-7D59-7C5F-0CFFAD4B8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19179AC-7463-3C5C-756C-46BF2559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5266F11-A79D-ADD2-423E-8FFAB60C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DFE35F-F006-9953-FF45-43905EB01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D09D96-BDD5-01ED-546E-E9155CB84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43256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CA53C9-2D57-E7E0-B1E3-CED1798A9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8536B96-56F4-5BD8-339F-A43E9BF90D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FB1D7C6-AD49-E61E-2449-7BFDECFB1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05ADEB3-617B-1B20-7E4F-809C4F505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127C616-749E-E18F-80E6-016B83660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F64151-C195-637E-C4C6-11852B2A8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08934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A2F876-A4E3-595B-7278-D2841CB19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8EBAA39-5D67-B29A-D73C-CF3AC7386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039B709-B5A9-9345-BD61-D8670D0B9A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8F2D3A0-414D-8417-F486-0F06351C9C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593FF0-3B3B-6E8A-D45B-8CD9D562C9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8BC75D4-6AB8-6F5D-B5BF-B841FE13A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8E74BB-3C92-86E1-4914-BC66865DB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D9FC7DE-1AD8-78F1-58DC-0F0C8C804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09097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411DC9-D66C-5BF0-8FAA-A2A611C59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BBF036C-BC42-6F85-CE96-1F438C64B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7DD751C-72D1-BD20-65E5-190D29ABF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4B0BC48-7D56-85FE-E4A0-88D422778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99730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CD93328-E6B1-2A34-F012-AAA1E3767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543F5CE-26ED-2482-A795-CD4DECB3B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2644AB9-99C7-A95B-A621-652ACF022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54682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B14D06-79F4-588A-DD1A-BB76FC36A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6E5CAD-170C-9EFF-7FA2-37041A9FB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6FE1F0E-C3CC-0C69-FB3B-68C699171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8C96797-0ADC-E8D0-19DD-BDD174546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5827D50-4655-6B30-6951-10030E815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1B38A6F-0C53-208E-0ECE-80794423D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38977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0FC972-8380-3266-7C2F-107D5B902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2561C29-43DD-D19A-38AF-4240E9794C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A1A23E-6518-77F0-C6AD-BE02B6DB79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930B03-7179-4E8A-49AB-C3595EF5B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4C73D46-86F4-AEDD-9D37-383D8FFD2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F803E2E-B60C-9D18-5FF3-C9EF76C3A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07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6F8BC2-91EA-4A3B-842D-6B884A21BB4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12262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BC1F54-87B2-FF70-4E6E-99AE6451F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A8FDDAC-A934-CCA0-762D-C928D721C8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61FDC5-EC1F-13ED-5C7C-4213264B7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E05313B-C614-D976-613F-615019A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A922900-F99A-629A-5191-C3FC019B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9399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AEABFF7-75D0-123A-3946-7ABC097657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294CD1-233F-ADED-0487-E117D975E6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C6FB22B-BC14-D2B4-E16B-B97907CE3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DA759F-4028-A123-AF4C-32689355F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7DAE54-6F55-87B8-481A-3647079F4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898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6F8BC2-91EA-4A3B-842D-6B884A21BB4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0294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1E1FC5-2A79-406E-B4C0-D0CE6145AA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EC12EE1-9654-64D2-9161-869D9A772E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E2712F9-20CD-1A4B-3B27-9BAA50B3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DCD11D6-ADEE-87A7-AF0A-8139D8DF3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E41DB83-B673-88A6-8641-B37065148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4425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3763FC-1D08-8A98-AEB3-749A38604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61B733-F5FC-4DE9-C34E-9ABD7047E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3B0CAF-C7EC-DD71-C2DD-0C3927649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17D29-2E9F-56C5-F523-868702E9F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1AC43B-D33B-C1C8-8AEE-75C95413F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05494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03CA793-B632-7D59-7C5F-0CFFAD4B8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19179AC-7463-3C5C-756C-46BF2559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5266F11-A79D-ADD2-423E-8FFAB60C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DFE35F-F006-9953-FF45-43905EB01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D09D96-BDD5-01ED-546E-E9155CB84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08497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CA53C9-2D57-E7E0-B1E3-CED1798A9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8536B96-56F4-5BD8-339F-A43E9BF90D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FB1D7C6-AD49-E61E-2449-7BFDECFB1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05ADEB3-617B-1B20-7E4F-809C4F505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127C616-749E-E18F-80E6-016B83660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F64151-C195-637E-C4C6-11852B2A8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17081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A2F876-A4E3-595B-7278-D2841CB19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8EBAA39-5D67-B29A-D73C-CF3AC7386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039B709-B5A9-9345-BD61-D8670D0B9A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8F2D3A0-414D-8417-F486-0F06351C9C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593FF0-3B3B-6E8A-D45B-8CD9D562C9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8BC75D4-6AB8-6F5D-B5BF-B841FE13A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8E74BB-3C92-86E1-4914-BC66865DB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D9FC7DE-1AD8-78F1-58DC-0F0C8C804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23120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411DC9-D66C-5BF0-8FAA-A2A611C59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BBF036C-BC42-6F85-CE96-1F438C64B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7DD751C-72D1-BD20-65E5-190D29ABF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4B0BC48-7D56-85FE-E4A0-88D422778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78023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CD93328-E6B1-2A34-F012-AAA1E3767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543F5CE-26ED-2482-A795-CD4DECB3B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2644AB9-99C7-A95B-A621-652ACF022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95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50385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B14D06-79F4-588A-DD1A-BB76FC36A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6E5CAD-170C-9EFF-7FA2-37041A9FB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6FE1F0E-C3CC-0C69-FB3B-68C699171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8C96797-0ADC-E8D0-19DD-BDD174546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5827D50-4655-6B30-6951-10030E815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1B38A6F-0C53-208E-0ECE-80794423D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63240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0FC972-8380-3266-7C2F-107D5B902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2561C29-43DD-D19A-38AF-4240E9794C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A1A23E-6518-77F0-C6AD-BE02B6DB79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930B03-7179-4E8A-49AB-C3595EF5B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4C73D46-86F4-AEDD-9D37-383D8FFD2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F803E2E-B60C-9D18-5FF3-C9EF76C3A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34082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BC1F54-87B2-FF70-4E6E-99AE6451F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A8FDDAC-A934-CCA0-762D-C928D721C8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61FDC5-EC1F-13ED-5C7C-4213264B7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E05313B-C614-D976-613F-615019A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A922900-F99A-629A-5191-C3FC019B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67040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AEABFF7-75D0-123A-3946-7ABC097657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294CD1-233F-ADED-0487-E117D975E6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C6FB22B-BC14-D2B4-E16B-B97907CE3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DA759F-4028-A123-AF4C-32689355F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7DAE54-6F55-87B8-481A-3647079F4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417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6F8BC2-91EA-4A3B-842D-6B884A21BB4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22152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9224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37566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89619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8542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6693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76174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18699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30360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84189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58951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50885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19558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123123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42284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2404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4280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6804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98797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43820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64556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8533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8353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76956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20887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06652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41194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97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67756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6525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44375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16771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57519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7777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67274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96546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4324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49575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3341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6104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08064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70768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5788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80530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00227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45798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6361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54493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39418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4FE1AE-6633-5F25-F847-2A03BF948A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96D0B9B-46AD-0889-F232-BE330A142C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8397B7-A6B3-9C9F-EC0E-0FAF194D1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49BF345-4F77-5DCD-B5EE-46ADD9C72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CF8195C-2649-65E2-5916-30C9B3540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FB7F93-3331-4906-8BEC-6C41D8AB99A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11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038307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AF4346-8EFC-BEA1-6AEC-7427068D35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8A61BF1-9757-654E-EB80-4C1BFF29B2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F1CDCE3-E925-9FBE-4862-2D08552D7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5FDB7A-F1DC-04D7-62ED-4DEEB6A42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EB92C80-2BE4-2978-1528-B021F9E46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614A6-FFF7-46E2-A279-74FAB883DE7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149589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0EEE0C-4466-DED0-6C41-6460C92D6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CF336F5-BA01-B701-C79D-6A475200AA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A0BB398-C4C4-A6BB-DD51-F04465ABA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61D084B-59D1-E8C6-F166-AA96B102A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4BE6B15-7620-B170-851E-21082DDC6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DBBCF5-B10F-4B43-A553-6B2E10E960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50970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008008-A8E3-B4DD-729F-D77EBEFCB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EC92337-44D7-D733-6218-AB4465B0C4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64CBA01-224E-B9AB-D6DD-F6C34946D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DC1396B-D50C-C2BC-CE90-0F11E50CE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C3489EC-2646-5ABA-E350-8EC4BF3E7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A216B7-EECE-AB7C-40D5-458FDB7A8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C598E-12BF-4D77-8B40-28402295B2C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88567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7FB76D-BECC-9A87-AF88-FBA074DBB9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7D3ED75-7695-7990-576E-4097163D32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439CF8E-0FB6-B8D4-1215-BEB1C5D876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F8A1369-1718-2AD1-C5C5-B7E32FF50F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53B7043-F38A-DFEB-1374-09D3C7F54B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B72CFC9-3B6A-95D3-55E7-157B7744D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D72C0B0-6671-8C06-2514-D2C7538D7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285CD69-EF41-C486-45B5-FDA946229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6FB561-34CC-4193-8D21-F448A0CC65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50182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124B29A-4351-A6C1-D36A-7157E7B1B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57AE3D4-E6E6-675E-12BF-6EA937623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3CFA226-63A8-9210-9E7E-C48827704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0B5A299-3CDB-507A-9190-D836E305C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B19D5-3B69-4142-97FE-061DD91BD1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9162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16561C8-3607-1098-FA05-E3EB379BA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464D7A5-95AE-5C0A-4FC7-CACA07E0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8790007-6577-D8BE-856B-E9A28B50D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C97A6-7256-4721-A88F-4DB5756DBE5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02708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5B7A33-B687-72F3-6045-D4AE0A248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A81D69-2351-295D-9B70-4537C0B59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93E4C0-2597-2E4A-A668-0555B07518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F5406D0-C593-0D7C-CDFA-90026597E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E2C9E61-002D-07B8-9DF1-95F81589E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4B26FD8-2899-83F3-3025-6320E7594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D5586-B979-4CC2-B0AF-A1C981E015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268639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F70B76B-ADF7-F81B-4666-7C6BA87B5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73ED28E-1187-B2F4-B752-251B8FAD13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F84212D-F56D-DAC5-8FCD-171913209E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84AFFB5-26D7-BB9A-475F-74C318FF6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8A6F35A-AEF8-F555-AFC8-1BF767FFE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E388B8D-D0A3-74EE-EB34-2F0ECCE10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9350E-E1A9-4AD3-B333-8C7D529BC14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1094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A7883B-8BD4-9561-F35F-E15C767EF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C15A08F-34DA-C094-2B44-2309EFC46B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1AB476-11FB-9808-9CA2-E122E6920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DD09FE0-A891-E994-0A14-6103DC6A2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46A02DA-8134-0F86-5121-5CCCCE1F8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D75C3-4F3C-4D6D-8A50-FB5C0336E5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8686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5EB7364-DD76-2453-A1CE-A129F1B184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BF3C5FB-6180-7E2D-C257-984FB30C1F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37B18-5EAD-1B1B-2CFC-FC74D9199F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1D24959-8CB3-D109-E465-2771AFAC3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B9ECE84-A8DA-9344-EFAA-9761504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CEFF14-14FC-4C58-B8EC-790F63DB3B7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916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067236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46494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79533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588636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0651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54948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967071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827543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4079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60675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745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3763FC-1D08-8A98-AEB3-749A38604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61B733-F5FC-4DE9-C34E-9ABD7047E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3B0CAF-C7EC-DD71-C2DD-0C3927649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17D29-2E9F-56C5-F523-868702E9F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1AC43B-D33B-C1C8-8AEE-75C95413F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143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78696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69565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35291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48971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2453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622738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07583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921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03913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428304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0231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425407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12467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29779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91436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46788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8030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43831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738696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048892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095721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493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008888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073805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24611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56423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763228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472837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75143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426996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70877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25302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130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10430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014850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698104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846930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42468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F74E9E-92A4-AE13-CBF2-7B4B60323B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DF4313B-5E8A-8B77-FCEB-D506260E9D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531FFE6-BFAB-7FAD-1767-5D771CE4E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5D5220C-79FF-6BA7-16BC-730E3BE83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073C9EC-D649-7877-95BE-D73A07E20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56707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DABBD2-D605-5BBF-3756-35945567F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D6A69D-BA73-E26B-91AC-31A244EADB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01E959-C61D-3FCD-DD24-A4A775A89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15B648D-D28D-434F-8123-A131CE72F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EDE2764-B46F-8768-9C19-285FACBAB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86144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5FF9FF-5D94-0D8F-1B21-1184F3DEE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4A9FD29-1A16-7C2B-EEFF-40EB18BA8F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194F1E5-BA5A-689E-F924-52D74253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53AE570-E603-06F2-DB6B-038DC9216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57DC054-AB3D-B6D0-652B-E598B3F9E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849675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FDC1D5-E09D-1CA6-4728-6BAF05BBF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F48C5C-1408-926D-8040-8E6EBC008F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F43976-9A93-0769-842E-2E28AC3673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ADE89FA-4EB8-3022-5C5F-6AEFBD103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75CBEFE-379D-EB74-BFB4-0592DAB16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8CDD742-3FA1-84F6-C474-3D4448B01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66385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89531C-6222-508F-49C7-D873540C1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CB2386-04C9-6179-6D51-46558D60A8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6335AD5-B4A3-95C7-6D3C-B85CDAD1F2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52E0EA8-7358-3AF6-3E10-BD8DECBBBD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852F6D3-F69F-912F-B698-36DB210CE8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EDE537E-B245-3C6F-4CA5-BDC0D16ED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074F60F-12A7-BD1A-0963-B5CD5E172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74B4A1-B001-632D-B13D-F8EF027DD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21123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2C9F83E-3BC9-F416-D5FF-D0A65BB22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BFFA387-6341-3F62-D0D3-E766A7B11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A763AD6-A0BD-C498-3400-6549D4982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4D8D3B7-B091-B02F-AA0B-3A412E6B5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1570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5" y="69758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5A98A-1C0D-45BB-8D3C-417B9F289D8A}" type="datetimeFigureOut">
              <a:rPr lang="en-SG" smtClean="0">
                <a:solidFill>
                  <a:srgbClr val="696464"/>
                </a:solidFill>
              </a:rPr>
              <a:pPr/>
              <a:t>20/12/2025</a:t>
            </a:fld>
            <a:endParaRPr lang="en-SG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867">
                <a:solidFill>
                  <a:srgbClr val="FFFFFF"/>
                </a:solidFill>
              </a:defRPr>
            </a:lvl1pPr>
          </a:lstStyle>
          <a:p>
            <a:fld id="{1FDAC9A6-82AE-4685-9947-1284D884E832}" type="slidenum">
              <a:rPr lang="en-SG" smtClean="0"/>
              <a:pPr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427145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78AB671-CDDC-CA61-14EF-EC9946404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5A8EABE-C8B8-3883-E50A-59FC30D3A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E7C73AF-8CBA-AE70-E353-B28FB6254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641937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3B59CF-F728-5E5B-F117-67DB3BB1C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818B82C-B884-8AB8-BEA4-56A5F8BA2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A02E14F-53B8-FAC7-A585-8F6D2B0F1B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81E9320-6967-C52A-6404-063C45C66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6183E6C-1C0E-1991-98E1-EF1801BDF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FA3B06-30C0-DFDF-F157-224291B20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9142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D5CCE47-BB40-AC75-B762-0A87FCB4FE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98176-0A2C-2803-7F5B-0676A9FF76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0714130-CE8A-758B-AE18-69ECEFE6CF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0B1D398-2F9C-FD3E-E18A-7B1F1AE37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746DB1B-3284-10BF-CFDC-17A3EA62C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2F282A-E646-A4FC-93AC-C4EA662C0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141756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8CA211-E95A-E34F-0DAF-2E0EB05A7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19999C4-534C-0B52-0540-1041119B07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220E183-DD61-C239-F3AB-36848C433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76C330-4DEA-01E8-7387-3B75498DA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548BB7C-941E-248D-C534-19C96224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541416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92EB14E-A794-F6AC-B453-43C0F10A15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D5BE68C-C641-4820-C5DC-9D3F51B5EF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C586FD-E4BE-D7F6-AB60-8DB1CB0E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10B215C-FECC-86ED-560F-E58CB5522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49C5EF-8B3D-56AA-5500-44B2F30E0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8838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4" name="Google Shape;434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46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Livvic"/>
              <a:buChar char="●"/>
              <a:defRPr sz="1600">
                <a:solidFill>
                  <a:schemeClr val="accent1"/>
                </a:solidFill>
              </a:defRPr>
            </a:lvl1pPr>
            <a:lvl2pPr marL="1219170" lvl="1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○"/>
              <a:defRPr>
                <a:solidFill>
                  <a:schemeClr val="accent1"/>
                </a:solidFill>
              </a:defRPr>
            </a:lvl2pPr>
            <a:lvl3pPr marL="1828754" lvl="2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■"/>
              <a:defRPr>
                <a:solidFill>
                  <a:schemeClr val="accent1"/>
                </a:solidFill>
              </a:defRPr>
            </a:lvl3pPr>
            <a:lvl4pPr marL="2438339" lvl="3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●"/>
              <a:defRPr>
                <a:solidFill>
                  <a:schemeClr val="accent1"/>
                </a:solidFill>
              </a:defRPr>
            </a:lvl4pPr>
            <a:lvl5pPr marL="3047924" lvl="4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○"/>
              <a:defRPr>
                <a:solidFill>
                  <a:schemeClr val="accent1"/>
                </a:solidFill>
              </a:defRPr>
            </a:lvl5pPr>
            <a:lvl6pPr marL="3657509" lvl="5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■"/>
              <a:defRPr>
                <a:solidFill>
                  <a:schemeClr val="accent1"/>
                </a:solidFill>
              </a:defRPr>
            </a:lvl6pPr>
            <a:lvl7pPr marL="4267093" lvl="6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●"/>
              <a:defRPr>
                <a:solidFill>
                  <a:schemeClr val="accent1"/>
                </a:solidFill>
              </a:defRPr>
            </a:lvl7pPr>
            <a:lvl8pPr marL="4876678" lvl="7" indent="-40639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 Light"/>
              <a:buChar char="○"/>
              <a:defRPr>
                <a:solidFill>
                  <a:schemeClr val="accent1"/>
                </a:solidFill>
              </a:defRPr>
            </a:lvl8pPr>
            <a:lvl9pPr marL="5486263" lvl="8" indent="-40639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accent1"/>
              </a:buClr>
              <a:buSzPts val="1200"/>
              <a:buFont typeface="Roboto Condensed Light"/>
              <a:buChar char="■"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435" name="Google Shape;435;p4"/>
          <p:cNvGrpSpPr/>
          <p:nvPr/>
        </p:nvGrpSpPr>
        <p:grpSpPr>
          <a:xfrm rot="9401011">
            <a:off x="164995" y="121901"/>
            <a:ext cx="1298641" cy="1005131"/>
            <a:chOff x="1642400" y="1129775"/>
            <a:chExt cx="193200" cy="144025"/>
          </a:xfrm>
        </p:grpSpPr>
        <p:sp>
          <p:nvSpPr>
            <p:cNvPr id="436" name="Google Shape;436;p4"/>
            <p:cNvSpPr/>
            <p:nvPr/>
          </p:nvSpPr>
          <p:spPr>
            <a:xfrm>
              <a:off x="1689450" y="1135650"/>
              <a:ext cx="36800" cy="21925"/>
            </a:xfrm>
            <a:custGeom>
              <a:avLst/>
              <a:gdLst/>
              <a:ahLst/>
              <a:cxnLst/>
              <a:rect l="l" t="t" r="r" b="b"/>
              <a:pathLst>
                <a:path w="1472" h="877" extrusionOk="0">
                  <a:moveTo>
                    <a:pt x="166" y="1"/>
                  </a:moveTo>
                  <a:cubicBezTo>
                    <a:pt x="108" y="1"/>
                    <a:pt x="50" y="35"/>
                    <a:pt x="23" y="92"/>
                  </a:cubicBezTo>
                  <a:cubicBezTo>
                    <a:pt x="1" y="169"/>
                    <a:pt x="42" y="259"/>
                    <a:pt x="114" y="300"/>
                  </a:cubicBezTo>
                  <a:cubicBezTo>
                    <a:pt x="494" y="485"/>
                    <a:pt x="851" y="675"/>
                    <a:pt x="1227" y="865"/>
                  </a:cubicBezTo>
                  <a:cubicBezTo>
                    <a:pt x="1244" y="873"/>
                    <a:pt x="1261" y="877"/>
                    <a:pt x="1279" y="877"/>
                  </a:cubicBezTo>
                  <a:cubicBezTo>
                    <a:pt x="1342" y="877"/>
                    <a:pt x="1407" y="830"/>
                    <a:pt x="1435" y="770"/>
                  </a:cubicBezTo>
                  <a:cubicBezTo>
                    <a:pt x="1471" y="693"/>
                    <a:pt x="1417" y="598"/>
                    <a:pt x="1340" y="580"/>
                  </a:cubicBezTo>
                  <a:cubicBezTo>
                    <a:pt x="983" y="395"/>
                    <a:pt x="607" y="205"/>
                    <a:pt x="227" y="15"/>
                  </a:cubicBezTo>
                  <a:cubicBezTo>
                    <a:pt x="208" y="5"/>
                    <a:pt x="187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37" name="Google Shape;437;p4"/>
            <p:cNvSpPr/>
            <p:nvPr/>
          </p:nvSpPr>
          <p:spPr>
            <a:xfrm>
              <a:off x="1731425" y="1143750"/>
              <a:ext cx="30675" cy="19025"/>
            </a:xfrm>
            <a:custGeom>
              <a:avLst/>
              <a:gdLst/>
              <a:ahLst/>
              <a:cxnLst/>
              <a:rect l="l" t="t" r="r" b="b"/>
              <a:pathLst>
                <a:path w="1227" h="761" extrusionOk="0">
                  <a:moveTo>
                    <a:pt x="184" y="1"/>
                  </a:moveTo>
                  <a:cubicBezTo>
                    <a:pt x="127" y="1"/>
                    <a:pt x="55" y="47"/>
                    <a:pt x="41" y="107"/>
                  </a:cubicBezTo>
                  <a:cubicBezTo>
                    <a:pt x="0" y="184"/>
                    <a:pt x="41" y="256"/>
                    <a:pt x="113" y="297"/>
                  </a:cubicBezTo>
                  <a:cubicBezTo>
                    <a:pt x="416" y="446"/>
                    <a:pt x="697" y="596"/>
                    <a:pt x="982" y="749"/>
                  </a:cubicBezTo>
                  <a:cubicBezTo>
                    <a:pt x="998" y="757"/>
                    <a:pt x="1016" y="760"/>
                    <a:pt x="1034" y="760"/>
                  </a:cubicBezTo>
                  <a:cubicBezTo>
                    <a:pt x="1102" y="760"/>
                    <a:pt x="1176" y="712"/>
                    <a:pt x="1190" y="654"/>
                  </a:cubicBezTo>
                  <a:cubicBezTo>
                    <a:pt x="1226" y="578"/>
                    <a:pt x="1190" y="501"/>
                    <a:pt x="1095" y="464"/>
                  </a:cubicBezTo>
                  <a:cubicBezTo>
                    <a:pt x="810" y="315"/>
                    <a:pt x="529" y="161"/>
                    <a:pt x="226" y="12"/>
                  </a:cubicBezTo>
                  <a:cubicBezTo>
                    <a:pt x="215" y="4"/>
                    <a:pt x="200" y="1"/>
                    <a:pt x="18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38" name="Google Shape;438;p4"/>
            <p:cNvSpPr/>
            <p:nvPr/>
          </p:nvSpPr>
          <p:spPr>
            <a:xfrm>
              <a:off x="1718300" y="1173100"/>
              <a:ext cx="27725" cy="16800"/>
            </a:xfrm>
            <a:custGeom>
              <a:avLst/>
              <a:gdLst/>
              <a:ahLst/>
              <a:cxnLst/>
              <a:rect l="l" t="t" r="r" b="b"/>
              <a:pathLst>
                <a:path w="1109" h="672" extrusionOk="0">
                  <a:moveTo>
                    <a:pt x="160" y="1"/>
                  </a:moveTo>
                  <a:cubicBezTo>
                    <a:pt x="113" y="1"/>
                    <a:pt x="68" y="19"/>
                    <a:pt x="37" y="64"/>
                  </a:cubicBezTo>
                  <a:cubicBezTo>
                    <a:pt x="0" y="141"/>
                    <a:pt x="0" y="231"/>
                    <a:pt x="73" y="272"/>
                  </a:cubicBezTo>
                  <a:cubicBezTo>
                    <a:pt x="317" y="439"/>
                    <a:pt x="584" y="571"/>
                    <a:pt x="883" y="666"/>
                  </a:cubicBezTo>
                  <a:cubicBezTo>
                    <a:pt x="900" y="670"/>
                    <a:pt x="918" y="672"/>
                    <a:pt x="935" y="672"/>
                  </a:cubicBezTo>
                  <a:cubicBezTo>
                    <a:pt x="998" y="672"/>
                    <a:pt x="1058" y="645"/>
                    <a:pt x="1073" y="571"/>
                  </a:cubicBezTo>
                  <a:cubicBezTo>
                    <a:pt x="1109" y="498"/>
                    <a:pt x="1073" y="403"/>
                    <a:pt x="996" y="367"/>
                  </a:cubicBezTo>
                  <a:cubicBezTo>
                    <a:pt x="864" y="326"/>
                    <a:pt x="733" y="290"/>
                    <a:pt x="602" y="231"/>
                  </a:cubicBezTo>
                  <a:cubicBezTo>
                    <a:pt x="566" y="213"/>
                    <a:pt x="543" y="195"/>
                    <a:pt x="507" y="195"/>
                  </a:cubicBezTo>
                  <a:cubicBezTo>
                    <a:pt x="489" y="177"/>
                    <a:pt x="489" y="177"/>
                    <a:pt x="471" y="159"/>
                  </a:cubicBezTo>
                  <a:lnTo>
                    <a:pt x="453" y="159"/>
                  </a:lnTo>
                  <a:lnTo>
                    <a:pt x="430" y="141"/>
                  </a:lnTo>
                  <a:cubicBezTo>
                    <a:pt x="376" y="118"/>
                    <a:pt x="317" y="82"/>
                    <a:pt x="263" y="28"/>
                  </a:cubicBezTo>
                  <a:cubicBezTo>
                    <a:pt x="230" y="11"/>
                    <a:pt x="195" y="1"/>
                    <a:pt x="1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39" name="Google Shape;439;p4"/>
            <p:cNvSpPr/>
            <p:nvPr/>
          </p:nvSpPr>
          <p:spPr>
            <a:xfrm>
              <a:off x="1748375" y="1173375"/>
              <a:ext cx="27850" cy="16775"/>
            </a:xfrm>
            <a:custGeom>
              <a:avLst/>
              <a:gdLst/>
              <a:ahLst/>
              <a:cxnLst/>
              <a:rect l="l" t="t" r="r" b="b"/>
              <a:pathLst>
                <a:path w="1114" h="671" extrusionOk="0">
                  <a:moveTo>
                    <a:pt x="173" y="1"/>
                  </a:moveTo>
                  <a:cubicBezTo>
                    <a:pt x="118" y="1"/>
                    <a:pt x="55" y="37"/>
                    <a:pt x="41" y="89"/>
                  </a:cubicBezTo>
                  <a:cubicBezTo>
                    <a:pt x="1" y="166"/>
                    <a:pt x="41" y="261"/>
                    <a:pt x="114" y="297"/>
                  </a:cubicBezTo>
                  <a:cubicBezTo>
                    <a:pt x="381" y="410"/>
                    <a:pt x="625" y="542"/>
                    <a:pt x="887" y="655"/>
                  </a:cubicBezTo>
                  <a:cubicBezTo>
                    <a:pt x="908" y="666"/>
                    <a:pt x="931" y="671"/>
                    <a:pt x="952" y="671"/>
                  </a:cubicBezTo>
                  <a:cubicBezTo>
                    <a:pt x="1010" y="671"/>
                    <a:pt x="1064" y="635"/>
                    <a:pt x="1077" y="582"/>
                  </a:cubicBezTo>
                  <a:cubicBezTo>
                    <a:pt x="1114" y="487"/>
                    <a:pt x="1077" y="410"/>
                    <a:pt x="1001" y="374"/>
                  </a:cubicBezTo>
                  <a:cubicBezTo>
                    <a:pt x="738" y="261"/>
                    <a:pt x="494" y="130"/>
                    <a:pt x="227" y="17"/>
                  </a:cubicBezTo>
                  <a:cubicBezTo>
                    <a:pt x="212" y="6"/>
                    <a:pt x="193" y="1"/>
                    <a:pt x="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0" name="Google Shape;440;p4"/>
            <p:cNvSpPr/>
            <p:nvPr/>
          </p:nvSpPr>
          <p:spPr>
            <a:xfrm>
              <a:off x="1752675" y="1133525"/>
              <a:ext cx="32950" cy="22375"/>
            </a:xfrm>
            <a:custGeom>
              <a:avLst/>
              <a:gdLst/>
              <a:ahLst/>
              <a:cxnLst/>
              <a:rect l="l" t="t" r="r" b="b"/>
              <a:pathLst>
                <a:path w="1318" h="895" extrusionOk="0">
                  <a:moveTo>
                    <a:pt x="169" y="0"/>
                  </a:moveTo>
                  <a:cubicBezTo>
                    <a:pt x="128" y="0"/>
                    <a:pt x="89" y="19"/>
                    <a:pt x="55" y="64"/>
                  </a:cubicBezTo>
                  <a:cubicBezTo>
                    <a:pt x="1" y="118"/>
                    <a:pt x="1" y="231"/>
                    <a:pt x="73" y="272"/>
                  </a:cubicBezTo>
                  <a:cubicBezTo>
                    <a:pt x="412" y="457"/>
                    <a:pt x="734" y="665"/>
                    <a:pt x="1055" y="855"/>
                  </a:cubicBezTo>
                  <a:cubicBezTo>
                    <a:pt x="1090" y="881"/>
                    <a:pt x="1130" y="894"/>
                    <a:pt x="1166" y="894"/>
                  </a:cubicBezTo>
                  <a:cubicBezTo>
                    <a:pt x="1207" y="894"/>
                    <a:pt x="1243" y="876"/>
                    <a:pt x="1263" y="837"/>
                  </a:cubicBezTo>
                  <a:cubicBezTo>
                    <a:pt x="1317" y="778"/>
                    <a:pt x="1317" y="665"/>
                    <a:pt x="1245" y="611"/>
                  </a:cubicBezTo>
                  <a:cubicBezTo>
                    <a:pt x="924" y="421"/>
                    <a:pt x="584" y="213"/>
                    <a:pt x="263" y="27"/>
                  </a:cubicBezTo>
                  <a:cubicBezTo>
                    <a:pt x="231" y="10"/>
                    <a:pt x="199" y="0"/>
                    <a:pt x="1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1" name="Google Shape;441;p4"/>
            <p:cNvSpPr/>
            <p:nvPr/>
          </p:nvSpPr>
          <p:spPr>
            <a:xfrm>
              <a:off x="1803575" y="1176475"/>
              <a:ext cx="23550" cy="18625"/>
            </a:xfrm>
            <a:custGeom>
              <a:avLst/>
              <a:gdLst/>
              <a:ahLst/>
              <a:cxnLst/>
              <a:rect l="l" t="t" r="r" b="b"/>
              <a:pathLst>
                <a:path w="942" h="745" extrusionOk="0">
                  <a:moveTo>
                    <a:pt x="162" y="0"/>
                  </a:moveTo>
                  <a:cubicBezTo>
                    <a:pt x="119" y="0"/>
                    <a:pt x="76" y="19"/>
                    <a:pt x="55" y="60"/>
                  </a:cubicBezTo>
                  <a:cubicBezTo>
                    <a:pt x="0" y="137"/>
                    <a:pt x="0" y="232"/>
                    <a:pt x="73" y="268"/>
                  </a:cubicBezTo>
                  <a:cubicBezTo>
                    <a:pt x="281" y="418"/>
                    <a:pt x="489" y="571"/>
                    <a:pt x="697" y="721"/>
                  </a:cubicBezTo>
                  <a:cubicBezTo>
                    <a:pt x="720" y="736"/>
                    <a:pt x="749" y="744"/>
                    <a:pt x="780" y="744"/>
                  </a:cubicBezTo>
                  <a:cubicBezTo>
                    <a:pt x="824" y="744"/>
                    <a:pt x="871" y="727"/>
                    <a:pt x="905" y="684"/>
                  </a:cubicBezTo>
                  <a:cubicBezTo>
                    <a:pt x="941" y="626"/>
                    <a:pt x="941" y="513"/>
                    <a:pt x="864" y="476"/>
                  </a:cubicBezTo>
                  <a:cubicBezTo>
                    <a:pt x="679" y="323"/>
                    <a:pt x="471" y="173"/>
                    <a:pt x="263" y="42"/>
                  </a:cubicBezTo>
                  <a:cubicBezTo>
                    <a:pt x="237" y="15"/>
                    <a:pt x="199" y="0"/>
                    <a:pt x="1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2" name="Google Shape;442;p4"/>
            <p:cNvSpPr/>
            <p:nvPr/>
          </p:nvSpPr>
          <p:spPr>
            <a:xfrm>
              <a:off x="1766825" y="1211750"/>
              <a:ext cx="23075" cy="15100"/>
            </a:xfrm>
            <a:custGeom>
              <a:avLst/>
              <a:gdLst/>
              <a:ahLst/>
              <a:cxnLst/>
              <a:rect l="l" t="t" r="r" b="b"/>
              <a:pathLst>
                <a:path w="923" h="604" extrusionOk="0">
                  <a:moveTo>
                    <a:pt x="468" y="171"/>
                  </a:moveTo>
                  <a:cubicBezTo>
                    <a:pt x="466" y="171"/>
                    <a:pt x="466" y="173"/>
                    <a:pt x="471" y="178"/>
                  </a:cubicBezTo>
                  <a:cubicBezTo>
                    <a:pt x="474" y="178"/>
                    <a:pt x="478" y="179"/>
                    <a:pt x="482" y="180"/>
                  </a:cubicBezTo>
                  <a:lnTo>
                    <a:pt x="482" y="180"/>
                  </a:lnTo>
                  <a:cubicBezTo>
                    <a:pt x="478" y="177"/>
                    <a:pt x="470" y="171"/>
                    <a:pt x="468" y="171"/>
                  </a:cubicBezTo>
                  <a:close/>
                  <a:moveTo>
                    <a:pt x="176" y="1"/>
                  </a:moveTo>
                  <a:cubicBezTo>
                    <a:pt x="128" y="1"/>
                    <a:pt x="79" y="20"/>
                    <a:pt x="54" y="65"/>
                  </a:cubicBezTo>
                  <a:cubicBezTo>
                    <a:pt x="0" y="138"/>
                    <a:pt x="18" y="214"/>
                    <a:pt x="73" y="269"/>
                  </a:cubicBezTo>
                  <a:cubicBezTo>
                    <a:pt x="263" y="423"/>
                    <a:pt x="489" y="536"/>
                    <a:pt x="697" y="590"/>
                  </a:cubicBezTo>
                  <a:cubicBezTo>
                    <a:pt x="724" y="599"/>
                    <a:pt x="748" y="603"/>
                    <a:pt x="769" y="603"/>
                  </a:cubicBezTo>
                  <a:cubicBezTo>
                    <a:pt x="791" y="603"/>
                    <a:pt x="810" y="599"/>
                    <a:pt x="828" y="590"/>
                  </a:cubicBezTo>
                  <a:cubicBezTo>
                    <a:pt x="864" y="572"/>
                    <a:pt x="887" y="554"/>
                    <a:pt x="905" y="518"/>
                  </a:cubicBezTo>
                  <a:cubicBezTo>
                    <a:pt x="923" y="441"/>
                    <a:pt x="905" y="346"/>
                    <a:pt x="828" y="309"/>
                  </a:cubicBezTo>
                  <a:cubicBezTo>
                    <a:pt x="715" y="291"/>
                    <a:pt x="620" y="251"/>
                    <a:pt x="507" y="196"/>
                  </a:cubicBezTo>
                  <a:cubicBezTo>
                    <a:pt x="507" y="196"/>
                    <a:pt x="495" y="185"/>
                    <a:pt x="482" y="180"/>
                  </a:cubicBezTo>
                  <a:lnTo>
                    <a:pt x="482" y="180"/>
                  </a:lnTo>
                  <a:cubicBezTo>
                    <a:pt x="483" y="182"/>
                    <a:pt x="484" y="183"/>
                    <a:pt x="483" y="183"/>
                  </a:cubicBezTo>
                  <a:cubicBezTo>
                    <a:pt x="481" y="183"/>
                    <a:pt x="478" y="182"/>
                    <a:pt x="471" y="178"/>
                  </a:cubicBezTo>
                  <a:cubicBezTo>
                    <a:pt x="453" y="156"/>
                    <a:pt x="434" y="138"/>
                    <a:pt x="394" y="119"/>
                  </a:cubicBezTo>
                  <a:cubicBezTo>
                    <a:pt x="358" y="101"/>
                    <a:pt x="321" y="65"/>
                    <a:pt x="263" y="24"/>
                  </a:cubicBezTo>
                  <a:cubicBezTo>
                    <a:pt x="240" y="10"/>
                    <a:pt x="209" y="1"/>
                    <a:pt x="17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3" name="Google Shape;443;p4"/>
            <p:cNvSpPr/>
            <p:nvPr/>
          </p:nvSpPr>
          <p:spPr>
            <a:xfrm>
              <a:off x="1814875" y="1206525"/>
              <a:ext cx="20725" cy="15925"/>
            </a:xfrm>
            <a:custGeom>
              <a:avLst/>
              <a:gdLst/>
              <a:ahLst/>
              <a:cxnLst/>
              <a:rect l="l" t="t" r="r" b="b"/>
              <a:pathLst>
                <a:path w="829" h="637" extrusionOk="0">
                  <a:moveTo>
                    <a:pt x="154" y="1"/>
                  </a:moveTo>
                  <a:cubicBezTo>
                    <a:pt x="113" y="1"/>
                    <a:pt x="70" y="15"/>
                    <a:pt x="37" y="48"/>
                  </a:cubicBezTo>
                  <a:cubicBezTo>
                    <a:pt x="1" y="120"/>
                    <a:pt x="1" y="215"/>
                    <a:pt x="73" y="274"/>
                  </a:cubicBezTo>
                  <a:cubicBezTo>
                    <a:pt x="245" y="387"/>
                    <a:pt x="394" y="500"/>
                    <a:pt x="566" y="613"/>
                  </a:cubicBezTo>
                  <a:cubicBezTo>
                    <a:pt x="596" y="628"/>
                    <a:pt x="629" y="637"/>
                    <a:pt x="662" y="637"/>
                  </a:cubicBezTo>
                  <a:cubicBezTo>
                    <a:pt x="710" y="637"/>
                    <a:pt x="758" y="618"/>
                    <a:pt x="792" y="573"/>
                  </a:cubicBezTo>
                  <a:cubicBezTo>
                    <a:pt x="829" y="518"/>
                    <a:pt x="829" y="405"/>
                    <a:pt x="752" y="365"/>
                  </a:cubicBezTo>
                  <a:lnTo>
                    <a:pt x="245" y="25"/>
                  </a:lnTo>
                  <a:cubicBezTo>
                    <a:pt x="219" y="9"/>
                    <a:pt x="187" y="1"/>
                    <a:pt x="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4" name="Google Shape;444;p4"/>
            <p:cNvSpPr/>
            <p:nvPr/>
          </p:nvSpPr>
          <p:spPr>
            <a:xfrm>
              <a:off x="1690475" y="1203275"/>
              <a:ext cx="25475" cy="17725"/>
            </a:xfrm>
            <a:custGeom>
              <a:avLst/>
              <a:gdLst/>
              <a:ahLst/>
              <a:cxnLst/>
              <a:rect l="l" t="t" r="r" b="b"/>
              <a:pathLst>
                <a:path w="1019" h="709" extrusionOk="0">
                  <a:moveTo>
                    <a:pt x="162" y="1"/>
                  </a:moveTo>
                  <a:cubicBezTo>
                    <a:pt x="118" y="1"/>
                    <a:pt x="72" y="19"/>
                    <a:pt x="37" y="65"/>
                  </a:cubicBezTo>
                  <a:cubicBezTo>
                    <a:pt x="1" y="119"/>
                    <a:pt x="1" y="232"/>
                    <a:pt x="73" y="268"/>
                  </a:cubicBezTo>
                  <a:cubicBezTo>
                    <a:pt x="299" y="404"/>
                    <a:pt x="525" y="553"/>
                    <a:pt x="752" y="685"/>
                  </a:cubicBezTo>
                  <a:cubicBezTo>
                    <a:pt x="776" y="700"/>
                    <a:pt x="806" y="708"/>
                    <a:pt x="838" y="708"/>
                  </a:cubicBezTo>
                  <a:cubicBezTo>
                    <a:pt x="882" y="708"/>
                    <a:pt x="928" y="691"/>
                    <a:pt x="960" y="648"/>
                  </a:cubicBezTo>
                  <a:cubicBezTo>
                    <a:pt x="1000" y="590"/>
                    <a:pt x="1018" y="477"/>
                    <a:pt x="942" y="440"/>
                  </a:cubicBezTo>
                  <a:cubicBezTo>
                    <a:pt x="715" y="309"/>
                    <a:pt x="471" y="155"/>
                    <a:pt x="245" y="24"/>
                  </a:cubicBezTo>
                  <a:cubicBezTo>
                    <a:pt x="221" y="9"/>
                    <a:pt x="192" y="1"/>
                    <a:pt x="1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5" name="Google Shape;445;p4"/>
            <p:cNvSpPr/>
            <p:nvPr/>
          </p:nvSpPr>
          <p:spPr>
            <a:xfrm>
              <a:off x="1654175" y="1163225"/>
              <a:ext cx="27400" cy="18725"/>
            </a:xfrm>
            <a:custGeom>
              <a:avLst/>
              <a:gdLst/>
              <a:ahLst/>
              <a:cxnLst/>
              <a:rect l="l" t="t" r="r" b="b"/>
              <a:pathLst>
                <a:path w="1096" h="749" extrusionOk="0">
                  <a:moveTo>
                    <a:pt x="165" y="1"/>
                  </a:moveTo>
                  <a:cubicBezTo>
                    <a:pt x="118" y="1"/>
                    <a:pt x="71" y="19"/>
                    <a:pt x="37" y="61"/>
                  </a:cubicBezTo>
                  <a:cubicBezTo>
                    <a:pt x="0" y="120"/>
                    <a:pt x="0" y="233"/>
                    <a:pt x="77" y="269"/>
                  </a:cubicBezTo>
                  <a:cubicBezTo>
                    <a:pt x="322" y="423"/>
                    <a:pt x="584" y="572"/>
                    <a:pt x="828" y="721"/>
                  </a:cubicBezTo>
                  <a:cubicBezTo>
                    <a:pt x="861" y="739"/>
                    <a:pt x="896" y="748"/>
                    <a:pt x="931" y="748"/>
                  </a:cubicBezTo>
                  <a:cubicBezTo>
                    <a:pt x="978" y="748"/>
                    <a:pt x="1023" y="730"/>
                    <a:pt x="1054" y="685"/>
                  </a:cubicBezTo>
                  <a:cubicBezTo>
                    <a:pt x="1095" y="626"/>
                    <a:pt x="1095" y="513"/>
                    <a:pt x="1018" y="477"/>
                  </a:cubicBezTo>
                  <a:cubicBezTo>
                    <a:pt x="774" y="328"/>
                    <a:pt x="507" y="174"/>
                    <a:pt x="263" y="25"/>
                  </a:cubicBezTo>
                  <a:cubicBezTo>
                    <a:pt x="233" y="10"/>
                    <a:pt x="199" y="1"/>
                    <a:pt x="1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6" name="Google Shape;446;p4"/>
            <p:cNvSpPr/>
            <p:nvPr/>
          </p:nvSpPr>
          <p:spPr>
            <a:xfrm>
              <a:off x="1729050" y="1214125"/>
              <a:ext cx="26025" cy="20550"/>
            </a:xfrm>
            <a:custGeom>
              <a:avLst/>
              <a:gdLst/>
              <a:ahLst/>
              <a:cxnLst/>
              <a:rect l="l" t="t" r="r" b="b"/>
              <a:pathLst>
                <a:path w="1041" h="822" extrusionOk="0">
                  <a:moveTo>
                    <a:pt x="166" y="1"/>
                  </a:moveTo>
                  <a:cubicBezTo>
                    <a:pt x="118" y="1"/>
                    <a:pt x="73" y="18"/>
                    <a:pt x="41" y="61"/>
                  </a:cubicBezTo>
                  <a:cubicBezTo>
                    <a:pt x="0" y="138"/>
                    <a:pt x="0" y="233"/>
                    <a:pt x="77" y="269"/>
                  </a:cubicBezTo>
                  <a:cubicBezTo>
                    <a:pt x="303" y="459"/>
                    <a:pt x="548" y="626"/>
                    <a:pt x="774" y="798"/>
                  </a:cubicBezTo>
                  <a:cubicBezTo>
                    <a:pt x="806" y="813"/>
                    <a:pt x="841" y="822"/>
                    <a:pt x="873" y="822"/>
                  </a:cubicBezTo>
                  <a:cubicBezTo>
                    <a:pt x="919" y="822"/>
                    <a:pt x="961" y="804"/>
                    <a:pt x="982" y="762"/>
                  </a:cubicBezTo>
                  <a:cubicBezTo>
                    <a:pt x="1041" y="703"/>
                    <a:pt x="1041" y="608"/>
                    <a:pt x="964" y="554"/>
                  </a:cubicBezTo>
                  <a:cubicBezTo>
                    <a:pt x="719" y="382"/>
                    <a:pt x="493" y="214"/>
                    <a:pt x="267" y="24"/>
                  </a:cubicBezTo>
                  <a:cubicBezTo>
                    <a:pt x="235" y="9"/>
                    <a:pt x="200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7" name="Google Shape;447;p4"/>
            <p:cNvSpPr/>
            <p:nvPr/>
          </p:nvSpPr>
          <p:spPr>
            <a:xfrm>
              <a:off x="1787975" y="1242100"/>
              <a:ext cx="21725" cy="15975"/>
            </a:xfrm>
            <a:custGeom>
              <a:avLst/>
              <a:gdLst/>
              <a:ahLst/>
              <a:cxnLst/>
              <a:rect l="l" t="t" r="r" b="b"/>
              <a:pathLst>
                <a:path w="869" h="639" extrusionOk="0">
                  <a:moveTo>
                    <a:pt x="131" y="0"/>
                  </a:moveTo>
                  <a:cubicBezTo>
                    <a:pt x="95" y="0"/>
                    <a:pt x="59" y="36"/>
                    <a:pt x="41" y="54"/>
                  </a:cubicBezTo>
                  <a:cubicBezTo>
                    <a:pt x="0" y="131"/>
                    <a:pt x="0" y="226"/>
                    <a:pt x="59" y="281"/>
                  </a:cubicBezTo>
                  <a:cubicBezTo>
                    <a:pt x="244" y="376"/>
                    <a:pt x="434" y="489"/>
                    <a:pt x="606" y="602"/>
                  </a:cubicBezTo>
                  <a:cubicBezTo>
                    <a:pt x="642" y="620"/>
                    <a:pt x="679" y="638"/>
                    <a:pt x="737" y="638"/>
                  </a:cubicBezTo>
                  <a:cubicBezTo>
                    <a:pt x="774" y="620"/>
                    <a:pt x="810" y="602"/>
                    <a:pt x="832" y="584"/>
                  </a:cubicBezTo>
                  <a:cubicBezTo>
                    <a:pt x="869" y="507"/>
                    <a:pt x="869" y="412"/>
                    <a:pt x="792" y="358"/>
                  </a:cubicBezTo>
                  <a:cubicBezTo>
                    <a:pt x="624" y="244"/>
                    <a:pt x="434" y="149"/>
                    <a:pt x="244" y="36"/>
                  </a:cubicBezTo>
                  <a:cubicBezTo>
                    <a:pt x="208" y="0"/>
                    <a:pt x="172" y="0"/>
                    <a:pt x="1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8" name="Google Shape;448;p4"/>
            <p:cNvSpPr/>
            <p:nvPr/>
          </p:nvSpPr>
          <p:spPr>
            <a:xfrm>
              <a:off x="1749850" y="1257250"/>
              <a:ext cx="20725" cy="16550"/>
            </a:xfrm>
            <a:custGeom>
              <a:avLst/>
              <a:gdLst/>
              <a:ahLst/>
              <a:cxnLst/>
              <a:rect l="l" t="t" r="r" b="b"/>
              <a:pathLst>
                <a:path w="829" h="662" extrusionOk="0">
                  <a:moveTo>
                    <a:pt x="166" y="1"/>
                  </a:moveTo>
                  <a:cubicBezTo>
                    <a:pt x="120" y="1"/>
                    <a:pt x="73" y="26"/>
                    <a:pt x="37" y="73"/>
                  </a:cubicBezTo>
                  <a:cubicBezTo>
                    <a:pt x="1" y="127"/>
                    <a:pt x="1" y="222"/>
                    <a:pt x="73" y="281"/>
                  </a:cubicBezTo>
                  <a:cubicBezTo>
                    <a:pt x="227" y="394"/>
                    <a:pt x="394" y="525"/>
                    <a:pt x="566" y="638"/>
                  </a:cubicBezTo>
                  <a:cubicBezTo>
                    <a:pt x="595" y="653"/>
                    <a:pt x="629" y="662"/>
                    <a:pt x="662" y="662"/>
                  </a:cubicBezTo>
                  <a:cubicBezTo>
                    <a:pt x="710" y="662"/>
                    <a:pt x="757" y="643"/>
                    <a:pt x="792" y="597"/>
                  </a:cubicBezTo>
                  <a:cubicBezTo>
                    <a:pt x="828" y="543"/>
                    <a:pt x="828" y="448"/>
                    <a:pt x="752" y="394"/>
                  </a:cubicBezTo>
                  <a:cubicBezTo>
                    <a:pt x="584" y="281"/>
                    <a:pt x="412" y="145"/>
                    <a:pt x="245" y="32"/>
                  </a:cubicBezTo>
                  <a:cubicBezTo>
                    <a:pt x="222" y="11"/>
                    <a:pt x="194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49" name="Google Shape;449;p4"/>
            <p:cNvSpPr/>
            <p:nvPr/>
          </p:nvSpPr>
          <p:spPr>
            <a:xfrm>
              <a:off x="1642875" y="1129775"/>
              <a:ext cx="27375" cy="20075"/>
            </a:xfrm>
            <a:custGeom>
              <a:avLst/>
              <a:gdLst/>
              <a:ahLst/>
              <a:cxnLst/>
              <a:rect l="l" t="t" r="r" b="b"/>
              <a:pathLst>
                <a:path w="1095" h="803" extrusionOk="0">
                  <a:moveTo>
                    <a:pt x="167" y="0"/>
                  </a:moveTo>
                  <a:cubicBezTo>
                    <a:pt x="119" y="0"/>
                    <a:pt x="71" y="19"/>
                    <a:pt x="36" y="64"/>
                  </a:cubicBezTo>
                  <a:cubicBezTo>
                    <a:pt x="0" y="119"/>
                    <a:pt x="0" y="232"/>
                    <a:pt x="77" y="268"/>
                  </a:cubicBezTo>
                  <a:cubicBezTo>
                    <a:pt x="321" y="440"/>
                    <a:pt x="584" y="607"/>
                    <a:pt x="828" y="779"/>
                  </a:cubicBezTo>
                  <a:cubicBezTo>
                    <a:pt x="860" y="794"/>
                    <a:pt x="895" y="803"/>
                    <a:pt x="927" y="803"/>
                  </a:cubicBezTo>
                  <a:cubicBezTo>
                    <a:pt x="973" y="803"/>
                    <a:pt x="1015" y="785"/>
                    <a:pt x="1036" y="743"/>
                  </a:cubicBezTo>
                  <a:cubicBezTo>
                    <a:pt x="1095" y="684"/>
                    <a:pt x="1095" y="571"/>
                    <a:pt x="1018" y="535"/>
                  </a:cubicBezTo>
                  <a:cubicBezTo>
                    <a:pt x="756" y="363"/>
                    <a:pt x="507" y="196"/>
                    <a:pt x="262" y="24"/>
                  </a:cubicBezTo>
                  <a:cubicBezTo>
                    <a:pt x="233" y="9"/>
                    <a:pt x="200" y="0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0" name="Google Shape;450;p4"/>
            <p:cNvSpPr/>
            <p:nvPr/>
          </p:nvSpPr>
          <p:spPr>
            <a:xfrm>
              <a:off x="1685725" y="1238125"/>
              <a:ext cx="24125" cy="17325"/>
            </a:xfrm>
            <a:custGeom>
              <a:avLst/>
              <a:gdLst/>
              <a:ahLst/>
              <a:cxnLst/>
              <a:rect l="l" t="t" r="r" b="b"/>
              <a:pathLst>
                <a:path w="965" h="693" extrusionOk="0">
                  <a:moveTo>
                    <a:pt x="164" y="1"/>
                  </a:moveTo>
                  <a:cubicBezTo>
                    <a:pt x="117" y="1"/>
                    <a:pt x="71" y="20"/>
                    <a:pt x="37" y="64"/>
                  </a:cubicBezTo>
                  <a:cubicBezTo>
                    <a:pt x="1" y="118"/>
                    <a:pt x="1" y="232"/>
                    <a:pt x="77" y="272"/>
                  </a:cubicBezTo>
                  <a:cubicBezTo>
                    <a:pt x="286" y="403"/>
                    <a:pt x="489" y="535"/>
                    <a:pt x="697" y="666"/>
                  </a:cubicBezTo>
                  <a:cubicBezTo>
                    <a:pt x="730" y="683"/>
                    <a:pt x="765" y="693"/>
                    <a:pt x="798" y="693"/>
                  </a:cubicBezTo>
                  <a:cubicBezTo>
                    <a:pt x="844" y="693"/>
                    <a:pt x="884" y="674"/>
                    <a:pt x="905" y="630"/>
                  </a:cubicBezTo>
                  <a:cubicBezTo>
                    <a:pt x="964" y="571"/>
                    <a:pt x="964" y="458"/>
                    <a:pt x="887" y="422"/>
                  </a:cubicBezTo>
                  <a:cubicBezTo>
                    <a:pt x="679" y="290"/>
                    <a:pt x="471" y="159"/>
                    <a:pt x="263" y="28"/>
                  </a:cubicBezTo>
                  <a:cubicBezTo>
                    <a:pt x="232" y="11"/>
                    <a:pt x="198" y="1"/>
                    <a:pt x="16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1" name="Google Shape;451;p4"/>
            <p:cNvSpPr/>
            <p:nvPr/>
          </p:nvSpPr>
          <p:spPr>
            <a:xfrm>
              <a:off x="1642400" y="1189625"/>
              <a:ext cx="28300" cy="18475"/>
            </a:xfrm>
            <a:custGeom>
              <a:avLst/>
              <a:gdLst/>
              <a:ahLst/>
              <a:cxnLst/>
              <a:rect l="l" t="t" r="r" b="b"/>
              <a:pathLst>
                <a:path w="1132" h="739" extrusionOk="0">
                  <a:moveTo>
                    <a:pt x="168" y="1"/>
                  </a:moveTo>
                  <a:cubicBezTo>
                    <a:pt x="112" y="1"/>
                    <a:pt x="50" y="44"/>
                    <a:pt x="37" y="100"/>
                  </a:cubicBezTo>
                  <a:cubicBezTo>
                    <a:pt x="1" y="195"/>
                    <a:pt x="37" y="249"/>
                    <a:pt x="114" y="308"/>
                  </a:cubicBezTo>
                  <a:cubicBezTo>
                    <a:pt x="376" y="439"/>
                    <a:pt x="639" y="588"/>
                    <a:pt x="906" y="724"/>
                  </a:cubicBezTo>
                  <a:cubicBezTo>
                    <a:pt x="920" y="734"/>
                    <a:pt x="939" y="738"/>
                    <a:pt x="958" y="738"/>
                  </a:cubicBezTo>
                  <a:cubicBezTo>
                    <a:pt x="1013" y="738"/>
                    <a:pt x="1078" y="704"/>
                    <a:pt x="1091" y="647"/>
                  </a:cubicBezTo>
                  <a:cubicBezTo>
                    <a:pt x="1132" y="552"/>
                    <a:pt x="1091" y="475"/>
                    <a:pt x="1019" y="439"/>
                  </a:cubicBezTo>
                  <a:cubicBezTo>
                    <a:pt x="752" y="308"/>
                    <a:pt x="490" y="158"/>
                    <a:pt x="227" y="23"/>
                  </a:cubicBezTo>
                  <a:cubicBezTo>
                    <a:pt x="211" y="7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452" name="Google Shape;452;p4"/>
          <p:cNvGrpSpPr/>
          <p:nvPr/>
        </p:nvGrpSpPr>
        <p:grpSpPr>
          <a:xfrm rot="1024943">
            <a:off x="10580247" y="68313"/>
            <a:ext cx="1556092" cy="1112243"/>
            <a:chOff x="3287500" y="1126625"/>
            <a:chExt cx="222800" cy="159250"/>
          </a:xfrm>
        </p:grpSpPr>
        <p:sp>
          <p:nvSpPr>
            <p:cNvPr id="453" name="Google Shape;453;p4"/>
            <p:cNvSpPr/>
            <p:nvPr/>
          </p:nvSpPr>
          <p:spPr>
            <a:xfrm>
              <a:off x="3337825" y="1214725"/>
              <a:ext cx="15625" cy="15625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4" name="Google Shape;454;p4"/>
            <p:cNvSpPr/>
            <p:nvPr/>
          </p:nvSpPr>
          <p:spPr>
            <a:xfrm>
              <a:off x="3356700" y="1177075"/>
              <a:ext cx="13725" cy="13700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5" name="Google Shape;455;p4"/>
            <p:cNvSpPr/>
            <p:nvPr/>
          </p:nvSpPr>
          <p:spPr>
            <a:xfrm>
              <a:off x="3409075" y="1193000"/>
              <a:ext cx="12225" cy="12350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6" name="Google Shape;456;p4"/>
            <p:cNvSpPr/>
            <p:nvPr/>
          </p:nvSpPr>
          <p:spPr>
            <a:xfrm>
              <a:off x="3418450" y="1148800"/>
              <a:ext cx="9875" cy="9850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7" name="Google Shape;457;p4"/>
            <p:cNvSpPr/>
            <p:nvPr/>
          </p:nvSpPr>
          <p:spPr>
            <a:xfrm>
              <a:off x="3381250" y="1238050"/>
              <a:ext cx="7025" cy="7075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8" name="Google Shape;458;p4"/>
            <p:cNvSpPr/>
            <p:nvPr/>
          </p:nvSpPr>
          <p:spPr>
            <a:xfrm>
              <a:off x="3390175" y="1183175"/>
              <a:ext cx="9425" cy="9600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59" name="Google Shape;459;p4"/>
            <p:cNvSpPr/>
            <p:nvPr/>
          </p:nvSpPr>
          <p:spPr>
            <a:xfrm>
              <a:off x="3327525" y="1165750"/>
              <a:ext cx="9875" cy="10200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0" name="Google Shape;460;p4"/>
            <p:cNvSpPr/>
            <p:nvPr/>
          </p:nvSpPr>
          <p:spPr>
            <a:xfrm>
              <a:off x="3287500" y="1206700"/>
              <a:ext cx="7475" cy="715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1" name="Google Shape;461;p4"/>
            <p:cNvSpPr/>
            <p:nvPr/>
          </p:nvSpPr>
          <p:spPr>
            <a:xfrm>
              <a:off x="3344500" y="1140750"/>
              <a:ext cx="15950" cy="16100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2" name="Google Shape;462;p4"/>
            <p:cNvSpPr/>
            <p:nvPr/>
          </p:nvSpPr>
          <p:spPr>
            <a:xfrm>
              <a:off x="3443450" y="1197725"/>
              <a:ext cx="9850" cy="8850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3" name="Google Shape;463;p4"/>
            <p:cNvSpPr/>
            <p:nvPr/>
          </p:nvSpPr>
          <p:spPr>
            <a:xfrm>
              <a:off x="3430675" y="1243000"/>
              <a:ext cx="19350" cy="18600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4" name="Google Shape;464;p4"/>
            <p:cNvSpPr/>
            <p:nvPr/>
          </p:nvSpPr>
          <p:spPr>
            <a:xfrm>
              <a:off x="3473525" y="1186900"/>
              <a:ext cx="8500" cy="9525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5" name="Google Shape;465;p4"/>
            <p:cNvSpPr/>
            <p:nvPr/>
          </p:nvSpPr>
          <p:spPr>
            <a:xfrm>
              <a:off x="3476350" y="1223650"/>
              <a:ext cx="14725" cy="11350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6" name="Google Shape;466;p4"/>
            <p:cNvSpPr/>
            <p:nvPr/>
          </p:nvSpPr>
          <p:spPr>
            <a:xfrm>
              <a:off x="3343025" y="1267550"/>
              <a:ext cx="12350" cy="11775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7" name="Google Shape;467;p4"/>
            <p:cNvSpPr/>
            <p:nvPr/>
          </p:nvSpPr>
          <p:spPr>
            <a:xfrm>
              <a:off x="3395825" y="1278400"/>
              <a:ext cx="8075" cy="7475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8" name="Google Shape;468;p4"/>
            <p:cNvSpPr/>
            <p:nvPr/>
          </p:nvSpPr>
          <p:spPr>
            <a:xfrm>
              <a:off x="3462775" y="1252950"/>
              <a:ext cx="21625" cy="2162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69" name="Google Shape;469;p4"/>
            <p:cNvSpPr/>
            <p:nvPr/>
          </p:nvSpPr>
          <p:spPr>
            <a:xfrm>
              <a:off x="3297325" y="1241075"/>
              <a:ext cx="13250" cy="13250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0" name="Google Shape;470;p4"/>
            <p:cNvSpPr/>
            <p:nvPr/>
          </p:nvSpPr>
          <p:spPr>
            <a:xfrm>
              <a:off x="3377975" y="1126625"/>
              <a:ext cx="12225" cy="12225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1" name="Google Shape;471;p4"/>
            <p:cNvSpPr/>
            <p:nvPr/>
          </p:nvSpPr>
          <p:spPr>
            <a:xfrm>
              <a:off x="3460400" y="1153425"/>
              <a:ext cx="15525" cy="16075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2" name="Google Shape;472;p4"/>
            <p:cNvSpPr/>
            <p:nvPr/>
          </p:nvSpPr>
          <p:spPr>
            <a:xfrm>
              <a:off x="3501800" y="1203425"/>
              <a:ext cx="8500" cy="7600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3" name="Google Shape;473;p4"/>
            <p:cNvSpPr/>
            <p:nvPr/>
          </p:nvSpPr>
          <p:spPr>
            <a:xfrm>
              <a:off x="3370850" y="1211000"/>
              <a:ext cx="8950" cy="8950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sp>
        <p:nvSpPr>
          <p:cNvPr id="474" name="Google Shape;474;p4"/>
          <p:cNvSpPr/>
          <p:nvPr/>
        </p:nvSpPr>
        <p:spPr>
          <a:xfrm>
            <a:off x="-597900" y="5390166"/>
            <a:ext cx="1342440" cy="1588421"/>
          </a:xfrm>
          <a:custGeom>
            <a:avLst/>
            <a:gdLst/>
            <a:ahLst/>
            <a:cxnLst/>
            <a:rect l="l" t="t" r="r" b="b"/>
            <a:pathLst>
              <a:path w="7334" h="8678" extrusionOk="0">
                <a:moveTo>
                  <a:pt x="1406" y="4804"/>
                </a:moveTo>
                <a:lnTo>
                  <a:pt x="1406" y="4804"/>
                </a:lnTo>
                <a:cubicBezTo>
                  <a:pt x="1405" y="4808"/>
                  <a:pt x="1404" y="4811"/>
                  <a:pt x="1402" y="4811"/>
                </a:cubicBezTo>
                <a:cubicBezTo>
                  <a:pt x="1401" y="4811"/>
                  <a:pt x="1400" y="4810"/>
                  <a:pt x="1398" y="4809"/>
                </a:cubicBezTo>
                <a:lnTo>
                  <a:pt x="1406" y="4804"/>
                </a:lnTo>
                <a:close/>
                <a:moveTo>
                  <a:pt x="6885" y="0"/>
                </a:moveTo>
                <a:cubicBezTo>
                  <a:pt x="6843" y="0"/>
                  <a:pt x="6802" y="15"/>
                  <a:pt x="6768" y="41"/>
                </a:cubicBezTo>
                <a:cubicBezTo>
                  <a:pt x="4999" y="1000"/>
                  <a:pt x="3262" y="1999"/>
                  <a:pt x="1548" y="3053"/>
                </a:cubicBezTo>
                <a:cubicBezTo>
                  <a:pt x="1059" y="3338"/>
                  <a:pt x="589" y="3641"/>
                  <a:pt x="95" y="3940"/>
                </a:cubicBezTo>
                <a:cubicBezTo>
                  <a:pt x="23" y="3999"/>
                  <a:pt x="0" y="4130"/>
                  <a:pt x="59" y="4207"/>
                </a:cubicBezTo>
                <a:cubicBezTo>
                  <a:pt x="90" y="4258"/>
                  <a:pt x="139" y="4280"/>
                  <a:pt x="193" y="4280"/>
                </a:cubicBezTo>
                <a:cubicBezTo>
                  <a:pt x="235" y="4280"/>
                  <a:pt x="280" y="4267"/>
                  <a:pt x="322" y="4243"/>
                </a:cubicBezTo>
                <a:cubicBezTo>
                  <a:pt x="2018" y="3189"/>
                  <a:pt x="3755" y="2149"/>
                  <a:pt x="5506" y="1171"/>
                </a:cubicBezTo>
                <a:cubicBezTo>
                  <a:pt x="5936" y="920"/>
                  <a:pt x="6370" y="673"/>
                  <a:pt x="6801" y="435"/>
                </a:cubicBezTo>
                <a:lnTo>
                  <a:pt x="6801" y="435"/>
                </a:lnTo>
                <a:cubicBezTo>
                  <a:pt x="6966" y="781"/>
                  <a:pt x="6932" y="1187"/>
                  <a:pt x="6881" y="1565"/>
                </a:cubicBezTo>
                <a:cubicBezTo>
                  <a:pt x="6809" y="2112"/>
                  <a:pt x="6714" y="2642"/>
                  <a:pt x="6601" y="3189"/>
                </a:cubicBezTo>
                <a:cubicBezTo>
                  <a:pt x="6393" y="4320"/>
                  <a:pt x="6130" y="5428"/>
                  <a:pt x="5845" y="6541"/>
                </a:cubicBezTo>
                <a:cubicBezTo>
                  <a:pt x="5700" y="7084"/>
                  <a:pt x="5551" y="7623"/>
                  <a:pt x="5390" y="8164"/>
                </a:cubicBezTo>
                <a:lnTo>
                  <a:pt x="5390" y="8164"/>
                </a:lnTo>
                <a:cubicBezTo>
                  <a:pt x="4327" y="7229"/>
                  <a:pt x="3251" y="6313"/>
                  <a:pt x="2190" y="5392"/>
                </a:cubicBezTo>
                <a:cubicBezTo>
                  <a:pt x="2036" y="5279"/>
                  <a:pt x="1905" y="5148"/>
                  <a:pt x="1756" y="5035"/>
                </a:cubicBezTo>
                <a:cubicBezTo>
                  <a:pt x="1679" y="4976"/>
                  <a:pt x="1606" y="4904"/>
                  <a:pt x="1548" y="4845"/>
                </a:cubicBezTo>
                <a:cubicBezTo>
                  <a:pt x="1516" y="4829"/>
                  <a:pt x="1480" y="4799"/>
                  <a:pt x="1448" y="4780"/>
                </a:cubicBezTo>
                <a:lnTo>
                  <a:pt x="1448" y="4780"/>
                </a:lnTo>
                <a:lnTo>
                  <a:pt x="1530" y="4732"/>
                </a:lnTo>
                <a:cubicBezTo>
                  <a:pt x="1625" y="4695"/>
                  <a:pt x="1697" y="4659"/>
                  <a:pt x="1774" y="4619"/>
                </a:cubicBezTo>
                <a:cubicBezTo>
                  <a:pt x="1946" y="4546"/>
                  <a:pt x="2095" y="4469"/>
                  <a:pt x="2262" y="4392"/>
                </a:cubicBezTo>
                <a:cubicBezTo>
                  <a:pt x="2905" y="4071"/>
                  <a:pt x="3529" y="3714"/>
                  <a:pt x="4131" y="3356"/>
                </a:cubicBezTo>
                <a:cubicBezTo>
                  <a:pt x="4666" y="3037"/>
                  <a:pt x="5191" y="2709"/>
                  <a:pt x="5704" y="2359"/>
                </a:cubicBezTo>
                <a:lnTo>
                  <a:pt x="5704" y="2359"/>
                </a:lnTo>
                <a:cubicBezTo>
                  <a:pt x="5379" y="3379"/>
                  <a:pt x="5076" y="4390"/>
                  <a:pt x="4773" y="5410"/>
                </a:cubicBezTo>
                <a:cubicBezTo>
                  <a:pt x="4706" y="5651"/>
                  <a:pt x="4638" y="5900"/>
                  <a:pt x="4565" y="6146"/>
                </a:cubicBezTo>
                <a:lnTo>
                  <a:pt x="4565" y="6146"/>
                </a:lnTo>
                <a:cubicBezTo>
                  <a:pt x="4143" y="5799"/>
                  <a:pt x="3730" y="5461"/>
                  <a:pt x="3322" y="5112"/>
                </a:cubicBezTo>
                <a:lnTo>
                  <a:pt x="3322" y="5112"/>
                </a:lnTo>
                <a:cubicBezTo>
                  <a:pt x="3559" y="4783"/>
                  <a:pt x="3845" y="4506"/>
                  <a:pt x="4178" y="4287"/>
                </a:cubicBezTo>
                <a:lnTo>
                  <a:pt x="4178" y="4287"/>
                </a:lnTo>
                <a:cubicBezTo>
                  <a:pt x="4101" y="4548"/>
                  <a:pt x="4030" y="4805"/>
                  <a:pt x="3959" y="5053"/>
                </a:cubicBezTo>
                <a:cubicBezTo>
                  <a:pt x="3923" y="5166"/>
                  <a:pt x="3959" y="5261"/>
                  <a:pt x="4054" y="5315"/>
                </a:cubicBezTo>
                <a:cubicBezTo>
                  <a:pt x="4075" y="5320"/>
                  <a:pt x="4098" y="5323"/>
                  <a:pt x="4122" y="5323"/>
                </a:cubicBezTo>
                <a:cubicBezTo>
                  <a:pt x="4202" y="5323"/>
                  <a:pt x="4284" y="5290"/>
                  <a:pt x="4298" y="5202"/>
                </a:cubicBezTo>
                <a:cubicBezTo>
                  <a:pt x="4434" y="4809"/>
                  <a:pt x="4547" y="4392"/>
                  <a:pt x="4660" y="3981"/>
                </a:cubicBezTo>
                <a:cubicBezTo>
                  <a:pt x="4678" y="3904"/>
                  <a:pt x="4678" y="3827"/>
                  <a:pt x="4619" y="3773"/>
                </a:cubicBezTo>
                <a:cubicBezTo>
                  <a:pt x="4584" y="3734"/>
                  <a:pt x="4539" y="3713"/>
                  <a:pt x="4491" y="3713"/>
                </a:cubicBezTo>
                <a:cubicBezTo>
                  <a:pt x="4465" y="3713"/>
                  <a:pt x="4438" y="3719"/>
                  <a:pt x="4411" y="3732"/>
                </a:cubicBezTo>
                <a:cubicBezTo>
                  <a:pt x="3810" y="4017"/>
                  <a:pt x="3280" y="4469"/>
                  <a:pt x="2923" y="5035"/>
                </a:cubicBezTo>
                <a:cubicBezTo>
                  <a:pt x="2869" y="5130"/>
                  <a:pt x="2869" y="5225"/>
                  <a:pt x="2941" y="5297"/>
                </a:cubicBezTo>
                <a:cubicBezTo>
                  <a:pt x="3470" y="5750"/>
                  <a:pt x="4018" y="6184"/>
                  <a:pt x="4547" y="6618"/>
                </a:cubicBezTo>
                <a:cubicBezTo>
                  <a:pt x="4582" y="6653"/>
                  <a:pt x="4621" y="6668"/>
                  <a:pt x="4659" y="6668"/>
                </a:cubicBezTo>
                <a:cubicBezTo>
                  <a:pt x="4742" y="6668"/>
                  <a:pt x="4821" y="6595"/>
                  <a:pt x="4845" y="6505"/>
                </a:cubicBezTo>
                <a:cubicBezTo>
                  <a:pt x="5280" y="4976"/>
                  <a:pt x="5732" y="3470"/>
                  <a:pt x="6221" y="1963"/>
                </a:cubicBezTo>
                <a:cubicBezTo>
                  <a:pt x="6266" y="1830"/>
                  <a:pt x="6174" y="1700"/>
                  <a:pt x="6052" y="1700"/>
                </a:cubicBezTo>
                <a:cubicBezTo>
                  <a:pt x="6016" y="1700"/>
                  <a:pt x="5978" y="1711"/>
                  <a:pt x="5940" y="1737"/>
                </a:cubicBezTo>
                <a:cubicBezTo>
                  <a:pt x="4732" y="2601"/>
                  <a:pt x="3470" y="3356"/>
                  <a:pt x="2131" y="4017"/>
                </a:cubicBezTo>
                <a:cubicBezTo>
                  <a:pt x="1964" y="4112"/>
                  <a:pt x="1792" y="4184"/>
                  <a:pt x="1625" y="4279"/>
                </a:cubicBezTo>
                <a:cubicBezTo>
                  <a:pt x="1471" y="4338"/>
                  <a:pt x="1303" y="4392"/>
                  <a:pt x="1172" y="4505"/>
                </a:cubicBezTo>
                <a:cubicBezTo>
                  <a:pt x="1018" y="4637"/>
                  <a:pt x="982" y="4845"/>
                  <a:pt x="1131" y="4999"/>
                </a:cubicBezTo>
                <a:cubicBezTo>
                  <a:pt x="1267" y="5130"/>
                  <a:pt x="1416" y="5243"/>
                  <a:pt x="1566" y="5356"/>
                </a:cubicBezTo>
                <a:cubicBezTo>
                  <a:pt x="2149" y="5881"/>
                  <a:pt x="2755" y="6392"/>
                  <a:pt x="3339" y="6899"/>
                </a:cubicBezTo>
                <a:cubicBezTo>
                  <a:pt x="4018" y="7487"/>
                  <a:pt x="4696" y="8052"/>
                  <a:pt x="5375" y="8636"/>
                </a:cubicBezTo>
                <a:cubicBezTo>
                  <a:pt x="5404" y="8663"/>
                  <a:pt x="5447" y="8678"/>
                  <a:pt x="5490" y="8678"/>
                </a:cubicBezTo>
                <a:cubicBezTo>
                  <a:pt x="5560" y="8678"/>
                  <a:pt x="5633" y="8640"/>
                  <a:pt x="5655" y="8559"/>
                </a:cubicBezTo>
                <a:cubicBezTo>
                  <a:pt x="6017" y="7428"/>
                  <a:pt x="6316" y="6261"/>
                  <a:pt x="6583" y="5089"/>
                </a:cubicBezTo>
                <a:cubicBezTo>
                  <a:pt x="6714" y="4524"/>
                  <a:pt x="6845" y="3940"/>
                  <a:pt x="6958" y="3356"/>
                </a:cubicBezTo>
                <a:cubicBezTo>
                  <a:pt x="7071" y="2791"/>
                  <a:pt x="7166" y="2207"/>
                  <a:pt x="7261" y="1642"/>
                </a:cubicBezTo>
                <a:cubicBezTo>
                  <a:pt x="7334" y="1113"/>
                  <a:pt x="7334" y="547"/>
                  <a:pt x="7035" y="77"/>
                </a:cubicBezTo>
                <a:cubicBezTo>
                  <a:pt x="6992" y="24"/>
                  <a:pt x="6938" y="0"/>
                  <a:pt x="68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grpSp>
        <p:nvGrpSpPr>
          <p:cNvPr id="475" name="Google Shape;475;p4"/>
          <p:cNvGrpSpPr/>
          <p:nvPr/>
        </p:nvGrpSpPr>
        <p:grpSpPr>
          <a:xfrm>
            <a:off x="10914025" y="5503794"/>
            <a:ext cx="1176593" cy="1268417"/>
            <a:chOff x="301225" y="1363100"/>
            <a:chExt cx="229600" cy="247525"/>
          </a:xfrm>
        </p:grpSpPr>
        <p:sp>
          <p:nvSpPr>
            <p:cNvPr id="476" name="Google Shape;476;p4"/>
            <p:cNvSpPr/>
            <p:nvPr/>
          </p:nvSpPr>
          <p:spPr>
            <a:xfrm>
              <a:off x="301225" y="1472875"/>
              <a:ext cx="37800" cy="28500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7" name="Google Shape;477;p4"/>
            <p:cNvSpPr/>
            <p:nvPr/>
          </p:nvSpPr>
          <p:spPr>
            <a:xfrm>
              <a:off x="338825" y="1530800"/>
              <a:ext cx="41575" cy="33275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8" name="Google Shape;478;p4"/>
            <p:cNvSpPr/>
            <p:nvPr/>
          </p:nvSpPr>
          <p:spPr>
            <a:xfrm>
              <a:off x="388425" y="1570900"/>
              <a:ext cx="46275" cy="39725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79" name="Google Shape;479;p4"/>
            <p:cNvSpPr/>
            <p:nvPr/>
          </p:nvSpPr>
          <p:spPr>
            <a:xfrm>
              <a:off x="448325" y="1484475"/>
              <a:ext cx="51400" cy="37925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0" name="Google Shape;480;p4"/>
            <p:cNvSpPr/>
            <p:nvPr/>
          </p:nvSpPr>
          <p:spPr>
            <a:xfrm>
              <a:off x="387500" y="1460175"/>
              <a:ext cx="47650" cy="42525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1" name="Google Shape;481;p4"/>
            <p:cNvSpPr/>
            <p:nvPr/>
          </p:nvSpPr>
          <p:spPr>
            <a:xfrm>
              <a:off x="484175" y="1551650"/>
              <a:ext cx="46650" cy="44275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2" name="Google Shape;482;p4"/>
            <p:cNvSpPr/>
            <p:nvPr/>
          </p:nvSpPr>
          <p:spPr>
            <a:xfrm>
              <a:off x="349400" y="1408650"/>
              <a:ext cx="27725" cy="23625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3" name="Google Shape;483;p4"/>
            <p:cNvSpPr/>
            <p:nvPr/>
          </p:nvSpPr>
          <p:spPr>
            <a:xfrm>
              <a:off x="390350" y="1363100"/>
              <a:ext cx="56550" cy="41350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4" name="Google Shape;484;p4"/>
            <p:cNvSpPr/>
            <p:nvPr/>
          </p:nvSpPr>
          <p:spPr>
            <a:xfrm>
              <a:off x="441225" y="1554900"/>
              <a:ext cx="20725" cy="17000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485" name="Google Shape;485;p4"/>
            <p:cNvSpPr/>
            <p:nvPr/>
          </p:nvSpPr>
          <p:spPr>
            <a:xfrm>
              <a:off x="464300" y="1411200"/>
              <a:ext cx="32600" cy="22300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1798326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 1">
  <p:cSld name="Title only 1">
    <p:spTree>
      <p:nvGrpSpPr>
        <p:cNvPr id="1" name="Shape 2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5" name="Google Shape;2305;p1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grpSp>
        <p:nvGrpSpPr>
          <p:cNvPr id="2306" name="Google Shape;2306;p17"/>
          <p:cNvGrpSpPr/>
          <p:nvPr/>
        </p:nvGrpSpPr>
        <p:grpSpPr>
          <a:xfrm>
            <a:off x="190634" y="158334"/>
            <a:ext cx="1171367" cy="837300"/>
            <a:chOff x="142975" y="118750"/>
            <a:chExt cx="878525" cy="627975"/>
          </a:xfrm>
        </p:grpSpPr>
        <p:sp>
          <p:nvSpPr>
            <p:cNvPr id="2307" name="Google Shape;2307;p17"/>
            <p:cNvSpPr/>
            <p:nvPr/>
          </p:nvSpPr>
          <p:spPr>
            <a:xfrm>
              <a:off x="339616" y="466103"/>
              <a:ext cx="63379" cy="61703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08" name="Google Shape;2308;p17"/>
            <p:cNvSpPr/>
            <p:nvPr/>
          </p:nvSpPr>
          <p:spPr>
            <a:xfrm>
              <a:off x="415808" y="317660"/>
              <a:ext cx="54114" cy="54015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09" name="Google Shape;2309;p17"/>
            <p:cNvSpPr/>
            <p:nvPr/>
          </p:nvSpPr>
          <p:spPr>
            <a:xfrm>
              <a:off x="622305" y="380546"/>
              <a:ext cx="48298" cy="48692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0" name="Google Shape;2310;p17"/>
            <p:cNvSpPr/>
            <p:nvPr/>
          </p:nvSpPr>
          <p:spPr>
            <a:xfrm>
              <a:off x="659267" y="206180"/>
              <a:ext cx="37160" cy="38934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1" name="Google Shape;2311;p17"/>
            <p:cNvSpPr/>
            <p:nvPr/>
          </p:nvSpPr>
          <p:spPr>
            <a:xfrm>
              <a:off x="512600" y="558066"/>
              <a:ext cx="27796" cy="27993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2" name="Google Shape;2312;p17"/>
            <p:cNvSpPr/>
            <p:nvPr/>
          </p:nvSpPr>
          <p:spPr>
            <a:xfrm>
              <a:off x="547788" y="341710"/>
              <a:ext cx="37160" cy="37948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3" name="Google Shape;2313;p17"/>
            <p:cNvSpPr/>
            <p:nvPr/>
          </p:nvSpPr>
          <p:spPr>
            <a:xfrm>
              <a:off x="299006" y="273107"/>
              <a:ext cx="40708" cy="40216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4" name="Google Shape;2314;p17"/>
            <p:cNvSpPr/>
            <p:nvPr/>
          </p:nvSpPr>
          <p:spPr>
            <a:xfrm>
              <a:off x="142975" y="434462"/>
              <a:ext cx="29472" cy="2819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5" name="Google Shape;2315;p17"/>
            <p:cNvSpPr/>
            <p:nvPr/>
          </p:nvSpPr>
          <p:spPr>
            <a:xfrm>
              <a:off x="367707" y="174539"/>
              <a:ext cx="62985" cy="63379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6" name="Google Shape;2316;p17"/>
            <p:cNvSpPr/>
            <p:nvPr/>
          </p:nvSpPr>
          <p:spPr>
            <a:xfrm>
              <a:off x="757834" y="399077"/>
              <a:ext cx="38934" cy="34893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7" name="Google Shape;2317;p17"/>
            <p:cNvSpPr/>
            <p:nvPr/>
          </p:nvSpPr>
          <p:spPr>
            <a:xfrm>
              <a:off x="707466" y="577583"/>
              <a:ext cx="76390" cy="73433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8" name="Google Shape;2318;p17"/>
            <p:cNvSpPr/>
            <p:nvPr/>
          </p:nvSpPr>
          <p:spPr>
            <a:xfrm>
              <a:off x="876508" y="356397"/>
              <a:ext cx="33513" cy="37554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19" name="Google Shape;2319;p17"/>
            <p:cNvSpPr/>
            <p:nvPr/>
          </p:nvSpPr>
          <p:spPr>
            <a:xfrm>
              <a:off x="887646" y="501390"/>
              <a:ext cx="58056" cy="4465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0" name="Google Shape;2320;p17"/>
            <p:cNvSpPr/>
            <p:nvPr/>
          </p:nvSpPr>
          <p:spPr>
            <a:xfrm>
              <a:off x="361892" y="673588"/>
              <a:ext cx="48692" cy="47214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1" name="Google Shape;2321;p17"/>
            <p:cNvSpPr/>
            <p:nvPr/>
          </p:nvSpPr>
          <p:spPr>
            <a:xfrm>
              <a:off x="570163" y="717155"/>
              <a:ext cx="31739" cy="2957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2" name="Google Shape;2322;p17"/>
            <p:cNvSpPr/>
            <p:nvPr/>
          </p:nvSpPr>
          <p:spPr>
            <a:xfrm>
              <a:off x="834125" y="616813"/>
              <a:ext cx="85261" cy="85261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3" name="Google Shape;2323;p17"/>
            <p:cNvSpPr/>
            <p:nvPr/>
          </p:nvSpPr>
          <p:spPr>
            <a:xfrm>
              <a:off x="181712" y="569993"/>
              <a:ext cx="52339" cy="52339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4" name="Google Shape;2324;p17"/>
            <p:cNvSpPr/>
            <p:nvPr/>
          </p:nvSpPr>
          <p:spPr>
            <a:xfrm>
              <a:off x="497421" y="118750"/>
              <a:ext cx="50467" cy="48298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5" name="Google Shape;2325;p17"/>
            <p:cNvSpPr/>
            <p:nvPr/>
          </p:nvSpPr>
          <p:spPr>
            <a:xfrm>
              <a:off x="822987" y="224415"/>
              <a:ext cx="62985" cy="63477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6" name="Google Shape;2326;p17"/>
            <p:cNvSpPr/>
            <p:nvPr/>
          </p:nvSpPr>
          <p:spPr>
            <a:xfrm>
              <a:off x="986115" y="421550"/>
              <a:ext cx="35386" cy="29965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27" name="Google Shape;2327;p17"/>
            <p:cNvSpPr/>
            <p:nvPr/>
          </p:nvSpPr>
          <p:spPr>
            <a:xfrm>
              <a:off x="469822" y="451416"/>
              <a:ext cx="37061" cy="35287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328" name="Google Shape;2328;p17"/>
          <p:cNvGrpSpPr/>
          <p:nvPr/>
        </p:nvGrpSpPr>
        <p:grpSpPr>
          <a:xfrm>
            <a:off x="10724091" y="88421"/>
            <a:ext cx="1341699" cy="1168913"/>
            <a:chOff x="8043068" y="66315"/>
            <a:chExt cx="1006274" cy="876685"/>
          </a:xfrm>
        </p:grpSpPr>
        <p:sp>
          <p:nvSpPr>
            <p:cNvPr id="2329" name="Google Shape;2329;p17"/>
            <p:cNvSpPr/>
            <p:nvPr/>
          </p:nvSpPr>
          <p:spPr>
            <a:xfrm rot="-3439216">
              <a:off x="8199825" y="438753"/>
              <a:ext cx="186964" cy="111391"/>
            </a:xfrm>
            <a:custGeom>
              <a:avLst/>
              <a:gdLst/>
              <a:ahLst/>
              <a:cxnLst/>
              <a:rect l="l" t="t" r="r" b="b"/>
              <a:pathLst>
                <a:path w="1472" h="877" extrusionOk="0">
                  <a:moveTo>
                    <a:pt x="166" y="1"/>
                  </a:moveTo>
                  <a:cubicBezTo>
                    <a:pt x="108" y="1"/>
                    <a:pt x="50" y="35"/>
                    <a:pt x="23" y="92"/>
                  </a:cubicBezTo>
                  <a:cubicBezTo>
                    <a:pt x="1" y="169"/>
                    <a:pt x="42" y="259"/>
                    <a:pt x="114" y="300"/>
                  </a:cubicBezTo>
                  <a:cubicBezTo>
                    <a:pt x="494" y="485"/>
                    <a:pt x="851" y="675"/>
                    <a:pt x="1227" y="865"/>
                  </a:cubicBezTo>
                  <a:cubicBezTo>
                    <a:pt x="1244" y="873"/>
                    <a:pt x="1261" y="877"/>
                    <a:pt x="1279" y="877"/>
                  </a:cubicBezTo>
                  <a:cubicBezTo>
                    <a:pt x="1342" y="877"/>
                    <a:pt x="1407" y="830"/>
                    <a:pt x="1435" y="770"/>
                  </a:cubicBezTo>
                  <a:cubicBezTo>
                    <a:pt x="1471" y="693"/>
                    <a:pt x="1417" y="598"/>
                    <a:pt x="1340" y="580"/>
                  </a:cubicBezTo>
                  <a:cubicBezTo>
                    <a:pt x="983" y="395"/>
                    <a:pt x="607" y="205"/>
                    <a:pt x="227" y="15"/>
                  </a:cubicBezTo>
                  <a:cubicBezTo>
                    <a:pt x="208" y="5"/>
                    <a:pt x="187" y="1"/>
                    <a:pt x="1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0" name="Google Shape;2330;p17"/>
            <p:cNvSpPr/>
            <p:nvPr/>
          </p:nvSpPr>
          <p:spPr>
            <a:xfrm rot="-3439216">
              <a:off x="8350564" y="297962"/>
              <a:ext cx="155846" cy="96657"/>
            </a:xfrm>
            <a:custGeom>
              <a:avLst/>
              <a:gdLst/>
              <a:ahLst/>
              <a:cxnLst/>
              <a:rect l="l" t="t" r="r" b="b"/>
              <a:pathLst>
                <a:path w="1227" h="761" extrusionOk="0">
                  <a:moveTo>
                    <a:pt x="184" y="1"/>
                  </a:moveTo>
                  <a:cubicBezTo>
                    <a:pt x="127" y="1"/>
                    <a:pt x="55" y="47"/>
                    <a:pt x="41" y="107"/>
                  </a:cubicBezTo>
                  <a:cubicBezTo>
                    <a:pt x="0" y="184"/>
                    <a:pt x="41" y="256"/>
                    <a:pt x="113" y="297"/>
                  </a:cubicBezTo>
                  <a:cubicBezTo>
                    <a:pt x="416" y="446"/>
                    <a:pt x="697" y="596"/>
                    <a:pt x="982" y="749"/>
                  </a:cubicBezTo>
                  <a:cubicBezTo>
                    <a:pt x="998" y="757"/>
                    <a:pt x="1016" y="760"/>
                    <a:pt x="1034" y="760"/>
                  </a:cubicBezTo>
                  <a:cubicBezTo>
                    <a:pt x="1102" y="760"/>
                    <a:pt x="1176" y="712"/>
                    <a:pt x="1190" y="654"/>
                  </a:cubicBezTo>
                  <a:cubicBezTo>
                    <a:pt x="1226" y="578"/>
                    <a:pt x="1190" y="501"/>
                    <a:pt x="1095" y="464"/>
                  </a:cubicBezTo>
                  <a:cubicBezTo>
                    <a:pt x="810" y="315"/>
                    <a:pt x="529" y="161"/>
                    <a:pt x="226" y="12"/>
                  </a:cubicBezTo>
                  <a:cubicBezTo>
                    <a:pt x="215" y="4"/>
                    <a:pt x="200" y="1"/>
                    <a:pt x="1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1" name="Google Shape;2331;p17"/>
            <p:cNvSpPr/>
            <p:nvPr/>
          </p:nvSpPr>
          <p:spPr>
            <a:xfrm rot="-3439216">
              <a:off x="8438759" y="443508"/>
              <a:ext cx="140858" cy="85353"/>
            </a:xfrm>
            <a:custGeom>
              <a:avLst/>
              <a:gdLst/>
              <a:ahLst/>
              <a:cxnLst/>
              <a:rect l="l" t="t" r="r" b="b"/>
              <a:pathLst>
                <a:path w="1109" h="672" extrusionOk="0">
                  <a:moveTo>
                    <a:pt x="160" y="1"/>
                  </a:moveTo>
                  <a:cubicBezTo>
                    <a:pt x="113" y="1"/>
                    <a:pt x="68" y="19"/>
                    <a:pt x="37" y="64"/>
                  </a:cubicBezTo>
                  <a:cubicBezTo>
                    <a:pt x="0" y="141"/>
                    <a:pt x="0" y="231"/>
                    <a:pt x="73" y="272"/>
                  </a:cubicBezTo>
                  <a:cubicBezTo>
                    <a:pt x="317" y="439"/>
                    <a:pt x="584" y="571"/>
                    <a:pt x="883" y="666"/>
                  </a:cubicBezTo>
                  <a:cubicBezTo>
                    <a:pt x="900" y="670"/>
                    <a:pt x="918" y="672"/>
                    <a:pt x="935" y="672"/>
                  </a:cubicBezTo>
                  <a:cubicBezTo>
                    <a:pt x="998" y="672"/>
                    <a:pt x="1058" y="645"/>
                    <a:pt x="1073" y="571"/>
                  </a:cubicBezTo>
                  <a:cubicBezTo>
                    <a:pt x="1109" y="498"/>
                    <a:pt x="1073" y="403"/>
                    <a:pt x="996" y="367"/>
                  </a:cubicBezTo>
                  <a:cubicBezTo>
                    <a:pt x="864" y="326"/>
                    <a:pt x="733" y="290"/>
                    <a:pt x="602" y="231"/>
                  </a:cubicBezTo>
                  <a:cubicBezTo>
                    <a:pt x="566" y="213"/>
                    <a:pt x="543" y="195"/>
                    <a:pt x="507" y="195"/>
                  </a:cubicBezTo>
                  <a:cubicBezTo>
                    <a:pt x="489" y="177"/>
                    <a:pt x="489" y="177"/>
                    <a:pt x="471" y="159"/>
                  </a:cubicBezTo>
                  <a:lnTo>
                    <a:pt x="453" y="159"/>
                  </a:lnTo>
                  <a:lnTo>
                    <a:pt x="430" y="141"/>
                  </a:lnTo>
                  <a:cubicBezTo>
                    <a:pt x="376" y="118"/>
                    <a:pt x="317" y="82"/>
                    <a:pt x="263" y="28"/>
                  </a:cubicBezTo>
                  <a:cubicBezTo>
                    <a:pt x="230" y="11"/>
                    <a:pt x="195" y="1"/>
                    <a:pt x="1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2" name="Google Shape;2332;p17"/>
            <p:cNvSpPr/>
            <p:nvPr/>
          </p:nvSpPr>
          <p:spPr>
            <a:xfrm rot="-3439216">
              <a:off x="8522236" y="315416"/>
              <a:ext cx="141493" cy="85226"/>
            </a:xfrm>
            <a:custGeom>
              <a:avLst/>
              <a:gdLst/>
              <a:ahLst/>
              <a:cxnLst/>
              <a:rect l="l" t="t" r="r" b="b"/>
              <a:pathLst>
                <a:path w="1114" h="671" extrusionOk="0">
                  <a:moveTo>
                    <a:pt x="173" y="1"/>
                  </a:moveTo>
                  <a:cubicBezTo>
                    <a:pt x="118" y="1"/>
                    <a:pt x="55" y="37"/>
                    <a:pt x="41" y="89"/>
                  </a:cubicBezTo>
                  <a:cubicBezTo>
                    <a:pt x="1" y="166"/>
                    <a:pt x="41" y="261"/>
                    <a:pt x="114" y="297"/>
                  </a:cubicBezTo>
                  <a:cubicBezTo>
                    <a:pt x="381" y="410"/>
                    <a:pt x="625" y="542"/>
                    <a:pt x="887" y="655"/>
                  </a:cubicBezTo>
                  <a:cubicBezTo>
                    <a:pt x="908" y="666"/>
                    <a:pt x="931" y="671"/>
                    <a:pt x="952" y="671"/>
                  </a:cubicBezTo>
                  <a:cubicBezTo>
                    <a:pt x="1010" y="671"/>
                    <a:pt x="1064" y="635"/>
                    <a:pt x="1077" y="582"/>
                  </a:cubicBezTo>
                  <a:cubicBezTo>
                    <a:pt x="1114" y="487"/>
                    <a:pt x="1077" y="410"/>
                    <a:pt x="1001" y="374"/>
                  </a:cubicBezTo>
                  <a:cubicBezTo>
                    <a:pt x="738" y="261"/>
                    <a:pt x="494" y="130"/>
                    <a:pt x="227" y="17"/>
                  </a:cubicBezTo>
                  <a:cubicBezTo>
                    <a:pt x="212" y="6"/>
                    <a:pt x="193" y="1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3" name="Google Shape;2333;p17"/>
            <p:cNvSpPr/>
            <p:nvPr/>
          </p:nvSpPr>
          <p:spPr>
            <a:xfrm rot="-3439216">
              <a:off x="8369635" y="170263"/>
              <a:ext cx="167404" cy="113677"/>
            </a:xfrm>
            <a:custGeom>
              <a:avLst/>
              <a:gdLst/>
              <a:ahLst/>
              <a:cxnLst/>
              <a:rect l="l" t="t" r="r" b="b"/>
              <a:pathLst>
                <a:path w="1318" h="895" extrusionOk="0">
                  <a:moveTo>
                    <a:pt x="169" y="0"/>
                  </a:moveTo>
                  <a:cubicBezTo>
                    <a:pt x="128" y="0"/>
                    <a:pt x="89" y="19"/>
                    <a:pt x="55" y="64"/>
                  </a:cubicBezTo>
                  <a:cubicBezTo>
                    <a:pt x="1" y="118"/>
                    <a:pt x="1" y="231"/>
                    <a:pt x="73" y="272"/>
                  </a:cubicBezTo>
                  <a:cubicBezTo>
                    <a:pt x="412" y="457"/>
                    <a:pt x="734" y="665"/>
                    <a:pt x="1055" y="855"/>
                  </a:cubicBezTo>
                  <a:cubicBezTo>
                    <a:pt x="1090" y="881"/>
                    <a:pt x="1130" y="894"/>
                    <a:pt x="1166" y="894"/>
                  </a:cubicBezTo>
                  <a:cubicBezTo>
                    <a:pt x="1207" y="894"/>
                    <a:pt x="1243" y="876"/>
                    <a:pt x="1263" y="837"/>
                  </a:cubicBezTo>
                  <a:cubicBezTo>
                    <a:pt x="1317" y="778"/>
                    <a:pt x="1317" y="665"/>
                    <a:pt x="1245" y="611"/>
                  </a:cubicBezTo>
                  <a:cubicBezTo>
                    <a:pt x="924" y="421"/>
                    <a:pt x="584" y="213"/>
                    <a:pt x="263" y="27"/>
                  </a:cubicBezTo>
                  <a:cubicBezTo>
                    <a:pt x="231" y="10"/>
                    <a:pt x="199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4" name="Google Shape;2334;p17"/>
            <p:cNvSpPr/>
            <p:nvPr/>
          </p:nvSpPr>
          <p:spPr>
            <a:xfrm rot="-3439216">
              <a:off x="8695895" y="94902"/>
              <a:ext cx="119647" cy="94625"/>
            </a:xfrm>
            <a:custGeom>
              <a:avLst/>
              <a:gdLst/>
              <a:ahLst/>
              <a:cxnLst/>
              <a:rect l="l" t="t" r="r" b="b"/>
              <a:pathLst>
                <a:path w="942" h="745" extrusionOk="0">
                  <a:moveTo>
                    <a:pt x="162" y="0"/>
                  </a:moveTo>
                  <a:cubicBezTo>
                    <a:pt x="119" y="0"/>
                    <a:pt x="76" y="19"/>
                    <a:pt x="55" y="60"/>
                  </a:cubicBezTo>
                  <a:cubicBezTo>
                    <a:pt x="0" y="137"/>
                    <a:pt x="0" y="232"/>
                    <a:pt x="73" y="268"/>
                  </a:cubicBezTo>
                  <a:cubicBezTo>
                    <a:pt x="281" y="418"/>
                    <a:pt x="489" y="571"/>
                    <a:pt x="697" y="721"/>
                  </a:cubicBezTo>
                  <a:cubicBezTo>
                    <a:pt x="720" y="736"/>
                    <a:pt x="749" y="744"/>
                    <a:pt x="780" y="744"/>
                  </a:cubicBezTo>
                  <a:cubicBezTo>
                    <a:pt x="824" y="744"/>
                    <a:pt x="871" y="727"/>
                    <a:pt x="905" y="684"/>
                  </a:cubicBezTo>
                  <a:cubicBezTo>
                    <a:pt x="941" y="626"/>
                    <a:pt x="941" y="513"/>
                    <a:pt x="864" y="476"/>
                  </a:cubicBezTo>
                  <a:cubicBezTo>
                    <a:pt x="679" y="323"/>
                    <a:pt x="471" y="173"/>
                    <a:pt x="263" y="42"/>
                  </a:cubicBezTo>
                  <a:cubicBezTo>
                    <a:pt x="237" y="15"/>
                    <a:pt x="199" y="0"/>
                    <a:pt x="1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5" name="Google Shape;2335;p17"/>
            <p:cNvSpPr/>
            <p:nvPr/>
          </p:nvSpPr>
          <p:spPr>
            <a:xfrm rot="-3439216">
              <a:off x="8738948" y="353955"/>
              <a:ext cx="117233" cy="76716"/>
            </a:xfrm>
            <a:custGeom>
              <a:avLst/>
              <a:gdLst/>
              <a:ahLst/>
              <a:cxnLst/>
              <a:rect l="l" t="t" r="r" b="b"/>
              <a:pathLst>
                <a:path w="923" h="604" extrusionOk="0">
                  <a:moveTo>
                    <a:pt x="468" y="171"/>
                  </a:moveTo>
                  <a:cubicBezTo>
                    <a:pt x="466" y="171"/>
                    <a:pt x="466" y="173"/>
                    <a:pt x="471" y="178"/>
                  </a:cubicBezTo>
                  <a:cubicBezTo>
                    <a:pt x="474" y="178"/>
                    <a:pt x="478" y="179"/>
                    <a:pt x="482" y="180"/>
                  </a:cubicBezTo>
                  <a:lnTo>
                    <a:pt x="482" y="180"/>
                  </a:lnTo>
                  <a:cubicBezTo>
                    <a:pt x="478" y="177"/>
                    <a:pt x="470" y="171"/>
                    <a:pt x="468" y="171"/>
                  </a:cubicBezTo>
                  <a:close/>
                  <a:moveTo>
                    <a:pt x="176" y="1"/>
                  </a:moveTo>
                  <a:cubicBezTo>
                    <a:pt x="128" y="1"/>
                    <a:pt x="79" y="20"/>
                    <a:pt x="54" y="65"/>
                  </a:cubicBezTo>
                  <a:cubicBezTo>
                    <a:pt x="0" y="138"/>
                    <a:pt x="18" y="214"/>
                    <a:pt x="73" y="269"/>
                  </a:cubicBezTo>
                  <a:cubicBezTo>
                    <a:pt x="263" y="423"/>
                    <a:pt x="489" y="536"/>
                    <a:pt x="697" y="590"/>
                  </a:cubicBezTo>
                  <a:cubicBezTo>
                    <a:pt x="724" y="599"/>
                    <a:pt x="748" y="603"/>
                    <a:pt x="769" y="603"/>
                  </a:cubicBezTo>
                  <a:cubicBezTo>
                    <a:pt x="791" y="603"/>
                    <a:pt x="810" y="599"/>
                    <a:pt x="828" y="590"/>
                  </a:cubicBezTo>
                  <a:cubicBezTo>
                    <a:pt x="864" y="572"/>
                    <a:pt x="887" y="554"/>
                    <a:pt x="905" y="518"/>
                  </a:cubicBezTo>
                  <a:cubicBezTo>
                    <a:pt x="923" y="441"/>
                    <a:pt x="905" y="346"/>
                    <a:pt x="828" y="309"/>
                  </a:cubicBezTo>
                  <a:cubicBezTo>
                    <a:pt x="715" y="291"/>
                    <a:pt x="620" y="251"/>
                    <a:pt x="507" y="196"/>
                  </a:cubicBezTo>
                  <a:cubicBezTo>
                    <a:pt x="507" y="196"/>
                    <a:pt x="495" y="185"/>
                    <a:pt x="482" y="180"/>
                  </a:cubicBezTo>
                  <a:lnTo>
                    <a:pt x="482" y="180"/>
                  </a:lnTo>
                  <a:cubicBezTo>
                    <a:pt x="483" y="182"/>
                    <a:pt x="484" y="183"/>
                    <a:pt x="483" y="183"/>
                  </a:cubicBezTo>
                  <a:cubicBezTo>
                    <a:pt x="481" y="183"/>
                    <a:pt x="478" y="182"/>
                    <a:pt x="471" y="178"/>
                  </a:cubicBezTo>
                  <a:cubicBezTo>
                    <a:pt x="453" y="156"/>
                    <a:pt x="434" y="138"/>
                    <a:pt x="394" y="119"/>
                  </a:cubicBezTo>
                  <a:cubicBezTo>
                    <a:pt x="358" y="101"/>
                    <a:pt x="321" y="65"/>
                    <a:pt x="263" y="24"/>
                  </a:cubicBezTo>
                  <a:cubicBezTo>
                    <a:pt x="240" y="10"/>
                    <a:pt x="209" y="1"/>
                    <a:pt x="17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6" name="Google Shape;2336;p17"/>
            <p:cNvSpPr/>
            <p:nvPr/>
          </p:nvSpPr>
          <p:spPr>
            <a:xfrm rot="-3439216">
              <a:off x="8852924" y="138209"/>
              <a:ext cx="105294" cy="80908"/>
            </a:xfrm>
            <a:custGeom>
              <a:avLst/>
              <a:gdLst/>
              <a:ahLst/>
              <a:cxnLst/>
              <a:rect l="l" t="t" r="r" b="b"/>
              <a:pathLst>
                <a:path w="829" h="637" extrusionOk="0">
                  <a:moveTo>
                    <a:pt x="154" y="1"/>
                  </a:moveTo>
                  <a:cubicBezTo>
                    <a:pt x="113" y="1"/>
                    <a:pt x="70" y="15"/>
                    <a:pt x="37" y="48"/>
                  </a:cubicBezTo>
                  <a:cubicBezTo>
                    <a:pt x="1" y="120"/>
                    <a:pt x="1" y="215"/>
                    <a:pt x="73" y="274"/>
                  </a:cubicBezTo>
                  <a:cubicBezTo>
                    <a:pt x="245" y="387"/>
                    <a:pt x="394" y="500"/>
                    <a:pt x="566" y="613"/>
                  </a:cubicBezTo>
                  <a:cubicBezTo>
                    <a:pt x="596" y="628"/>
                    <a:pt x="629" y="637"/>
                    <a:pt x="662" y="637"/>
                  </a:cubicBezTo>
                  <a:cubicBezTo>
                    <a:pt x="710" y="637"/>
                    <a:pt x="758" y="618"/>
                    <a:pt x="792" y="573"/>
                  </a:cubicBezTo>
                  <a:cubicBezTo>
                    <a:pt x="829" y="518"/>
                    <a:pt x="829" y="405"/>
                    <a:pt x="752" y="365"/>
                  </a:cubicBezTo>
                  <a:lnTo>
                    <a:pt x="245" y="25"/>
                  </a:lnTo>
                  <a:cubicBezTo>
                    <a:pt x="219" y="9"/>
                    <a:pt x="187" y="1"/>
                    <a:pt x="1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7" name="Google Shape;2337;p17"/>
            <p:cNvSpPr/>
            <p:nvPr/>
          </p:nvSpPr>
          <p:spPr>
            <a:xfrm rot="-3439216">
              <a:off x="8496075" y="648999"/>
              <a:ext cx="129427" cy="90053"/>
            </a:xfrm>
            <a:custGeom>
              <a:avLst/>
              <a:gdLst/>
              <a:ahLst/>
              <a:cxnLst/>
              <a:rect l="l" t="t" r="r" b="b"/>
              <a:pathLst>
                <a:path w="1019" h="709" extrusionOk="0">
                  <a:moveTo>
                    <a:pt x="162" y="1"/>
                  </a:moveTo>
                  <a:cubicBezTo>
                    <a:pt x="118" y="1"/>
                    <a:pt x="72" y="19"/>
                    <a:pt x="37" y="65"/>
                  </a:cubicBezTo>
                  <a:cubicBezTo>
                    <a:pt x="1" y="119"/>
                    <a:pt x="1" y="232"/>
                    <a:pt x="73" y="268"/>
                  </a:cubicBezTo>
                  <a:cubicBezTo>
                    <a:pt x="299" y="404"/>
                    <a:pt x="525" y="553"/>
                    <a:pt x="752" y="685"/>
                  </a:cubicBezTo>
                  <a:cubicBezTo>
                    <a:pt x="776" y="700"/>
                    <a:pt x="806" y="708"/>
                    <a:pt x="838" y="708"/>
                  </a:cubicBezTo>
                  <a:cubicBezTo>
                    <a:pt x="882" y="708"/>
                    <a:pt x="928" y="691"/>
                    <a:pt x="960" y="648"/>
                  </a:cubicBezTo>
                  <a:cubicBezTo>
                    <a:pt x="1000" y="590"/>
                    <a:pt x="1018" y="477"/>
                    <a:pt x="942" y="440"/>
                  </a:cubicBezTo>
                  <a:cubicBezTo>
                    <a:pt x="715" y="309"/>
                    <a:pt x="471" y="155"/>
                    <a:pt x="245" y="24"/>
                  </a:cubicBezTo>
                  <a:cubicBezTo>
                    <a:pt x="221" y="9"/>
                    <a:pt x="192" y="1"/>
                    <a:pt x="1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8" name="Google Shape;2338;p17"/>
            <p:cNvSpPr/>
            <p:nvPr/>
          </p:nvSpPr>
          <p:spPr>
            <a:xfrm rot="-3439216">
              <a:off x="8225122" y="689079"/>
              <a:ext cx="139207" cy="95133"/>
            </a:xfrm>
            <a:custGeom>
              <a:avLst/>
              <a:gdLst/>
              <a:ahLst/>
              <a:cxnLst/>
              <a:rect l="l" t="t" r="r" b="b"/>
              <a:pathLst>
                <a:path w="1096" h="749" extrusionOk="0">
                  <a:moveTo>
                    <a:pt x="165" y="1"/>
                  </a:moveTo>
                  <a:cubicBezTo>
                    <a:pt x="118" y="1"/>
                    <a:pt x="71" y="19"/>
                    <a:pt x="37" y="61"/>
                  </a:cubicBezTo>
                  <a:cubicBezTo>
                    <a:pt x="0" y="120"/>
                    <a:pt x="0" y="233"/>
                    <a:pt x="77" y="269"/>
                  </a:cubicBezTo>
                  <a:cubicBezTo>
                    <a:pt x="322" y="423"/>
                    <a:pt x="584" y="572"/>
                    <a:pt x="828" y="721"/>
                  </a:cubicBezTo>
                  <a:cubicBezTo>
                    <a:pt x="861" y="739"/>
                    <a:pt x="896" y="748"/>
                    <a:pt x="931" y="748"/>
                  </a:cubicBezTo>
                  <a:cubicBezTo>
                    <a:pt x="978" y="748"/>
                    <a:pt x="1023" y="730"/>
                    <a:pt x="1054" y="685"/>
                  </a:cubicBezTo>
                  <a:cubicBezTo>
                    <a:pt x="1095" y="626"/>
                    <a:pt x="1095" y="513"/>
                    <a:pt x="1018" y="477"/>
                  </a:cubicBezTo>
                  <a:cubicBezTo>
                    <a:pt x="774" y="328"/>
                    <a:pt x="507" y="174"/>
                    <a:pt x="263" y="25"/>
                  </a:cubicBezTo>
                  <a:cubicBezTo>
                    <a:pt x="233" y="10"/>
                    <a:pt x="199" y="1"/>
                    <a:pt x="16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39" name="Google Shape;2339;p17"/>
            <p:cNvSpPr/>
            <p:nvPr/>
          </p:nvSpPr>
          <p:spPr>
            <a:xfrm rot="-3439216">
              <a:off x="8653687" y="509329"/>
              <a:ext cx="132221" cy="104405"/>
            </a:xfrm>
            <a:custGeom>
              <a:avLst/>
              <a:gdLst/>
              <a:ahLst/>
              <a:cxnLst/>
              <a:rect l="l" t="t" r="r" b="b"/>
              <a:pathLst>
                <a:path w="1041" h="822" extrusionOk="0">
                  <a:moveTo>
                    <a:pt x="166" y="1"/>
                  </a:moveTo>
                  <a:cubicBezTo>
                    <a:pt x="118" y="1"/>
                    <a:pt x="73" y="18"/>
                    <a:pt x="41" y="61"/>
                  </a:cubicBezTo>
                  <a:cubicBezTo>
                    <a:pt x="0" y="138"/>
                    <a:pt x="0" y="233"/>
                    <a:pt x="77" y="269"/>
                  </a:cubicBezTo>
                  <a:cubicBezTo>
                    <a:pt x="303" y="459"/>
                    <a:pt x="548" y="626"/>
                    <a:pt x="774" y="798"/>
                  </a:cubicBezTo>
                  <a:cubicBezTo>
                    <a:pt x="806" y="813"/>
                    <a:pt x="841" y="822"/>
                    <a:pt x="873" y="822"/>
                  </a:cubicBezTo>
                  <a:cubicBezTo>
                    <a:pt x="919" y="822"/>
                    <a:pt x="961" y="804"/>
                    <a:pt x="982" y="762"/>
                  </a:cubicBezTo>
                  <a:cubicBezTo>
                    <a:pt x="1041" y="703"/>
                    <a:pt x="1041" y="608"/>
                    <a:pt x="964" y="554"/>
                  </a:cubicBezTo>
                  <a:cubicBezTo>
                    <a:pt x="719" y="382"/>
                    <a:pt x="493" y="214"/>
                    <a:pt x="267" y="24"/>
                  </a:cubicBezTo>
                  <a:cubicBezTo>
                    <a:pt x="235" y="9"/>
                    <a:pt x="200" y="1"/>
                    <a:pt x="1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0" name="Google Shape;2340;p17"/>
            <p:cNvSpPr/>
            <p:nvPr/>
          </p:nvSpPr>
          <p:spPr>
            <a:xfrm rot="-3439216">
              <a:off x="8930200" y="348632"/>
              <a:ext cx="110375" cy="81162"/>
            </a:xfrm>
            <a:custGeom>
              <a:avLst/>
              <a:gdLst/>
              <a:ahLst/>
              <a:cxnLst/>
              <a:rect l="l" t="t" r="r" b="b"/>
              <a:pathLst>
                <a:path w="869" h="639" extrusionOk="0">
                  <a:moveTo>
                    <a:pt x="131" y="0"/>
                  </a:moveTo>
                  <a:cubicBezTo>
                    <a:pt x="95" y="0"/>
                    <a:pt x="59" y="36"/>
                    <a:pt x="41" y="54"/>
                  </a:cubicBezTo>
                  <a:cubicBezTo>
                    <a:pt x="0" y="131"/>
                    <a:pt x="0" y="226"/>
                    <a:pt x="59" y="281"/>
                  </a:cubicBezTo>
                  <a:cubicBezTo>
                    <a:pt x="244" y="376"/>
                    <a:pt x="434" y="489"/>
                    <a:pt x="606" y="602"/>
                  </a:cubicBezTo>
                  <a:cubicBezTo>
                    <a:pt x="642" y="620"/>
                    <a:pt x="679" y="638"/>
                    <a:pt x="737" y="638"/>
                  </a:cubicBezTo>
                  <a:cubicBezTo>
                    <a:pt x="774" y="620"/>
                    <a:pt x="810" y="602"/>
                    <a:pt x="832" y="584"/>
                  </a:cubicBezTo>
                  <a:cubicBezTo>
                    <a:pt x="869" y="507"/>
                    <a:pt x="869" y="412"/>
                    <a:pt x="792" y="358"/>
                  </a:cubicBezTo>
                  <a:cubicBezTo>
                    <a:pt x="624" y="244"/>
                    <a:pt x="434" y="149"/>
                    <a:pt x="244" y="36"/>
                  </a:cubicBezTo>
                  <a:cubicBezTo>
                    <a:pt x="208" y="0"/>
                    <a:pt x="172" y="0"/>
                    <a:pt x="1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1" name="Google Shape;2341;p17"/>
            <p:cNvSpPr/>
            <p:nvPr/>
          </p:nvSpPr>
          <p:spPr>
            <a:xfrm rot="-3439216">
              <a:off x="8892801" y="554689"/>
              <a:ext cx="105294" cy="84083"/>
            </a:xfrm>
            <a:custGeom>
              <a:avLst/>
              <a:gdLst/>
              <a:ahLst/>
              <a:cxnLst/>
              <a:rect l="l" t="t" r="r" b="b"/>
              <a:pathLst>
                <a:path w="829" h="662" extrusionOk="0">
                  <a:moveTo>
                    <a:pt x="166" y="1"/>
                  </a:moveTo>
                  <a:cubicBezTo>
                    <a:pt x="120" y="1"/>
                    <a:pt x="73" y="26"/>
                    <a:pt x="37" y="73"/>
                  </a:cubicBezTo>
                  <a:cubicBezTo>
                    <a:pt x="1" y="127"/>
                    <a:pt x="1" y="222"/>
                    <a:pt x="73" y="281"/>
                  </a:cubicBezTo>
                  <a:cubicBezTo>
                    <a:pt x="227" y="394"/>
                    <a:pt x="394" y="525"/>
                    <a:pt x="566" y="638"/>
                  </a:cubicBezTo>
                  <a:cubicBezTo>
                    <a:pt x="595" y="653"/>
                    <a:pt x="629" y="662"/>
                    <a:pt x="662" y="662"/>
                  </a:cubicBezTo>
                  <a:cubicBezTo>
                    <a:pt x="710" y="662"/>
                    <a:pt x="757" y="643"/>
                    <a:pt x="792" y="597"/>
                  </a:cubicBezTo>
                  <a:cubicBezTo>
                    <a:pt x="828" y="543"/>
                    <a:pt x="828" y="448"/>
                    <a:pt x="752" y="394"/>
                  </a:cubicBezTo>
                  <a:cubicBezTo>
                    <a:pt x="584" y="281"/>
                    <a:pt x="412" y="145"/>
                    <a:pt x="245" y="32"/>
                  </a:cubicBezTo>
                  <a:cubicBezTo>
                    <a:pt x="222" y="11"/>
                    <a:pt x="194" y="1"/>
                    <a:pt x="1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2" name="Google Shape;2342;p17"/>
            <p:cNvSpPr/>
            <p:nvPr/>
          </p:nvSpPr>
          <p:spPr>
            <a:xfrm rot="-3439216">
              <a:off x="8053999" y="644117"/>
              <a:ext cx="139080" cy="101992"/>
            </a:xfrm>
            <a:custGeom>
              <a:avLst/>
              <a:gdLst/>
              <a:ahLst/>
              <a:cxnLst/>
              <a:rect l="l" t="t" r="r" b="b"/>
              <a:pathLst>
                <a:path w="1095" h="803" extrusionOk="0">
                  <a:moveTo>
                    <a:pt x="167" y="0"/>
                  </a:moveTo>
                  <a:cubicBezTo>
                    <a:pt x="119" y="0"/>
                    <a:pt x="71" y="19"/>
                    <a:pt x="36" y="64"/>
                  </a:cubicBezTo>
                  <a:cubicBezTo>
                    <a:pt x="0" y="119"/>
                    <a:pt x="0" y="232"/>
                    <a:pt x="77" y="268"/>
                  </a:cubicBezTo>
                  <a:cubicBezTo>
                    <a:pt x="321" y="440"/>
                    <a:pt x="584" y="607"/>
                    <a:pt x="828" y="779"/>
                  </a:cubicBezTo>
                  <a:cubicBezTo>
                    <a:pt x="860" y="794"/>
                    <a:pt x="895" y="803"/>
                    <a:pt x="927" y="803"/>
                  </a:cubicBezTo>
                  <a:cubicBezTo>
                    <a:pt x="973" y="803"/>
                    <a:pt x="1015" y="785"/>
                    <a:pt x="1036" y="743"/>
                  </a:cubicBezTo>
                  <a:cubicBezTo>
                    <a:pt x="1095" y="684"/>
                    <a:pt x="1095" y="571"/>
                    <a:pt x="1018" y="535"/>
                  </a:cubicBezTo>
                  <a:cubicBezTo>
                    <a:pt x="756" y="363"/>
                    <a:pt x="507" y="196"/>
                    <a:pt x="262" y="24"/>
                  </a:cubicBezTo>
                  <a:cubicBezTo>
                    <a:pt x="233" y="9"/>
                    <a:pt x="200" y="0"/>
                    <a:pt x="16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3" name="Google Shape;2343;p17"/>
            <p:cNvSpPr/>
            <p:nvPr/>
          </p:nvSpPr>
          <p:spPr>
            <a:xfrm rot="-3439216">
              <a:off x="8632796" y="768265"/>
              <a:ext cx="122568" cy="88020"/>
            </a:xfrm>
            <a:custGeom>
              <a:avLst/>
              <a:gdLst/>
              <a:ahLst/>
              <a:cxnLst/>
              <a:rect l="l" t="t" r="r" b="b"/>
              <a:pathLst>
                <a:path w="965" h="693" extrusionOk="0">
                  <a:moveTo>
                    <a:pt x="164" y="1"/>
                  </a:moveTo>
                  <a:cubicBezTo>
                    <a:pt x="117" y="1"/>
                    <a:pt x="71" y="20"/>
                    <a:pt x="37" y="64"/>
                  </a:cubicBezTo>
                  <a:cubicBezTo>
                    <a:pt x="1" y="118"/>
                    <a:pt x="1" y="232"/>
                    <a:pt x="77" y="272"/>
                  </a:cubicBezTo>
                  <a:cubicBezTo>
                    <a:pt x="286" y="403"/>
                    <a:pt x="489" y="535"/>
                    <a:pt x="697" y="666"/>
                  </a:cubicBezTo>
                  <a:cubicBezTo>
                    <a:pt x="730" y="683"/>
                    <a:pt x="765" y="693"/>
                    <a:pt x="798" y="693"/>
                  </a:cubicBezTo>
                  <a:cubicBezTo>
                    <a:pt x="844" y="693"/>
                    <a:pt x="884" y="674"/>
                    <a:pt x="905" y="630"/>
                  </a:cubicBezTo>
                  <a:cubicBezTo>
                    <a:pt x="964" y="571"/>
                    <a:pt x="964" y="458"/>
                    <a:pt x="887" y="422"/>
                  </a:cubicBezTo>
                  <a:cubicBezTo>
                    <a:pt x="679" y="290"/>
                    <a:pt x="471" y="159"/>
                    <a:pt x="263" y="28"/>
                  </a:cubicBezTo>
                  <a:cubicBezTo>
                    <a:pt x="232" y="11"/>
                    <a:pt x="198" y="1"/>
                    <a:pt x="1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4" name="Google Shape;2344;p17"/>
            <p:cNvSpPr/>
            <p:nvPr/>
          </p:nvSpPr>
          <p:spPr>
            <a:xfrm rot="-3439216">
              <a:off x="8304129" y="810219"/>
              <a:ext cx="143779" cy="93863"/>
            </a:xfrm>
            <a:custGeom>
              <a:avLst/>
              <a:gdLst/>
              <a:ahLst/>
              <a:cxnLst/>
              <a:rect l="l" t="t" r="r" b="b"/>
              <a:pathLst>
                <a:path w="1132" h="739" extrusionOk="0">
                  <a:moveTo>
                    <a:pt x="168" y="1"/>
                  </a:moveTo>
                  <a:cubicBezTo>
                    <a:pt x="112" y="1"/>
                    <a:pt x="50" y="44"/>
                    <a:pt x="37" y="100"/>
                  </a:cubicBezTo>
                  <a:cubicBezTo>
                    <a:pt x="1" y="195"/>
                    <a:pt x="37" y="249"/>
                    <a:pt x="114" y="308"/>
                  </a:cubicBezTo>
                  <a:cubicBezTo>
                    <a:pt x="376" y="439"/>
                    <a:pt x="639" y="588"/>
                    <a:pt x="906" y="724"/>
                  </a:cubicBezTo>
                  <a:cubicBezTo>
                    <a:pt x="920" y="734"/>
                    <a:pt x="939" y="738"/>
                    <a:pt x="958" y="738"/>
                  </a:cubicBezTo>
                  <a:cubicBezTo>
                    <a:pt x="1013" y="738"/>
                    <a:pt x="1078" y="704"/>
                    <a:pt x="1091" y="647"/>
                  </a:cubicBezTo>
                  <a:cubicBezTo>
                    <a:pt x="1132" y="552"/>
                    <a:pt x="1091" y="475"/>
                    <a:pt x="1019" y="439"/>
                  </a:cubicBezTo>
                  <a:cubicBezTo>
                    <a:pt x="752" y="308"/>
                    <a:pt x="490" y="158"/>
                    <a:pt x="227" y="23"/>
                  </a:cubicBezTo>
                  <a:cubicBezTo>
                    <a:pt x="211" y="7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345" name="Google Shape;2345;p17"/>
          <p:cNvGrpSpPr/>
          <p:nvPr/>
        </p:nvGrpSpPr>
        <p:grpSpPr>
          <a:xfrm>
            <a:off x="89373" y="5584685"/>
            <a:ext cx="1026500" cy="1106633"/>
            <a:chOff x="67029" y="4188513"/>
            <a:chExt cx="769875" cy="829975"/>
          </a:xfrm>
        </p:grpSpPr>
        <p:sp>
          <p:nvSpPr>
            <p:cNvPr id="2346" name="Google Shape;2346;p17"/>
            <p:cNvSpPr/>
            <p:nvPr/>
          </p:nvSpPr>
          <p:spPr>
            <a:xfrm>
              <a:off x="67029" y="4556599"/>
              <a:ext cx="126747" cy="95563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7" name="Google Shape;2347;p17"/>
            <p:cNvSpPr/>
            <p:nvPr/>
          </p:nvSpPr>
          <p:spPr>
            <a:xfrm>
              <a:off x="193106" y="4750827"/>
              <a:ext cx="139405" cy="111574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8" name="Google Shape;2348;p17"/>
            <p:cNvSpPr/>
            <p:nvPr/>
          </p:nvSpPr>
          <p:spPr>
            <a:xfrm>
              <a:off x="359421" y="4885286"/>
              <a:ext cx="155165" cy="133202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49" name="Google Shape;2349;p17"/>
            <p:cNvSpPr/>
            <p:nvPr/>
          </p:nvSpPr>
          <p:spPr>
            <a:xfrm>
              <a:off x="560272" y="4595494"/>
              <a:ext cx="172349" cy="127166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0" name="Google Shape;2350;p17"/>
            <p:cNvSpPr/>
            <p:nvPr/>
          </p:nvSpPr>
          <p:spPr>
            <a:xfrm>
              <a:off x="356319" y="4514014"/>
              <a:ext cx="159775" cy="142591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1" name="Google Shape;2351;p17"/>
            <p:cNvSpPr/>
            <p:nvPr/>
          </p:nvSpPr>
          <p:spPr>
            <a:xfrm>
              <a:off x="680482" y="4820739"/>
              <a:ext cx="156422" cy="148459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2" name="Google Shape;2352;p17"/>
            <p:cNvSpPr/>
            <p:nvPr/>
          </p:nvSpPr>
          <p:spPr>
            <a:xfrm>
              <a:off x="228565" y="4341246"/>
              <a:ext cx="92965" cy="79217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3" name="Google Shape;2353;p17"/>
            <p:cNvSpPr/>
            <p:nvPr/>
          </p:nvSpPr>
          <p:spPr>
            <a:xfrm>
              <a:off x="365875" y="4188513"/>
              <a:ext cx="189618" cy="138651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4" name="Google Shape;2354;p17"/>
            <p:cNvSpPr/>
            <p:nvPr/>
          </p:nvSpPr>
          <p:spPr>
            <a:xfrm>
              <a:off x="536465" y="4831636"/>
              <a:ext cx="69493" cy="57003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355" name="Google Shape;2355;p17"/>
            <p:cNvSpPr/>
            <p:nvPr/>
          </p:nvSpPr>
          <p:spPr>
            <a:xfrm>
              <a:off x="613838" y="4349796"/>
              <a:ext cx="109311" cy="74774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5956443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 4">
  <p:cSld name="Title only 4">
    <p:spTree>
      <p:nvGrpSpPr>
        <p:cNvPr id="1" name="Shape 2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" name="Google Shape;2529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30" name="Google Shape;2530;p21"/>
          <p:cNvSpPr/>
          <p:nvPr/>
        </p:nvSpPr>
        <p:spPr>
          <a:xfrm rot="10800000">
            <a:off x="11860491" y="6365647"/>
            <a:ext cx="95508" cy="72013"/>
          </a:xfrm>
          <a:custGeom>
            <a:avLst/>
            <a:gdLst/>
            <a:ahLst/>
            <a:cxnLst/>
            <a:rect l="l" t="t" r="r" b="b"/>
            <a:pathLst>
              <a:path w="1512" h="1140" extrusionOk="0">
                <a:moveTo>
                  <a:pt x="835" y="1"/>
                </a:moveTo>
                <a:cubicBezTo>
                  <a:pt x="674" y="1"/>
                  <a:pt x="509" y="85"/>
                  <a:pt x="321" y="210"/>
                </a:cubicBezTo>
                <a:cubicBezTo>
                  <a:pt x="190" y="287"/>
                  <a:pt x="77" y="400"/>
                  <a:pt x="41" y="550"/>
                </a:cubicBezTo>
                <a:cubicBezTo>
                  <a:pt x="0" y="721"/>
                  <a:pt x="77" y="907"/>
                  <a:pt x="208" y="1020"/>
                </a:cubicBezTo>
                <a:cubicBezTo>
                  <a:pt x="334" y="1098"/>
                  <a:pt x="469" y="1139"/>
                  <a:pt x="609" y="1139"/>
                </a:cubicBezTo>
                <a:cubicBezTo>
                  <a:pt x="639" y="1139"/>
                  <a:pt x="670" y="1137"/>
                  <a:pt x="701" y="1133"/>
                </a:cubicBezTo>
                <a:cubicBezTo>
                  <a:pt x="887" y="1115"/>
                  <a:pt x="1041" y="1043"/>
                  <a:pt x="1190" y="966"/>
                </a:cubicBezTo>
                <a:cubicBezTo>
                  <a:pt x="1303" y="907"/>
                  <a:pt x="1416" y="835"/>
                  <a:pt x="1452" y="721"/>
                </a:cubicBezTo>
                <a:cubicBezTo>
                  <a:pt x="1511" y="531"/>
                  <a:pt x="1380" y="341"/>
                  <a:pt x="1226" y="192"/>
                </a:cubicBezTo>
                <a:cubicBezTo>
                  <a:pt x="1092" y="56"/>
                  <a:pt x="965" y="1"/>
                  <a:pt x="8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1" name="Google Shape;2531;p21"/>
          <p:cNvSpPr/>
          <p:nvPr/>
        </p:nvSpPr>
        <p:spPr>
          <a:xfrm rot="10800000">
            <a:off x="11755949" y="6207221"/>
            <a:ext cx="105047" cy="84079"/>
          </a:xfrm>
          <a:custGeom>
            <a:avLst/>
            <a:gdLst/>
            <a:ahLst/>
            <a:cxnLst/>
            <a:rect l="l" t="t" r="r" b="b"/>
            <a:pathLst>
              <a:path w="1663" h="1331" extrusionOk="0">
                <a:moveTo>
                  <a:pt x="849" y="0"/>
                </a:moveTo>
                <a:cubicBezTo>
                  <a:pt x="432" y="0"/>
                  <a:pt x="0" y="237"/>
                  <a:pt x="25" y="684"/>
                </a:cubicBezTo>
                <a:cubicBezTo>
                  <a:pt x="43" y="988"/>
                  <a:pt x="288" y="1250"/>
                  <a:pt x="591" y="1304"/>
                </a:cubicBezTo>
                <a:cubicBezTo>
                  <a:pt x="656" y="1322"/>
                  <a:pt x="724" y="1331"/>
                  <a:pt x="792" y="1331"/>
                </a:cubicBezTo>
                <a:cubicBezTo>
                  <a:pt x="1015" y="1331"/>
                  <a:pt x="1241" y="1238"/>
                  <a:pt x="1401" y="1078"/>
                </a:cubicBezTo>
                <a:cubicBezTo>
                  <a:pt x="1550" y="929"/>
                  <a:pt x="1663" y="721"/>
                  <a:pt x="1627" y="535"/>
                </a:cubicBezTo>
                <a:cubicBezTo>
                  <a:pt x="1591" y="363"/>
                  <a:pt x="1477" y="232"/>
                  <a:pt x="1346" y="137"/>
                </a:cubicBezTo>
                <a:cubicBezTo>
                  <a:pt x="1209" y="45"/>
                  <a:pt x="1030" y="0"/>
                  <a:pt x="84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2" name="Google Shape;2532;p21"/>
          <p:cNvSpPr/>
          <p:nvPr/>
        </p:nvSpPr>
        <p:spPr>
          <a:xfrm rot="10800000">
            <a:off x="11618748" y="6089601"/>
            <a:ext cx="116921" cy="100377"/>
          </a:xfrm>
          <a:custGeom>
            <a:avLst/>
            <a:gdLst/>
            <a:ahLst/>
            <a:cxnLst/>
            <a:rect l="l" t="t" r="r" b="b"/>
            <a:pathLst>
              <a:path w="1851" h="1589" extrusionOk="0">
                <a:moveTo>
                  <a:pt x="995" y="1"/>
                </a:moveTo>
                <a:cubicBezTo>
                  <a:pt x="547" y="1"/>
                  <a:pt x="92" y="330"/>
                  <a:pt x="41" y="813"/>
                </a:cubicBezTo>
                <a:cubicBezTo>
                  <a:pt x="0" y="1170"/>
                  <a:pt x="285" y="1550"/>
                  <a:pt x="624" y="1587"/>
                </a:cubicBezTo>
                <a:cubicBezTo>
                  <a:pt x="643" y="1588"/>
                  <a:pt x="662" y="1589"/>
                  <a:pt x="681" y="1589"/>
                </a:cubicBezTo>
                <a:cubicBezTo>
                  <a:pt x="885" y="1589"/>
                  <a:pt x="1074" y="1502"/>
                  <a:pt x="1244" y="1419"/>
                </a:cubicBezTo>
                <a:cubicBezTo>
                  <a:pt x="1470" y="1284"/>
                  <a:pt x="1697" y="1116"/>
                  <a:pt x="1773" y="872"/>
                </a:cubicBezTo>
                <a:cubicBezTo>
                  <a:pt x="1850" y="605"/>
                  <a:pt x="1715" y="324"/>
                  <a:pt x="1511" y="175"/>
                </a:cubicBezTo>
                <a:cubicBezTo>
                  <a:pt x="1358" y="55"/>
                  <a:pt x="1177" y="1"/>
                  <a:pt x="99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3" name="Google Shape;2533;p21"/>
          <p:cNvSpPr/>
          <p:nvPr/>
        </p:nvSpPr>
        <p:spPr>
          <a:xfrm rot="10800000">
            <a:off x="11454449" y="6312522"/>
            <a:ext cx="129871" cy="95829"/>
          </a:xfrm>
          <a:custGeom>
            <a:avLst/>
            <a:gdLst/>
            <a:ahLst/>
            <a:cxnLst/>
            <a:rect l="l" t="t" r="r" b="b"/>
            <a:pathLst>
              <a:path w="2056" h="1517" extrusionOk="0">
                <a:moveTo>
                  <a:pt x="1196" y="0"/>
                </a:moveTo>
                <a:cubicBezTo>
                  <a:pt x="670" y="0"/>
                  <a:pt x="0" y="402"/>
                  <a:pt x="133" y="972"/>
                </a:cubicBezTo>
                <a:cubicBezTo>
                  <a:pt x="205" y="1257"/>
                  <a:pt x="472" y="1461"/>
                  <a:pt x="753" y="1502"/>
                </a:cubicBezTo>
                <a:cubicBezTo>
                  <a:pt x="808" y="1512"/>
                  <a:pt x="863" y="1517"/>
                  <a:pt x="918" y="1517"/>
                </a:cubicBezTo>
                <a:cubicBezTo>
                  <a:pt x="1145" y="1517"/>
                  <a:pt x="1365" y="1432"/>
                  <a:pt x="1562" y="1312"/>
                </a:cubicBezTo>
                <a:cubicBezTo>
                  <a:pt x="1734" y="1198"/>
                  <a:pt x="1902" y="1049"/>
                  <a:pt x="1961" y="841"/>
                </a:cubicBezTo>
                <a:cubicBezTo>
                  <a:pt x="2056" y="502"/>
                  <a:pt x="1771" y="126"/>
                  <a:pt x="1431" y="31"/>
                </a:cubicBezTo>
                <a:cubicBezTo>
                  <a:pt x="1359" y="10"/>
                  <a:pt x="1279" y="0"/>
                  <a:pt x="119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4" name="Google Shape;2534;p21"/>
          <p:cNvSpPr/>
          <p:nvPr/>
        </p:nvSpPr>
        <p:spPr>
          <a:xfrm rot="10800000">
            <a:off x="11617610" y="6362298"/>
            <a:ext cx="120396" cy="107452"/>
          </a:xfrm>
          <a:custGeom>
            <a:avLst/>
            <a:gdLst/>
            <a:ahLst/>
            <a:cxnLst/>
            <a:rect l="l" t="t" r="r" b="b"/>
            <a:pathLst>
              <a:path w="1906" h="1701" extrusionOk="0">
                <a:moveTo>
                  <a:pt x="1115" y="0"/>
                </a:moveTo>
                <a:cubicBezTo>
                  <a:pt x="751" y="0"/>
                  <a:pt x="408" y="288"/>
                  <a:pt x="191" y="551"/>
                </a:cubicBezTo>
                <a:cubicBezTo>
                  <a:pt x="78" y="700"/>
                  <a:pt x="1" y="872"/>
                  <a:pt x="19" y="1039"/>
                </a:cubicBezTo>
                <a:cubicBezTo>
                  <a:pt x="37" y="1248"/>
                  <a:pt x="191" y="1438"/>
                  <a:pt x="358" y="1528"/>
                </a:cubicBezTo>
                <a:cubicBezTo>
                  <a:pt x="530" y="1642"/>
                  <a:pt x="727" y="1701"/>
                  <a:pt x="923" y="1701"/>
                </a:cubicBezTo>
                <a:cubicBezTo>
                  <a:pt x="1052" y="1701"/>
                  <a:pt x="1180" y="1675"/>
                  <a:pt x="1299" y="1623"/>
                </a:cubicBezTo>
                <a:cubicBezTo>
                  <a:pt x="1602" y="1510"/>
                  <a:pt x="1829" y="1211"/>
                  <a:pt x="1865" y="890"/>
                </a:cubicBezTo>
                <a:cubicBezTo>
                  <a:pt x="1905" y="569"/>
                  <a:pt x="1715" y="230"/>
                  <a:pt x="1435" y="80"/>
                </a:cubicBezTo>
                <a:cubicBezTo>
                  <a:pt x="1328" y="25"/>
                  <a:pt x="1221" y="0"/>
                  <a:pt x="111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5" name="Google Shape;2535;p21"/>
          <p:cNvSpPr/>
          <p:nvPr/>
        </p:nvSpPr>
        <p:spPr>
          <a:xfrm rot="10800000">
            <a:off x="11375867" y="6126743"/>
            <a:ext cx="117869" cy="111875"/>
          </a:xfrm>
          <a:custGeom>
            <a:avLst/>
            <a:gdLst/>
            <a:ahLst/>
            <a:cxnLst/>
            <a:rect l="l" t="t" r="r" b="b"/>
            <a:pathLst>
              <a:path w="1866" h="1771" extrusionOk="0">
                <a:moveTo>
                  <a:pt x="1059" y="0"/>
                </a:moveTo>
                <a:cubicBezTo>
                  <a:pt x="525" y="0"/>
                  <a:pt x="0" y="610"/>
                  <a:pt x="15" y="1113"/>
                </a:cubicBezTo>
                <a:cubicBezTo>
                  <a:pt x="15" y="1398"/>
                  <a:pt x="205" y="1678"/>
                  <a:pt x="486" y="1755"/>
                </a:cubicBezTo>
                <a:cubicBezTo>
                  <a:pt x="531" y="1766"/>
                  <a:pt x="576" y="1771"/>
                  <a:pt x="621" y="1771"/>
                </a:cubicBezTo>
                <a:cubicBezTo>
                  <a:pt x="801" y="1771"/>
                  <a:pt x="980" y="1692"/>
                  <a:pt x="1146" y="1601"/>
                </a:cubicBezTo>
                <a:cubicBezTo>
                  <a:pt x="1391" y="1470"/>
                  <a:pt x="1639" y="1284"/>
                  <a:pt x="1730" y="1018"/>
                </a:cubicBezTo>
                <a:cubicBezTo>
                  <a:pt x="1866" y="660"/>
                  <a:pt x="1694" y="244"/>
                  <a:pt x="1372" y="77"/>
                </a:cubicBezTo>
                <a:cubicBezTo>
                  <a:pt x="1270" y="24"/>
                  <a:pt x="1165" y="0"/>
                  <a:pt x="105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6" name="Google Shape;2536;p21"/>
          <p:cNvSpPr/>
          <p:nvPr/>
        </p:nvSpPr>
        <p:spPr>
          <a:xfrm rot="10800000">
            <a:off x="11764222" y="6540244"/>
            <a:ext cx="70052" cy="59696"/>
          </a:xfrm>
          <a:custGeom>
            <a:avLst/>
            <a:gdLst/>
            <a:ahLst/>
            <a:cxnLst/>
            <a:rect l="l" t="t" r="r" b="b"/>
            <a:pathLst>
              <a:path w="1109" h="945" extrusionOk="0">
                <a:moveTo>
                  <a:pt x="452" y="1"/>
                </a:moveTo>
                <a:cubicBezTo>
                  <a:pt x="220" y="1"/>
                  <a:pt x="1" y="193"/>
                  <a:pt x="37" y="445"/>
                </a:cubicBezTo>
                <a:cubicBezTo>
                  <a:pt x="55" y="594"/>
                  <a:pt x="168" y="725"/>
                  <a:pt x="281" y="802"/>
                </a:cubicBezTo>
                <a:cubicBezTo>
                  <a:pt x="385" y="892"/>
                  <a:pt x="526" y="945"/>
                  <a:pt x="672" y="945"/>
                </a:cubicBezTo>
                <a:cubicBezTo>
                  <a:pt x="710" y="945"/>
                  <a:pt x="749" y="941"/>
                  <a:pt x="788" y="934"/>
                </a:cubicBezTo>
                <a:cubicBezTo>
                  <a:pt x="959" y="875"/>
                  <a:pt x="1109" y="725"/>
                  <a:pt x="1091" y="535"/>
                </a:cubicBezTo>
                <a:cubicBezTo>
                  <a:pt x="1091" y="386"/>
                  <a:pt x="959" y="255"/>
                  <a:pt x="828" y="160"/>
                </a:cubicBezTo>
                <a:cubicBezTo>
                  <a:pt x="751" y="83"/>
                  <a:pt x="656" y="29"/>
                  <a:pt x="543" y="11"/>
                </a:cubicBezTo>
                <a:cubicBezTo>
                  <a:pt x="513" y="4"/>
                  <a:pt x="483" y="1"/>
                  <a:pt x="45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7" name="Google Shape;2537;p21"/>
          <p:cNvSpPr/>
          <p:nvPr/>
        </p:nvSpPr>
        <p:spPr>
          <a:xfrm rot="10800000">
            <a:off x="11587921" y="6610548"/>
            <a:ext cx="142883" cy="104483"/>
          </a:xfrm>
          <a:custGeom>
            <a:avLst/>
            <a:gdLst/>
            <a:ahLst/>
            <a:cxnLst/>
            <a:rect l="l" t="t" r="r" b="b"/>
            <a:pathLst>
              <a:path w="2262" h="1654" extrusionOk="0">
                <a:moveTo>
                  <a:pt x="1473" y="1"/>
                </a:moveTo>
                <a:cubicBezTo>
                  <a:pt x="1446" y="1"/>
                  <a:pt x="1419" y="2"/>
                  <a:pt x="1393" y="5"/>
                </a:cubicBezTo>
                <a:cubicBezTo>
                  <a:pt x="774" y="78"/>
                  <a:pt x="0" y="851"/>
                  <a:pt x="602" y="1435"/>
                </a:cubicBezTo>
                <a:cubicBezTo>
                  <a:pt x="741" y="1588"/>
                  <a:pt x="951" y="1653"/>
                  <a:pt x="1167" y="1653"/>
                </a:cubicBezTo>
                <a:cubicBezTo>
                  <a:pt x="1219" y="1653"/>
                  <a:pt x="1270" y="1650"/>
                  <a:pt x="1321" y="1643"/>
                </a:cubicBezTo>
                <a:cubicBezTo>
                  <a:pt x="1565" y="1588"/>
                  <a:pt x="1810" y="1435"/>
                  <a:pt x="1977" y="1249"/>
                </a:cubicBezTo>
                <a:cubicBezTo>
                  <a:pt x="2131" y="1059"/>
                  <a:pt x="2262" y="815"/>
                  <a:pt x="2226" y="571"/>
                </a:cubicBezTo>
                <a:cubicBezTo>
                  <a:pt x="2188" y="235"/>
                  <a:pt x="1812" y="1"/>
                  <a:pt x="147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8" name="Google Shape;2538;p21"/>
          <p:cNvSpPr/>
          <p:nvPr/>
        </p:nvSpPr>
        <p:spPr>
          <a:xfrm rot="10800000">
            <a:off x="11549892" y="6187450"/>
            <a:ext cx="52365" cy="42956"/>
          </a:xfrm>
          <a:custGeom>
            <a:avLst/>
            <a:gdLst/>
            <a:ahLst/>
            <a:cxnLst/>
            <a:rect l="l" t="t" r="r" b="b"/>
            <a:pathLst>
              <a:path w="829" h="680" extrusionOk="0">
                <a:moveTo>
                  <a:pt x="417" y="1"/>
                </a:moveTo>
                <a:cubicBezTo>
                  <a:pt x="358" y="1"/>
                  <a:pt x="304" y="1"/>
                  <a:pt x="227" y="42"/>
                </a:cubicBezTo>
                <a:cubicBezTo>
                  <a:pt x="78" y="114"/>
                  <a:pt x="1" y="363"/>
                  <a:pt x="96" y="512"/>
                </a:cubicBezTo>
                <a:cubicBezTo>
                  <a:pt x="150" y="607"/>
                  <a:pt x="263" y="661"/>
                  <a:pt x="376" y="679"/>
                </a:cubicBezTo>
                <a:cubicBezTo>
                  <a:pt x="489" y="679"/>
                  <a:pt x="602" y="625"/>
                  <a:pt x="679" y="548"/>
                </a:cubicBezTo>
                <a:cubicBezTo>
                  <a:pt x="774" y="453"/>
                  <a:pt x="829" y="340"/>
                  <a:pt x="792" y="209"/>
                </a:cubicBezTo>
                <a:cubicBezTo>
                  <a:pt x="756" y="60"/>
                  <a:pt x="584" y="1"/>
                  <a:pt x="41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39" name="Google Shape;2539;p21"/>
          <p:cNvSpPr/>
          <p:nvPr/>
        </p:nvSpPr>
        <p:spPr>
          <a:xfrm rot="10800000">
            <a:off x="11461585" y="6537149"/>
            <a:ext cx="82369" cy="56348"/>
          </a:xfrm>
          <a:custGeom>
            <a:avLst/>
            <a:gdLst/>
            <a:ahLst/>
            <a:cxnLst/>
            <a:rect l="l" t="t" r="r" b="b"/>
            <a:pathLst>
              <a:path w="1304" h="892" extrusionOk="0">
                <a:moveTo>
                  <a:pt x="776" y="0"/>
                </a:moveTo>
                <a:cubicBezTo>
                  <a:pt x="756" y="0"/>
                  <a:pt x="736" y="2"/>
                  <a:pt x="715" y="4"/>
                </a:cubicBezTo>
                <a:cubicBezTo>
                  <a:pt x="566" y="22"/>
                  <a:pt x="417" y="76"/>
                  <a:pt x="304" y="189"/>
                </a:cubicBezTo>
                <a:cubicBezTo>
                  <a:pt x="1" y="510"/>
                  <a:pt x="263" y="832"/>
                  <a:pt x="643" y="886"/>
                </a:cubicBezTo>
                <a:cubicBezTo>
                  <a:pt x="672" y="890"/>
                  <a:pt x="701" y="892"/>
                  <a:pt x="731" y="892"/>
                </a:cubicBezTo>
                <a:cubicBezTo>
                  <a:pt x="874" y="892"/>
                  <a:pt x="1023" y="845"/>
                  <a:pt x="1132" y="737"/>
                </a:cubicBezTo>
                <a:cubicBezTo>
                  <a:pt x="1245" y="623"/>
                  <a:pt x="1303" y="415"/>
                  <a:pt x="1227" y="248"/>
                </a:cubicBezTo>
                <a:cubicBezTo>
                  <a:pt x="1141" y="93"/>
                  <a:pt x="963" y="0"/>
                  <a:pt x="77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0" name="Google Shape;2540;p21"/>
          <p:cNvSpPr/>
          <p:nvPr/>
        </p:nvSpPr>
        <p:spPr>
          <a:xfrm rot="3182689">
            <a:off x="474843" y="377607"/>
            <a:ext cx="210085" cy="56864"/>
          </a:xfrm>
          <a:custGeom>
            <a:avLst/>
            <a:gdLst/>
            <a:ahLst/>
            <a:cxnLst/>
            <a:rect l="l" t="t" r="r" b="b"/>
            <a:pathLst>
              <a:path w="1548" h="419" extrusionOk="0">
                <a:moveTo>
                  <a:pt x="127" y="0"/>
                </a:moveTo>
                <a:cubicBezTo>
                  <a:pt x="46" y="0"/>
                  <a:pt x="1" y="85"/>
                  <a:pt x="1" y="152"/>
                </a:cubicBezTo>
                <a:cubicBezTo>
                  <a:pt x="1" y="247"/>
                  <a:pt x="55" y="305"/>
                  <a:pt x="150" y="305"/>
                </a:cubicBezTo>
                <a:cubicBezTo>
                  <a:pt x="566" y="342"/>
                  <a:pt x="982" y="378"/>
                  <a:pt x="1394" y="419"/>
                </a:cubicBezTo>
                <a:cubicBezTo>
                  <a:pt x="1471" y="419"/>
                  <a:pt x="1548" y="342"/>
                  <a:pt x="1548" y="265"/>
                </a:cubicBezTo>
                <a:cubicBezTo>
                  <a:pt x="1548" y="174"/>
                  <a:pt x="1471" y="115"/>
                  <a:pt x="1394" y="115"/>
                </a:cubicBezTo>
                <a:cubicBezTo>
                  <a:pt x="982" y="79"/>
                  <a:pt x="566" y="39"/>
                  <a:pt x="150" y="2"/>
                </a:cubicBezTo>
                <a:cubicBezTo>
                  <a:pt x="142" y="1"/>
                  <a:pt x="134" y="0"/>
                  <a:pt x="12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1" name="Google Shape;2541;p21"/>
          <p:cNvSpPr/>
          <p:nvPr/>
        </p:nvSpPr>
        <p:spPr>
          <a:xfrm rot="3182689">
            <a:off x="654624" y="519684"/>
            <a:ext cx="173985" cy="54149"/>
          </a:xfrm>
          <a:custGeom>
            <a:avLst/>
            <a:gdLst/>
            <a:ahLst/>
            <a:cxnLst/>
            <a:rect l="l" t="t" r="r" b="b"/>
            <a:pathLst>
              <a:path w="1282" h="399" extrusionOk="0">
                <a:moveTo>
                  <a:pt x="150" y="0"/>
                </a:moveTo>
                <a:cubicBezTo>
                  <a:pt x="73" y="0"/>
                  <a:pt x="1" y="77"/>
                  <a:pt x="1" y="154"/>
                </a:cubicBezTo>
                <a:cubicBezTo>
                  <a:pt x="1" y="244"/>
                  <a:pt x="73" y="303"/>
                  <a:pt x="150" y="303"/>
                </a:cubicBezTo>
                <a:cubicBezTo>
                  <a:pt x="471" y="339"/>
                  <a:pt x="811" y="358"/>
                  <a:pt x="1132" y="398"/>
                </a:cubicBezTo>
                <a:cubicBezTo>
                  <a:pt x="1204" y="398"/>
                  <a:pt x="1281" y="321"/>
                  <a:pt x="1281" y="244"/>
                </a:cubicBezTo>
                <a:cubicBezTo>
                  <a:pt x="1281" y="154"/>
                  <a:pt x="1204" y="95"/>
                  <a:pt x="1132" y="95"/>
                </a:cubicBezTo>
                <a:cubicBezTo>
                  <a:pt x="811" y="59"/>
                  <a:pt x="471" y="41"/>
                  <a:pt x="15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2" name="Google Shape;2542;p21"/>
          <p:cNvSpPr/>
          <p:nvPr/>
        </p:nvSpPr>
        <p:spPr>
          <a:xfrm rot="3182689">
            <a:off x="513337" y="610558"/>
            <a:ext cx="158649" cy="51164"/>
          </a:xfrm>
          <a:custGeom>
            <a:avLst/>
            <a:gdLst/>
            <a:ahLst/>
            <a:cxnLst/>
            <a:rect l="l" t="t" r="r" b="b"/>
            <a:pathLst>
              <a:path w="1169" h="377" extrusionOk="0">
                <a:moveTo>
                  <a:pt x="209" y="1"/>
                </a:moveTo>
                <a:cubicBezTo>
                  <a:pt x="132" y="1"/>
                  <a:pt x="37" y="37"/>
                  <a:pt x="19" y="114"/>
                </a:cubicBezTo>
                <a:cubicBezTo>
                  <a:pt x="1" y="186"/>
                  <a:pt x="37" y="281"/>
                  <a:pt x="132" y="300"/>
                </a:cubicBezTo>
                <a:cubicBezTo>
                  <a:pt x="323" y="351"/>
                  <a:pt x="521" y="376"/>
                  <a:pt x="722" y="376"/>
                </a:cubicBezTo>
                <a:cubicBezTo>
                  <a:pt x="820" y="376"/>
                  <a:pt x="919" y="370"/>
                  <a:pt x="1019" y="358"/>
                </a:cubicBezTo>
                <a:cubicBezTo>
                  <a:pt x="1096" y="358"/>
                  <a:pt x="1168" y="300"/>
                  <a:pt x="1168" y="205"/>
                </a:cubicBezTo>
                <a:cubicBezTo>
                  <a:pt x="1168" y="138"/>
                  <a:pt x="1107" y="53"/>
                  <a:pt x="1038" y="53"/>
                </a:cubicBezTo>
                <a:cubicBezTo>
                  <a:pt x="1032" y="53"/>
                  <a:pt x="1025" y="54"/>
                  <a:pt x="1019" y="55"/>
                </a:cubicBezTo>
                <a:cubicBezTo>
                  <a:pt x="944" y="64"/>
                  <a:pt x="874" y="69"/>
                  <a:pt x="806" y="69"/>
                </a:cubicBezTo>
                <a:cubicBezTo>
                  <a:pt x="737" y="69"/>
                  <a:pt x="670" y="64"/>
                  <a:pt x="603" y="55"/>
                </a:cubicBezTo>
                <a:lnTo>
                  <a:pt x="417" y="55"/>
                </a:lnTo>
                <a:cubicBezTo>
                  <a:pt x="340" y="37"/>
                  <a:pt x="286" y="19"/>
                  <a:pt x="20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3" name="Google Shape;2543;p21"/>
          <p:cNvSpPr/>
          <p:nvPr/>
        </p:nvSpPr>
        <p:spPr>
          <a:xfrm rot="3182689">
            <a:off x="654632" y="696342"/>
            <a:ext cx="158649" cy="51164"/>
          </a:xfrm>
          <a:custGeom>
            <a:avLst/>
            <a:gdLst/>
            <a:ahLst/>
            <a:cxnLst/>
            <a:rect l="l" t="t" r="r" b="b"/>
            <a:pathLst>
              <a:path w="1169" h="377" extrusionOk="0">
                <a:moveTo>
                  <a:pt x="173" y="1"/>
                </a:moveTo>
                <a:cubicBezTo>
                  <a:pt x="78" y="1"/>
                  <a:pt x="1" y="73"/>
                  <a:pt x="19" y="168"/>
                </a:cubicBezTo>
                <a:cubicBezTo>
                  <a:pt x="19" y="245"/>
                  <a:pt x="78" y="299"/>
                  <a:pt x="173" y="317"/>
                </a:cubicBezTo>
                <a:cubicBezTo>
                  <a:pt x="453" y="340"/>
                  <a:pt x="738" y="358"/>
                  <a:pt x="1001" y="376"/>
                </a:cubicBezTo>
                <a:cubicBezTo>
                  <a:pt x="1096" y="376"/>
                  <a:pt x="1168" y="299"/>
                  <a:pt x="1168" y="227"/>
                </a:cubicBezTo>
                <a:cubicBezTo>
                  <a:pt x="1150" y="132"/>
                  <a:pt x="1096" y="73"/>
                  <a:pt x="1001" y="73"/>
                </a:cubicBezTo>
                <a:cubicBezTo>
                  <a:pt x="738" y="55"/>
                  <a:pt x="453" y="37"/>
                  <a:pt x="1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4" name="Google Shape;2544;p21"/>
          <p:cNvSpPr/>
          <p:nvPr/>
        </p:nvSpPr>
        <p:spPr>
          <a:xfrm rot="3182689">
            <a:off x="771128" y="536274"/>
            <a:ext cx="197192" cy="67857"/>
          </a:xfrm>
          <a:custGeom>
            <a:avLst/>
            <a:gdLst/>
            <a:ahLst/>
            <a:cxnLst/>
            <a:rect l="l" t="t" r="r" b="b"/>
            <a:pathLst>
              <a:path w="1453" h="500" extrusionOk="0">
                <a:moveTo>
                  <a:pt x="163" y="0"/>
                </a:moveTo>
                <a:cubicBezTo>
                  <a:pt x="91" y="0"/>
                  <a:pt x="38" y="38"/>
                  <a:pt x="19" y="118"/>
                </a:cubicBezTo>
                <a:cubicBezTo>
                  <a:pt x="1" y="195"/>
                  <a:pt x="41" y="290"/>
                  <a:pt x="114" y="308"/>
                </a:cubicBezTo>
                <a:cubicBezTo>
                  <a:pt x="494" y="362"/>
                  <a:pt x="869" y="421"/>
                  <a:pt x="1245" y="493"/>
                </a:cubicBezTo>
                <a:cubicBezTo>
                  <a:pt x="1259" y="497"/>
                  <a:pt x="1273" y="499"/>
                  <a:pt x="1288" y="499"/>
                </a:cubicBezTo>
                <a:cubicBezTo>
                  <a:pt x="1353" y="499"/>
                  <a:pt x="1420" y="458"/>
                  <a:pt x="1435" y="380"/>
                </a:cubicBezTo>
                <a:cubicBezTo>
                  <a:pt x="1453" y="308"/>
                  <a:pt x="1417" y="213"/>
                  <a:pt x="1322" y="195"/>
                </a:cubicBezTo>
                <a:cubicBezTo>
                  <a:pt x="946" y="136"/>
                  <a:pt x="584" y="63"/>
                  <a:pt x="209" y="5"/>
                </a:cubicBezTo>
                <a:cubicBezTo>
                  <a:pt x="193" y="2"/>
                  <a:pt x="178" y="0"/>
                  <a:pt x="16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5" name="Google Shape;2545;p21"/>
          <p:cNvSpPr/>
          <p:nvPr/>
        </p:nvSpPr>
        <p:spPr>
          <a:xfrm rot="3182689">
            <a:off x="897181" y="858618"/>
            <a:ext cx="143179" cy="65549"/>
          </a:xfrm>
          <a:custGeom>
            <a:avLst/>
            <a:gdLst/>
            <a:ahLst/>
            <a:cxnLst/>
            <a:rect l="l" t="t" r="r" b="b"/>
            <a:pathLst>
              <a:path w="1055" h="483" extrusionOk="0">
                <a:moveTo>
                  <a:pt x="156" y="1"/>
                </a:moveTo>
                <a:cubicBezTo>
                  <a:pt x="88" y="1"/>
                  <a:pt x="33" y="42"/>
                  <a:pt x="18" y="120"/>
                </a:cubicBezTo>
                <a:cubicBezTo>
                  <a:pt x="0" y="192"/>
                  <a:pt x="37" y="287"/>
                  <a:pt x="113" y="306"/>
                </a:cubicBezTo>
                <a:lnTo>
                  <a:pt x="846" y="477"/>
                </a:lnTo>
                <a:cubicBezTo>
                  <a:pt x="859" y="481"/>
                  <a:pt x="873" y="482"/>
                  <a:pt x="887" y="482"/>
                </a:cubicBezTo>
                <a:cubicBezTo>
                  <a:pt x="953" y="482"/>
                  <a:pt x="1021" y="446"/>
                  <a:pt x="1036" y="382"/>
                </a:cubicBezTo>
                <a:cubicBezTo>
                  <a:pt x="1054" y="287"/>
                  <a:pt x="1018" y="211"/>
                  <a:pt x="923" y="192"/>
                </a:cubicBezTo>
                <a:cubicBezTo>
                  <a:pt x="679" y="120"/>
                  <a:pt x="430" y="61"/>
                  <a:pt x="204" y="7"/>
                </a:cubicBezTo>
                <a:cubicBezTo>
                  <a:pt x="188" y="3"/>
                  <a:pt x="172" y="1"/>
                  <a:pt x="15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6" name="Google Shape;2546;p21"/>
          <p:cNvSpPr/>
          <p:nvPr/>
        </p:nvSpPr>
        <p:spPr>
          <a:xfrm rot="3182689">
            <a:off x="634971" y="916166"/>
            <a:ext cx="133407" cy="51028"/>
          </a:xfrm>
          <a:custGeom>
            <a:avLst/>
            <a:gdLst/>
            <a:ahLst/>
            <a:cxnLst/>
            <a:rect l="l" t="t" r="r" b="b"/>
            <a:pathLst>
              <a:path w="983" h="376" extrusionOk="0">
                <a:moveTo>
                  <a:pt x="178" y="0"/>
                </a:moveTo>
                <a:cubicBezTo>
                  <a:pt x="109" y="0"/>
                  <a:pt x="35" y="50"/>
                  <a:pt x="19" y="117"/>
                </a:cubicBezTo>
                <a:cubicBezTo>
                  <a:pt x="1" y="194"/>
                  <a:pt x="37" y="266"/>
                  <a:pt x="132" y="307"/>
                </a:cubicBezTo>
                <a:cubicBezTo>
                  <a:pt x="295" y="346"/>
                  <a:pt x="458" y="376"/>
                  <a:pt x="628" y="376"/>
                </a:cubicBezTo>
                <a:cubicBezTo>
                  <a:pt x="694" y="376"/>
                  <a:pt x="761" y="371"/>
                  <a:pt x="829" y="361"/>
                </a:cubicBezTo>
                <a:cubicBezTo>
                  <a:pt x="869" y="361"/>
                  <a:pt x="906" y="361"/>
                  <a:pt x="942" y="325"/>
                </a:cubicBezTo>
                <a:cubicBezTo>
                  <a:pt x="964" y="307"/>
                  <a:pt x="983" y="248"/>
                  <a:pt x="983" y="212"/>
                </a:cubicBezTo>
                <a:cubicBezTo>
                  <a:pt x="983" y="135"/>
                  <a:pt x="906" y="58"/>
                  <a:pt x="829" y="58"/>
                </a:cubicBezTo>
                <a:cubicBezTo>
                  <a:pt x="772" y="69"/>
                  <a:pt x="716" y="75"/>
                  <a:pt x="662" y="75"/>
                </a:cubicBezTo>
                <a:cubicBezTo>
                  <a:pt x="608" y="75"/>
                  <a:pt x="557" y="69"/>
                  <a:pt x="512" y="58"/>
                </a:cubicBezTo>
                <a:lnTo>
                  <a:pt x="453" y="58"/>
                </a:lnTo>
                <a:cubicBezTo>
                  <a:pt x="417" y="58"/>
                  <a:pt x="399" y="58"/>
                  <a:pt x="376" y="40"/>
                </a:cubicBezTo>
                <a:cubicBezTo>
                  <a:pt x="322" y="40"/>
                  <a:pt x="263" y="22"/>
                  <a:pt x="209" y="4"/>
                </a:cubicBezTo>
                <a:cubicBezTo>
                  <a:pt x="199" y="1"/>
                  <a:pt x="189" y="0"/>
                  <a:pt x="17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7" name="Google Shape;2547;p21"/>
          <p:cNvSpPr/>
          <p:nvPr/>
        </p:nvSpPr>
        <p:spPr>
          <a:xfrm rot="3182689">
            <a:off x="870567" y="1021743"/>
            <a:ext cx="125400" cy="57815"/>
          </a:xfrm>
          <a:custGeom>
            <a:avLst/>
            <a:gdLst/>
            <a:ahLst/>
            <a:cxnLst/>
            <a:rect l="l" t="t" r="r" b="b"/>
            <a:pathLst>
              <a:path w="924" h="426" extrusionOk="0">
                <a:moveTo>
                  <a:pt x="169" y="0"/>
                </a:moveTo>
                <a:cubicBezTo>
                  <a:pt x="102" y="0"/>
                  <a:pt x="34" y="39"/>
                  <a:pt x="18" y="118"/>
                </a:cubicBezTo>
                <a:cubicBezTo>
                  <a:pt x="0" y="195"/>
                  <a:pt x="37" y="285"/>
                  <a:pt x="113" y="308"/>
                </a:cubicBezTo>
                <a:cubicBezTo>
                  <a:pt x="322" y="344"/>
                  <a:pt x="512" y="380"/>
                  <a:pt x="715" y="421"/>
                </a:cubicBezTo>
                <a:cubicBezTo>
                  <a:pt x="727" y="424"/>
                  <a:pt x="740" y="425"/>
                  <a:pt x="753" y="425"/>
                </a:cubicBezTo>
                <a:cubicBezTo>
                  <a:pt x="820" y="425"/>
                  <a:pt x="890" y="387"/>
                  <a:pt x="905" y="326"/>
                </a:cubicBezTo>
                <a:cubicBezTo>
                  <a:pt x="923" y="249"/>
                  <a:pt x="887" y="154"/>
                  <a:pt x="792" y="136"/>
                </a:cubicBezTo>
                <a:cubicBezTo>
                  <a:pt x="602" y="100"/>
                  <a:pt x="398" y="41"/>
                  <a:pt x="208" y="5"/>
                </a:cubicBezTo>
                <a:cubicBezTo>
                  <a:pt x="196" y="2"/>
                  <a:pt x="182" y="0"/>
                  <a:pt x="16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8" name="Google Shape;2548;p21"/>
          <p:cNvSpPr/>
          <p:nvPr/>
        </p:nvSpPr>
        <p:spPr>
          <a:xfrm rot="3182689">
            <a:off x="298018" y="668607"/>
            <a:ext cx="151185" cy="57272"/>
          </a:xfrm>
          <a:custGeom>
            <a:avLst/>
            <a:gdLst/>
            <a:ahLst/>
            <a:cxnLst/>
            <a:rect l="l" t="t" r="r" b="b"/>
            <a:pathLst>
              <a:path w="1114" h="422" extrusionOk="0">
                <a:moveTo>
                  <a:pt x="162" y="1"/>
                </a:moveTo>
                <a:cubicBezTo>
                  <a:pt x="89" y="1"/>
                  <a:pt x="33" y="37"/>
                  <a:pt x="18" y="101"/>
                </a:cubicBezTo>
                <a:cubicBezTo>
                  <a:pt x="0" y="177"/>
                  <a:pt x="37" y="291"/>
                  <a:pt x="113" y="291"/>
                </a:cubicBezTo>
                <a:cubicBezTo>
                  <a:pt x="376" y="345"/>
                  <a:pt x="643" y="386"/>
                  <a:pt x="905" y="422"/>
                </a:cubicBezTo>
                <a:cubicBezTo>
                  <a:pt x="982" y="422"/>
                  <a:pt x="1072" y="404"/>
                  <a:pt x="1095" y="309"/>
                </a:cubicBezTo>
                <a:cubicBezTo>
                  <a:pt x="1113" y="232"/>
                  <a:pt x="1072" y="137"/>
                  <a:pt x="982" y="119"/>
                </a:cubicBezTo>
                <a:cubicBezTo>
                  <a:pt x="715" y="82"/>
                  <a:pt x="453" y="46"/>
                  <a:pt x="208" y="6"/>
                </a:cubicBezTo>
                <a:cubicBezTo>
                  <a:pt x="192" y="2"/>
                  <a:pt x="177" y="1"/>
                  <a:pt x="16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49" name="Google Shape;2549;p21"/>
          <p:cNvSpPr/>
          <p:nvPr/>
        </p:nvSpPr>
        <p:spPr>
          <a:xfrm rot="3182689">
            <a:off x="239985" y="384794"/>
            <a:ext cx="163400" cy="59036"/>
          </a:xfrm>
          <a:custGeom>
            <a:avLst/>
            <a:gdLst/>
            <a:ahLst/>
            <a:cxnLst/>
            <a:rect l="l" t="t" r="r" b="b"/>
            <a:pathLst>
              <a:path w="1204" h="435" extrusionOk="0">
                <a:moveTo>
                  <a:pt x="209" y="1"/>
                </a:moveTo>
                <a:cubicBezTo>
                  <a:pt x="132" y="1"/>
                  <a:pt x="37" y="19"/>
                  <a:pt x="19" y="114"/>
                </a:cubicBezTo>
                <a:cubicBezTo>
                  <a:pt x="1" y="186"/>
                  <a:pt x="37" y="281"/>
                  <a:pt x="132" y="299"/>
                </a:cubicBezTo>
                <a:cubicBezTo>
                  <a:pt x="412" y="340"/>
                  <a:pt x="697" y="376"/>
                  <a:pt x="1000" y="435"/>
                </a:cubicBezTo>
                <a:cubicBezTo>
                  <a:pt x="1073" y="435"/>
                  <a:pt x="1168" y="412"/>
                  <a:pt x="1186" y="322"/>
                </a:cubicBezTo>
                <a:cubicBezTo>
                  <a:pt x="1204" y="245"/>
                  <a:pt x="1168" y="150"/>
                  <a:pt x="1073" y="132"/>
                </a:cubicBezTo>
                <a:cubicBezTo>
                  <a:pt x="792" y="96"/>
                  <a:pt x="489" y="55"/>
                  <a:pt x="20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0" name="Google Shape;2550;p21"/>
          <p:cNvSpPr/>
          <p:nvPr/>
        </p:nvSpPr>
        <p:spPr>
          <a:xfrm rot="3182689">
            <a:off x="438180" y="827998"/>
            <a:ext cx="160957" cy="70164"/>
          </a:xfrm>
          <a:custGeom>
            <a:avLst/>
            <a:gdLst/>
            <a:ahLst/>
            <a:cxnLst/>
            <a:rect l="l" t="t" r="r" b="b"/>
            <a:pathLst>
              <a:path w="1186" h="517" extrusionOk="0">
                <a:moveTo>
                  <a:pt x="168" y="1"/>
                </a:moveTo>
                <a:cubicBezTo>
                  <a:pt x="102" y="1"/>
                  <a:pt x="34" y="36"/>
                  <a:pt x="19" y="100"/>
                </a:cubicBezTo>
                <a:cubicBezTo>
                  <a:pt x="1" y="191"/>
                  <a:pt x="55" y="268"/>
                  <a:pt x="132" y="286"/>
                </a:cubicBezTo>
                <a:cubicBezTo>
                  <a:pt x="417" y="363"/>
                  <a:pt x="697" y="439"/>
                  <a:pt x="982" y="512"/>
                </a:cubicBezTo>
                <a:cubicBezTo>
                  <a:pt x="994" y="515"/>
                  <a:pt x="1007" y="516"/>
                  <a:pt x="1020" y="516"/>
                </a:cubicBezTo>
                <a:cubicBezTo>
                  <a:pt x="1084" y="516"/>
                  <a:pt x="1153" y="478"/>
                  <a:pt x="1168" y="399"/>
                </a:cubicBezTo>
                <a:cubicBezTo>
                  <a:pt x="1186" y="326"/>
                  <a:pt x="1132" y="249"/>
                  <a:pt x="1055" y="213"/>
                </a:cubicBezTo>
                <a:cubicBezTo>
                  <a:pt x="774" y="136"/>
                  <a:pt x="489" y="78"/>
                  <a:pt x="209" y="5"/>
                </a:cubicBezTo>
                <a:cubicBezTo>
                  <a:pt x="196" y="2"/>
                  <a:pt x="182" y="1"/>
                  <a:pt x="1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1" name="Google Shape;2551;p21"/>
          <p:cNvSpPr/>
          <p:nvPr/>
        </p:nvSpPr>
        <p:spPr>
          <a:xfrm rot="3182689">
            <a:off x="644950" y="1113645"/>
            <a:ext cx="130285" cy="55915"/>
          </a:xfrm>
          <a:custGeom>
            <a:avLst/>
            <a:gdLst/>
            <a:ahLst/>
            <a:cxnLst/>
            <a:rect l="l" t="t" r="r" b="b"/>
            <a:pathLst>
              <a:path w="960" h="412" extrusionOk="0">
                <a:moveTo>
                  <a:pt x="151" y="0"/>
                </a:moveTo>
                <a:cubicBezTo>
                  <a:pt x="132" y="0"/>
                  <a:pt x="114" y="5"/>
                  <a:pt x="96" y="14"/>
                </a:cubicBezTo>
                <a:cubicBezTo>
                  <a:pt x="55" y="32"/>
                  <a:pt x="19" y="72"/>
                  <a:pt x="19" y="109"/>
                </a:cubicBezTo>
                <a:cubicBezTo>
                  <a:pt x="1" y="185"/>
                  <a:pt x="37" y="280"/>
                  <a:pt x="114" y="299"/>
                </a:cubicBezTo>
                <a:cubicBezTo>
                  <a:pt x="340" y="335"/>
                  <a:pt x="548" y="371"/>
                  <a:pt x="756" y="412"/>
                </a:cubicBezTo>
                <a:cubicBezTo>
                  <a:pt x="793" y="412"/>
                  <a:pt x="829" y="412"/>
                  <a:pt x="869" y="394"/>
                </a:cubicBezTo>
                <a:cubicBezTo>
                  <a:pt x="906" y="371"/>
                  <a:pt x="924" y="335"/>
                  <a:pt x="942" y="299"/>
                </a:cubicBezTo>
                <a:cubicBezTo>
                  <a:pt x="960" y="222"/>
                  <a:pt x="924" y="127"/>
                  <a:pt x="829" y="109"/>
                </a:cubicBezTo>
                <a:cubicBezTo>
                  <a:pt x="621" y="72"/>
                  <a:pt x="417" y="32"/>
                  <a:pt x="209" y="14"/>
                </a:cubicBezTo>
                <a:cubicBezTo>
                  <a:pt x="189" y="5"/>
                  <a:pt x="169" y="0"/>
                  <a:pt x="15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2" name="Google Shape;2552;p21"/>
          <p:cNvSpPr/>
          <p:nvPr/>
        </p:nvSpPr>
        <p:spPr>
          <a:xfrm rot="3182689">
            <a:off x="605207" y="218607"/>
            <a:ext cx="171407" cy="70436"/>
          </a:xfrm>
          <a:custGeom>
            <a:avLst/>
            <a:gdLst/>
            <a:ahLst/>
            <a:cxnLst/>
            <a:rect l="l" t="t" r="r" b="b"/>
            <a:pathLst>
              <a:path w="1263" h="519" extrusionOk="0">
                <a:moveTo>
                  <a:pt x="159" y="1"/>
                </a:moveTo>
                <a:cubicBezTo>
                  <a:pt x="89" y="1"/>
                  <a:pt x="33" y="36"/>
                  <a:pt x="18" y="100"/>
                </a:cubicBezTo>
                <a:cubicBezTo>
                  <a:pt x="0" y="195"/>
                  <a:pt x="36" y="268"/>
                  <a:pt x="113" y="286"/>
                </a:cubicBezTo>
                <a:cubicBezTo>
                  <a:pt x="430" y="363"/>
                  <a:pt x="751" y="439"/>
                  <a:pt x="1054" y="512"/>
                </a:cubicBezTo>
                <a:cubicBezTo>
                  <a:pt x="1069" y="516"/>
                  <a:pt x="1083" y="518"/>
                  <a:pt x="1098" y="518"/>
                </a:cubicBezTo>
                <a:cubicBezTo>
                  <a:pt x="1163" y="518"/>
                  <a:pt x="1226" y="480"/>
                  <a:pt x="1244" y="421"/>
                </a:cubicBezTo>
                <a:cubicBezTo>
                  <a:pt x="1262" y="326"/>
                  <a:pt x="1222" y="249"/>
                  <a:pt x="1149" y="231"/>
                </a:cubicBezTo>
                <a:cubicBezTo>
                  <a:pt x="828" y="154"/>
                  <a:pt x="507" y="82"/>
                  <a:pt x="204" y="5"/>
                </a:cubicBezTo>
                <a:cubicBezTo>
                  <a:pt x="188" y="2"/>
                  <a:pt x="173" y="1"/>
                  <a:pt x="15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3" name="Google Shape;2553;p21"/>
          <p:cNvSpPr/>
          <p:nvPr/>
        </p:nvSpPr>
        <p:spPr>
          <a:xfrm rot="3182689">
            <a:off x="424467" y="1073171"/>
            <a:ext cx="125943" cy="62564"/>
          </a:xfrm>
          <a:custGeom>
            <a:avLst/>
            <a:gdLst/>
            <a:ahLst/>
            <a:cxnLst/>
            <a:rect l="l" t="t" r="r" b="b"/>
            <a:pathLst>
              <a:path w="928" h="461" extrusionOk="0">
                <a:moveTo>
                  <a:pt x="179" y="1"/>
                </a:moveTo>
                <a:cubicBezTo>
                  <a:pt x="112" y="1"/>
                  <a:pt x="38" y="51"/>
                  <a:pt x="23" y="118"/>
                </a:cubicBezTo>
                <a:cubicBezTo>
                  <a:pt x="0" y="194"/>
                  <a:pt x="41" y="289"/>
                  <a:pt x="113" y="308"/>
                </a:cubicBezTo>
                <a:cubicBezTo>
                  <a:pt x="321" y="362"/>
                  <a:pt x="511" y="403"/>
                  <a:pt x="719" y="457"/>
                </a:cubicBezTo>
                <a:cubicBezTo>
                  <a:pt x="729" y="459"/>
                  <a:pt x="739" y="460"/>
                  <a:pt x="749" y="460"/>
                </a:cubicBezTo>
                <a:cubicBezTo>
                  <a:pt x="815" y="460"/>
                  <a:pt x="889" y="411"/>
                  <a:pt x="905" y="344"/>
                </a:cubicBezTo>
                <a:cubicBezTo>
                  <a:pt x="927" y="267"/>
                  <a:pt x="887" y="176"/>
                  <a:pt x="792" y="154"/>
                </a:cubicBezTo>
                <a:cubicBezTo>
                  <a:pt x="606" y="118"/>
                  <a:pt x="398" y="63"/>
                  <a:pt x="208" y="4"/>
                </a:cubicBezTo>
                <a:cubicBezTo>
                  <a:pt x="199" y="2"/>
                  <a:pt x="189" y="1"/>
                  <a:pt x="17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4" name="Google Shape;2554;p21"/>
          <p:cNvSpPr/>
          <p:nvPr/>
        </p:nvSpPr>
        <p:spPr>
          <a:xfrm rot="3182689">
            <a:off x="280813" y="197231"/>
            <a:ext cx="163536" cy="65415"/>
          </a:xfrm>
          <a:custGeom>
            <a:avLst/>
            <a:gdLst/>
            <a:ahLst/>
            <a:cxnLst/>
            <a:rect l="l" t="t" r="r" b="b"/>
            <a:pathLst>
              <a:path w="1205" h="482" extrusionOk="0">
                <a:moveTo>
                  <a:pt x="163" y="0"/>
                </a:moveTo>
                <a:cubicBezTo>
                  <a:pt x="90" y="0"/>
                  <a:pt x="34" y="39"/>
                  <a:pt x="19" y="118"/>
                </a:cubicBezTo>
                <a:cubicBezTo>
                  <a:pt x="1" y="195"/>
                  <a:pt x="37" y="290"/>
                  <a:pt x="114" y="308"/>
                </a:cubicBezTo>
                <a:cubicBezTo>
                  <a:pt x="413" y="362"/>
                  <a:pt x="698" y="421"/>
                  <a:pt x="1001" y="475"/>
                </a:cubicBezTo>
                <a:cubicBezTo>
                  <a:pt x="1014" y="480"/>
                  <a:pt x="1029" y="482"/>
                  <a:pt x="1043" y="482"/>
                </a:cubicBezTo>
                <a:cubicBezTo>
                  <a:pt x="1106" y="482"/>
                  <a:pt x="1171" y="444"/>
                  <a:pt x="1186" y="385"/>
                </a:cubicBezTo>
                <a:cubicBezTo>
                  <a:pt x="1204" y="308"/>
                  <a:pt x="1168" y="213"/>
                  <a:pt x="1073" y="195"/>
                </a:cubicBezTo>
                <a:cubicBezTo>
                  <a:pt x="793" y="136"/>
                  <a:pt x="489" y="64"/>
                  <a:pt x="209" y="5"/>
                </a:cubicBezTo>
                <a:cubicBezTo>
                  <a:pt x="193" y="2"/>
                  <a:pt x="178" y="0"/>
                  <a:pt x="16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5" name="Google Shape;2555;p21"/>
          <p:cNvSpPr/>
          <p:nvPr/>
        </p:nvSpPr>
        <p:spPr>
          <a:xfrm rot="3182689">
            <a:off x="179775" y="812858"/>
            <a:ext cx="143179" cy="57815"/>
          </a:xfrm>
          <a:custGeom>
            <a:avLst/>
            <a:gdLst/>
            <a:ahLst/>
            <a:cxnLst/>
            <a:rect l="l" t="t" r="r" b="b"/>
            <a:pathLst>
              <a:path w="1055" h="426" extrusionOk="0">
                <a:moveTo>
                  <a:pt x="169" y="0"/>
                </a:moveTo>
                <a:cubicBezTo>
                  <a:pt x="102" y="0"/>
                  <a:pt x="34" y="39"/>
                  <a:pt x="19" y="118"/>
                </a:cubicBezTo>
                <a:cubicBezTo>
                  <a:pt x="1" y="195"/>
                  <a:pt x="37" y="290"/>
                  <a:pt x="132" y="308"/>
                </a:cubicBezTo>
                <a:cubicBezTo>
                  <a:pt x="358" y="344"/>
                  <a:pt x="602" y="385"/>
                  <a:pt x="847" y="421"/>
                </a:cubicBezTo>
                <a:cubicBezTo>
                  <a:pt x="859" y="424"/>
                  <a:pt x="873" y="425"/>
                  <a:pt x="886" y="425"/>
                </a:cubicBezTo>
                <a:cubicBezTo>
                  <a:pt x="953" y="425"/>
                  <a:pt x="1021" y="387"/>
                  <a:pt x="1037" y="308"/>
                </a:cubicBezTo>
                <a:cubicBezTo>
                  <a:pt x="1055" y="231"/>
                  <a:pt x="1018" y="136"/>
                  <a:pt x="923" y="118"/>
                </a:cubicBezTo>
                <a:cubicBezTo>
                  <a:pt x="679" y="82"/>
                  <a:pt x="453" y="45"/>
                  <a:pt x="209" y="5"/>
                </a:cubicBezTo>
                <a:cubicBezTo>
                  <a:pt x="196" y="2"/>
                  <a:pt x="183" y="0"/>
                  <a:pt x="16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556" name="Google Shape;2556;p21"/>
          <p:cNvSpPr/>
          <p:nvPr/>
        </p:nvSpPr>
        <p:spPr>
          <a:xfrm rot="3182689">
            <a:off x="115258" y="476040"/>
            <a:ext cx="160957" cy="56864"/>
          </a:xfrm>
          <a:custGeom>
            <a:avLst/>
            <a:gdLst/>
            <a:ahLst/>
            <a:cxnLst/>
            <a:rect l="l" t="t" r="r" b="b"/>
            <a:pathLst>
              <a:path w="1186" h="419" extrusionOk="0">
                <a:moveTo>
                  <a:pt x="150" y="1"/>
                </a:moveTo>
                <a:cubicBezTo>
                  <a:pt x="73" y="1"/>
                  <a:pt x="1" y="77"/>
                  <a:pt x="1" y="150"/>
                </a:cubicBezTo>
                <a:cubicBezTo>
                  <a:pt x="1" y="245"/>
                  <a:pt x="55" y="304"/>
                  <a:pt x="150" y="304"/>
                </a:cubicBezTo>
                <a:cubicBezTo>
                  <a:pt x="453" y="340"/>
                  <a:pt x="733" y="376"/>
                  <a:pt x="1037" y="417"/>
                </a:cubicBezTo>
                <a:cubicBezTo>
                  <a:pt x="1043" y="418"/>
                  <a:pt x="1049" y="419"/>
                  <a:pt x="1055" y="419"/>
                </a:cubicBezTo>
                <a:cubicBezTo>
                  <a:pt x="1121" y="419"/>
                  <a:pt x="1186" y="333"/>
                  <a:pt x="1186" y="263"/>
                </a:cubicBezTo>
                <a:cubicBezTo>
                  <a:pt x="1168" y="168"/>
                  <a:pt x="1109" y="132"/>
                  <a:pt x="1037" y="114"/>
                </a:cubicBezTo>
                <a:cubicBezTo>
                  <a:pt x="733" y="77"/>
                  <a:pt x="453" y="37"/>
                  <a:pt x="15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grpSp>
        <p:nvGrpSpPr>
          <p:cNvPr id="2557" name="Google Shape;2557;p21"/>
          <p:cNvGrpSpPr/>
          <p:nvPr/>
        </p:nvGrpSpPr>
        <p:grpSpPr>
          <a:xfrm>
            <a:off x="10836263" y="144919"/>
            <a:ext cx="1232467" cy="880933"/>
            <a:chOff x="8127197" y="108689"/>
            <a:chExt cx="924350" cy="660700"/>
          </a:xfrm>
        </p:grpSpPr>
        <p:sp>
          <p:nvSpPr>
            <p:cNvPr id="2558" name="Google Shape;2558;p21"/>
            <p:cNvSpPr/>
            <p:nvPr/>
          </p:nvSpPr>
          <p:spPr>
            <a:xfrm rot="10800000">
              <a:off x="8777934" y="339052"/>
              <a:ext cx="64825" cy="64825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59" name="Google Shape;2559;p21"/>
            <p:cNvSpPr/>
            <p:nvPr/>
          </p:nvSpPr>
          <p:spPr>
            <a:xfrm rot="10800000">
              <a:off x="8707508" y="503242"/>
              <a:ext cx="56942" cy="56839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0" name="Google Shape;2560;p21"/>
            <p:cNvSpPr/>
            <p:nvPr/>
          </p:nvSpPr>
          <p:spPr>
            <a:xfrm rot="10800000">
              <a:off x="8496439" y="442773"/>
              <a:ext cx="50719" cy="51238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1" name="Google Shape;2561;p21"/>
            <p:cNvSpPr/>
            <p:nvPr/>
          </p:nvSpPr>
          <p:spPr>
            <a:xfrm rot="10800000">
              <a:off x="8467293" y="636523"/>
              <a:ext cx="40969" cy="40866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2" name="Google Shape;2562;p21"/>
            <p:cNvSpPr/>
            <p:nvPr/>
          </p:nvSpPr>
          <p:spPr>
            <a:xfrm rot="10800000">
              <a:off x="8633452" y="277753"/>
              <a:ext cx="29145" cy="29353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3" name="Google Shape;2563;p21"/>
            <p:cNvSpPr/>
            <p:nvPr/>
          </p:nvSpPr>
          <p:spPr>
            <a:xfrm rot="10800000">
              <a:off x="8586467" y="494944"/>
              <a:ext cx="39102" cy="39828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4" name="Google Shape;2564;p21"/>
            <p:cNvSpPr/>
            <p:nvPr/>
          </p:nvSpPr>
          <p:spPr>
            <a:xfrm rot="10800000">
              <a:off x="8844522" y="564748"/>
              <a:ext cx="40969" cy="42318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5" name="Google Shape;2565;p21"/>
            <p:cNvSpPr/>
            <p:nvPr/>
          </p:nvSpPr>
          <p:spPr>
            <a:xfrm rot="10800000">
              <a:off x="9020534" y="407508"/>
              <a:ext cx="31012" cy="29664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6" name="Google Shape;2566;p21"/>
            <p:cNvSpPr/>
            <p:nvPr/>
          </p:nvSpPr>
          <p:spPr>
            <a:xfrm rot="10800000">
              <a:off x="8748892" y="643991"/>
              <a:ext cx="66173" cy="66796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7" name="Google Shape;2567;p21"/>
            <p:cNvSpPr/>
            <p:nvPr/>
          </p:nvSpPr>
          <p:spPr>
            <a:xfrm rot="10800000">
              <a:off x="8363678" y="437691"/>
              <a:ext cx="40866" cy="36717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8" name="Google Shape;2568;p21"/>
            <p:cNvSpPr/>
            <p:nvPr/>
          </p:nvSpPr>
          <p:spPr>
            <a:xfrm rot="10800000">
              <a:off x="8377265" y="209402"/>
              <a:ext cx="80279" cy="77168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69" name="Google Shape;2569;p21"/>
            <p:cNvSpPr/>
            <p:nvPr/>
          </p:nvSpPr>
          <p:spPr>
            <a:xfrm rot="10800000">
              <a:off x="8244504" y="479801"/>
              <a:ext cx="35265" cy="39517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0" name="Google Shape;2570;p21"/>
            <p:cNvSpPr/>
            <p:nvPr/>
          </p:nvSpPr>
          <p:spPr>
            <a:xfrm rot="10800000">
              <a:off x="8206957" y="319760"/>
              <a:ext cx="61091" cy="47089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1" name="Google Shape;2571;p21"/>
            <p:cNvSpPr/>
            <p:nvPr/>
          </p:nvSpPr>
          <p:spPr>
            <a:xfrm rot="10800000">
              <a:off x="8769948" y="135864"/>
              <a:ext cx="51238" cy="48852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2" name="Google Shape;2572;p21"/>
            <p:cNvSpPr/>
            <p:nvPr/>
          </p:nvSpPr>
          <p:spPr>
            <a:xfrm rot="10800000">
              <a:off x="8568628" y="108689"/>
              <a:ext cx="33502" cy="31012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3" name="Google Shape;2573;p21"/>
            <p:cNvSpPr/>
            <p:nvPr/>
          </p:nvSpPr>
          <p:spPr>
            <a:xfrm rot="10800000">
              <a:off x="8234650" y="155571"/>
              <a:ext cx="89718" cy="89718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4" name="Google Shape;2574;p21"/>
            <p:cNvSpPr/>
            <p:nvPr/>
          </p:nvSpPr>
          <p:spPr>
            <a:xfrm rot="10800000">
              <a:off x="8955813" y="239584"/>
              <a:ext cx="54972" cy="54972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5" name="Google Shape;2575;p21"/>
            <p:cNvSpPr/>
            <p:nvPr/>
          </p:nvSpPr>
          <p:spPr>
            <a:xfrm rot="10800000">
              <a:off x="8625466" y="718670"/>
              <a:ext cx="50719" cy="50719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6" name="Google Shape;2576;p21"/>
            <p:cNvSpPr/>
            <p:nvPr/>
          </p:nvSpPr>
          <p:spPr>
            <a:xfrm rot="10800000">
              <a:off x="8269811" y="591508"/>
              <a:ext cx="64410" cy="66692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7" name="Google Shape;2577;p21"/>
            <p:cNvSpPr/>
            <p:nvPr/>
          </p:nvSpPr>
          <p:spPr>
            <a:xfrm rot="10800000">
              <a:off x="8127197" y="419228"/>
              <a:ext cx="35265" cy="31531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78" name="Google Shape;2578;p21"/>
            <p:cNvSpPr/>
            <p:nvPr/>
          </p:nvSpPr>
          <p:spPr>
            <a:xfrm rot="10800000">
              <a:off x="8668613" y="382200"/>
              <a:ext cx="37132" cy="37132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579" name="Google Shape;2579;p21"/>
          <p:cNvGrpSpPr/>
          <p:nvPr/>
        </p:nvGrpSpPr>
        <p:grpSpPr>
          <a:xfrm>
            <a:off x="144271" y="5673577"/>
            <a:ext cx="1093269" cy="1070681"/>
            <a:chOff x="108203" y="1706482"/>
            <a:chExt cx="819952" cy="803011"/>
          </a:xfrm>
        </p:grpSpPr>
        <p:sp>
          <p:nvSpPr>
            <p:cNvPr id="2580" name="Google Shape;2580;p21"/>
            <p:cNvSpPr/>
            <p:nvPr/>
          </p:nvSpPr>
          <p:spPr>
            <a:xfrm rot="2700000">
              <a:off x="310775" y="1917343"/>
              <a:ext cx="64824" cy="64824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1" name="Google Shape;2581;p21"/>
            <p:cNvSpPr/>
            <p:nvPr/>
          </p:nvSpPr>
          <p:spPr>
            <a:xfrm rot="2700000">
              <a:off x="480578" y="1860646"/>
              <a:ext cx="56941" cy="56838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2" name="Google Shape;2582;p21"/>
            <p:cNvSpPr/>
            <p:nvPr/>
          </p:nvSpPr>
          <p:spPr>
            <a:xfrm rot="2700000">
              <a:off x="590400" y="2059633"/>
              <a:ext cx="50718" cy="51237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3" name="Google Shape;2583;p21"/>
            <p:cNvSpPr/>
            <p:nvPr/>
          </p:nvSpPr>
          <p:spPr>
            <a:xfrm rot="2700000">
              <a:off x="752665" y="1955540"/>
              <a:ext cx="40969" cy="40865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4" name="Google Shape;2584;p21"/>
            <p:cNvSpPr/>
            <p:nvPr/>
          </p:nvSpPr>
          <p:spPr>
            <a:xfrm rot="2700000">
              <a:off x="387507" y="2105744"/>
              <a:ext cx="29145" cy="29352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5" name="Google Shape;2585;p21"/>
            <p:cNvSpPr/>
            <p:nvPr/>
          </p:nvSpPr>
          <p:spPr>
            <a:xfrm rot="2700000">
              <a:off x="569512" y="1972928"/>
              <a:ext cx="39102" cy="39828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6" name="Google Shape;2586;p21"/>
            <p:cNvSpPr/>
            <p:nvPr/>
          </p:nvSpPr>
          <p:spPr>
            <a:xfrm rot="2700000">
              <a:off x="435685" y="1738312"/>
              <a:ext cx="40969" cy="42317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7" name="Google Shape;2587;p21"/>
            <p:cNvSpPr/>
            <p:nvPr/>
          </p:nvSpPr>
          <p:spPr>
            <a:xfrm rot="2700000">
              <a:off x="204065" y="1739360"/>
              <a:ext cx="31012" cy="29663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8" name="Google Shape;2588;p21"/>
            <p:cNvSpPr/>
            <p:nvPr/>
          </p:nvSpPr>
          <p:spPr>
            <a:xfrm rot="2700000">
              <a:off x="546480" y="1720095"/>
              <a:ext cx="66172" cy="66795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89" name="Google Shape;2589;p21"/>
            <p:cNvSpPr/>
            <p:nvPr/>
          </p:nvSpPr>
          <p:spPr>
            <a:xfrm rot="2700000">
              <a:off x="683959" y="2172981"/>
              <a:ext cx="40865" cy="36716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0" name="Google Shape;2590;p21"/>
            <p:cNvSpPr/>
            <p:nvPr/>
          </p:nvSpPr>
          <p:spPr>
            <a:xfrm rot="2700000">
              <a:off x="493587" y="2276336"/>
              <a:ext cx="80278" cy="77167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1" name="Google Shape;2591;p21"/>
            <p:cNvSpPr/>
            <p:nvPr/>
          </p:nvSpPr>
          <p:spPr>
            <a:xfrm rot="2700000">
              <a:off x="803775" y="2227063"/>
              <a:ext cx="35264" cy="39517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2" name="Google Shape;2592;p21"/>
            <p:cNvSpPr/>
            <p:nvPr/>
          </p:nvSpPr>
          <p:spPr>
            <a:xfrm rot="2700000">
              <a:off x="697791" y="2351185"/>
              <a:ext cx="61090" cy="47088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3" name="Google Shape;2593;p21"/>
            <p:cNvSpPr/>
            <p:nvPr/>
          </p:nvSpPr>
          <p:spPr>
            <a:xfrm rot="2700000">
              <a:off x="178696" y="2085104"/>
              <a:ext cx="51237" cy="48851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4" name="Google Shape;2594;p21"/>
            <p:cNvSpPr/>
            <p:nvPr/>
          </p:nvSpPr>
          <p:spPr>
            <a:xfrm rot="2700000">
              <a:off x="310667" y="2268172"/>
              <a:ext cx="33501" cy="31012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5" name="Google Shape;2595;p21"/>
            <p:cNvSpPr/>
            <p:nvPr/>
          </p:nvSpPr>
          <p:spPr>
            <a:xfrm rot="2700000">
              <a:off x="552747" y="2401195"/>
              <a:ext cx="89716" cy="89716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6" name="Google Shape;2596;p21"/>
            <p:cNvSpPr/>
            <p:nvPr/>
          </p:nvSpPr>
          <p:spPr>
            <a:xfrm rot="2700000">
              <a:off x="119587" y="1873792"/>
              <a:ext cx="54971" cy="54971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7" name="Google Shape;2597;p21"/>
            <p:cNvSpPr/>
            <p:nvPr/>
          </p:nvSpPr>
          <p:spPr>
            <a:xfrm rot="2700000">
              <a:off x="694069" y="1773751"/>
              <a:ext cx="50718" cy="50718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8" name="Google Shape;2598;p21"/>
            <p:cNvSpPr/>
            <p:nvPr/>
          </p:nvSpPr>
          <p:spPr>
            <a:xfrm rot="2700000">
              <a:off x="849599" y="2096680"/>
              <a:ext cx="64409" cy="66691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599" name="Google Shape;2599;p21"/>
            <p:cNvSpPr/>
            <p:nvPr/>
          </p:nvSpPr>
          <p:spPr>
            <a:xfrm rot="2700000">
              <a:off x="841068" y="2359660"/>
              <a:ext cx="35264" cy="31530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00" name="Google Shape;2600;p21"/>
            <p:cNvSpPr/>
            <p:nvPr/>
          </p:nvSpPr>
          <p:spPr>
            <a:xfrm rot="2700000">
              <a:off x="432433" y="1997563"/>
              <a:ext cx="37131" cy="37131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7018476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ackground">
  <p:cSld name="Background">
    <p:spTree>
      <p:nvGrpSpPr>
        <p:cNvPr id="1" name="Shape 33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4106339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six columns">
  <p:cSld name="Title and six columns"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" name="Google Shape;2386;p19"/>
          <p:cNvSpPr/>
          <p:nvPr/>
        </p:nvSpPr>
        <p:spPr>
          <a:xfrm rot="3785861">
            <a:off x="10856563" y="-1197142"/>
            <a:ext cx="3577780" cy="2851393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387" name="Google Shape;2387;p19"/>
          <p:cNvSpPr/>
          <p:nvPr/>
        </p:nvSpPr>
        <p:spPr>
          <a:xfrm rot="-4452864">
            <a:off x="10520875" y="5587354"/>
            <a:ext cx="3577768" cy="2851383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388" name="Google Shape;2388;p19"/>
          <p:cNvSpPr/>
          <p:nvPr/>
        </p:nvSpPr>
        <p:spPr>
          <a:xfrm rot="-4452864">
            <a:off x="-2438759" y="5911354"/>
            <a:ext cx="3577768" cy="2851383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389" name="Google Shape;2389;p19"/>
          <p:cNvSpPr/>
          <p:nvPr/>
        </p:nvSpPr>
        <p:spPr>
          <a:xfrm rot="5595821">
            <a:off x="-1815287" y="-1197153"/>
            <a:ext cx="3577784" cy="2851397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  <p:sp>
        <p:nvSpPr>
          <p:cNvPr id="2390" name="Google Shape;2390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2391" name="Google Shape;2391;p19"/>
          <p:cNvSpPr txBox="1">
            <a:spLocks noGrp="1"/>
          </p:cNvSpPr>
          <p:nvPr>
            <p:ph type="subTitle" idx="1"/>
          </p:nvPr>
        </p:nvSpPr>
        <p:spPr>
          <a:xfrm>
            <a:off x="965500" y="3124489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392" name="Google Shape;2392;p19"/>
          <p:cNvSpPr txBox="1">
            <a:spLocks noGrp="1"/>
          </p:cNvSpPr>
          <p:nvPr>
            <p:ph type="title" idx="2"/>
          </p:nvPr>
        </p:nvSpPr>
        <p:spPr>
          <a:xfrm>
            <a:off x="965500" y="2822027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93" name="Google Shape;2393;p19"/>
          <p:cNvSpPr txBox="1">
            <a:spLocks noGrp="1"/>
          </p:cNvSpPr>
          <p:nvPr>
            <p:ph type="title" idx="3" hasCustomPrompt="1"/>
          </p:nvPr>
        </p:nvSpPr>
        <p:spPr>
          <a:xfrm>
            <a:off x="965516" y="2054364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394" name="Google Shape;2394;p19"/>
          <p:cNvSpPr txBox="1">
            <a:spLocks noGrp="1"/>
          </p:cNvSpPr>
          <p:nvPr>
            <p:ph type="subTitle" idx="4"/>
          </p:nvPr>
        </p:nvSpPr>
        <p:spPr>
          <a:xfrm>
            <a:off x="4551995" y="3124489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395" name="Google Shape;2395;p19"/>
          <p:cNvSpPr txBox="1">
            <a:spLocks noGrp="1"/>
          </p:cNvSpPr>
          <p:nvPr>
            <p:ph type="title" idx="5"/>
          </p:nvPr>
        </p:nvSpPr>
        <p:spPr>
          <a:xfrm>
            <a:off x="4551999" y="2822027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96" name="Google Shape;2396;p19"/>
          <p:cNvSpPr txBox="1">
            <a:spLocks noGrp="1"/>
          </p:cNvSpPr>
          <p:nvPr>
            <p:ph type="title" idx="6" hasCustomPrompt="1"/>
          </p:nvPr>
        </p:nvSpPr>
        <p:spPr>
          <a:xfrm>
            <a:off x="4552011" y="2054364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397" name="Google Shape;2397;p19"/>
          <p:cNvSpPr txBox="1">
            <a:spLocks noGrp="1"/>
          </p:cNvSpPr>
          <p:nvPr>
            <p:ph type="subTitle" idx="7"/>
          </p:nvPr>
        </p:nvSpPr>
        <p:spPr>
          <a:xfrm>
            <a:off x="8138488" y="3124489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398" name="Google Shape;2398;p19"/>
          <p:cNvSpPr txBox="1">
            <a:spLocks noGrp="1"/>
          </p:cNvSpPr>
          <p:nvPr>
            <p:ph type="title" idx="8"/>
          </p:nvPr>
        </p:nvSpPr>
        <p:spPr>
          <a:xfrm>
            <a:off x="8138496" y="2822027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99" name="Google Shape;2399;p19"/>
          <p:cNvSpPr txBox="1">
            <a:spLocks noGrp="1"/>
          </p:cNvSpPr>
          <p:nvPr>
            <p:ph type="title" idx="9" hasCustomPrompt="1"/>
          </p:nvPr>
        </p:nvSpPr>
        <p:spPr>
          <a:xfrm>
            <a:off x="8138505" y="2054364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400" name="Google Shape;2400;p19"/>
          <p:cNvSpPr txBox="1">
            <a:spLocks noGrp="1"/>
          </p:cNvSpPr>
          <p:nvPr>
            <p:ph type="subTitle" idx="13"/>
          </p:nvPr>
        </p:nvSpPr>
        <p:spPr>
          <a:xfrm>
            <a:off x="965500" y="5206277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401" name="Google Shape;2401;p19"/>
          <p:cNvSpPr txBox="1">
            <a:spLocks noGrp="1"/>
          </p:cNvSpPr>
          <p:nvPr>
            <p:ph type="title" idx="14"/>
          </p:nvPr>
        </p:nvSpPr>
        <p:spPr>
          <a:xfrm>
            <a:off x="965500" y="4903815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402" name="Google Shape;2402;p19"/>
          <p:cNvSpPr txBox="1">
            <a:spLocks noGrp="1"/>
          </p:cNvSpPr>
          <p:nvPr>
            <p:ph type="title" idx="15" hasCustomPrompt="1"/>
          </p:nvPr>
        </p:nvSpPr>
        <p:spPr>
          <a:xfrm>
            <a:off x="965516" y="4136152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403" name="Google Shape;2403;p19"/>
          <p:cNvSpPr txBox="1">
            <a:spLocks noGrp="1"/>
          </p:cNvSpPr>
          <p:nvPr>
            <p:ph type="subTitle" idx="16"/>
          </p:nvPr>
        </p:nvSpPr>
        <p:spPr>
          <a:xfrm>
            <a:off x="4551995" y="5206277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404" name="Google Shape;2404;p19"/>
          <p:cNvSpPr txBox="1">
            <a:spLocks noGrp="1"/>
          </p:cNvSpPr>
          <p:nvPr>
            <p:ph type="title" idx="17"/>
          </p:nvPr>
        </p:nvSpPr>
        <p:spPr>
          <a:xfrm>
            <a:off x="4551999" y="4903815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405" name="Google Shape;2405;p19"/>
          <p:cNvSpPr txBox="1">
            <a:spLocks noGrp="1"/>
          </p:cNvSpPr>
          <p:nvPr>
            <p:ph type="title" idx="18" hasCustomPrompt="1"/>
          </p:nvPr>
        </p:nvSpPr>
        <p:spPr>
          <a:xfrm>
            <a:off x="4552011" y="4136152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406" name="Google Shape;2406;p19"/>
          <p:cNvSpPr txBox="1">
            <a:spLocks noGrp="1"/>
          </p:cNvSpPr>
          <p:nvPr>
            <p:ph type="subTitle" idx="19"/>
          </p:nvPr>
        </p:nvSpPr>
        <p:spPr>
          <a:xfrm>
            <a:off x="8138488" y="5206277"/>
            <a:ext cx="3088000" cy="9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407" name="Google Shape;2407;p19"/>
          <p:cNvSpPr txBox="1">
            <a:spLocks noGrp="1"/>
          </p:cNvSpPr>
          <p:nvPr>
            <p:ph type="title" idx="20"/>
          </p:nvPr>
        </p:nvSpPr>
        <p:spPr>
          <a:xfrm>
            <a:off x="8138496" y="4903815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408" name="Google Shape;2408;p19"/>
          <p:cNvSpPr txBox="1">
            <a:spLocks noGrp="1"/>
          </p:cNvSpPr>
          <p:nvPr>
            <p:ph type="title" idx="21" hasCustomPrompt="1"/>
          </p:nvPr>
        </p:nvSpPr>
        <p:spPr>
          <a:xfrm>
            <a:off x="8138505" y="4136152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grpSp>
        <p:nvGrpSpPr>
          <p:cNvPr id="2409" name="Google Shape;2409;p19"/>
          <p:cNvGrpSpPr/>
          <p:nvPr/>
        </p:nvGrpSpPr>
        <p:grpSpPr>
          <a:xfrm rot="9401011">
            <a:off x="164995" y="121901"/>
            <a:ext cx="1298641" cy="1005131"/>
            <a:chOff x="1642400" y="1129775"/>
            <a:chExt cx="193200" cy="144025"/>
          </a:xfrm>
        </p:grpSpPr>
        <p:sp>
          <p:nvSpPr>
            <p:cNvPr id="2410" name="Google Shape;2410;p19"/>
            <p:cNvSpPr/>
            <p:nvPr/>
          </p:nvSpPr>
          <p:spPr>
            <a:xfrm>
              <a:off x="1689450" y="1135650"/>
              <a:ext cx="36800" cy="21925"/>
            </a:xfrm>
            <a:custGeom>
              <a:avLst/>
              <a:gdLst/>
              <a:ahLst/>
              <a:cxnLst/>
              <a:rect l="l" t="t" r="r" b="b"/>
              <a:pathLst>
                <a:path w="1472" h="877" extrusionOk="0">
                  <a:moveTo>
                    <a:pt x="166" y="1"/>
                  </a:moveTo>
                  <a:cubicBezTo>
                    <a:pt x="108" y="1"/>
                    <a:pt x="50" y="35"/>
                    <a:pt x="23" y="92"/>
                  </a:cubicBezTo>
                  <a:cubicBezTo>
                    <a:pt x="1" y="169"/>
                    <a:pt x="42" y="259"/>
                    <a:pt x="114" y="300"/>
                  </a:cubicBezTo>
                  <a:cubicBezTo>
                    <a:pt x="494" y="485"/>
                    <a:pt x="851" y="675"/>
                    <a:pt x="1227" y="865"/>
                  </a:cubicBezTo>
                  <a:cubicBezTo>
                    <a:pt x="1244" y="873"/>
                    <a:pt x="1261" y="877"/>
                    <a:pt x="1279" y="877"/>
                  </a:cubicBezTo>
                  <a:cubicBezTo>
                    <a:pt x="1342" y="877"/>
                    <a:pt x="1407" y="830"/>
                    <a:pt x="1435" y="770"/>
                  </a:cubicBezTo>
                  <a:cubicBezTo>
                    <a:pt x="1471" y="693"/>
                    <a:pt x="1417" y="598"/>
                    <a:pt x="1340" y="580"/>
                  </a:cubicBezTo>
                  <a:cubicBezTo>
                    <a:pt x="983" y="395"/>
                    <a:pt x="607" y="205"/>
                    <a:pt x="227" y="15"/>
                  </a:cubicBezTo>
                  <a:cubicBezTo>
                    <a:pt x="208" y="5"/>
                    <a:pt x="187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1" name="Google Shape;2411;p19"/>
            <p:cNvSpPr/>
            <p:nvPr/>
          </p:nvSpPr>
          <p:spPr>
            <a:xfrm>
              <a:off x="1731425" y="1143750"/>
              <a:ext cx="30675" cy="19025"/>
            </a:xfrm>
            <a:custGeom>
              <a:avLst/>
              <a:gdLst/>
              <a:ahLst/>
              <a:cxnLst/>
              <a:rect l="l" t="t" r="r" b="b"/>
              <a:pathLst>
                <a:path w="1227" h="761" extrusionOk="0">
                  <a:moveTo>
                    <a:pt x="184" y="1"/>
                  </a:moveTo>
                  <a:cubicBezTo>
                    <a:pt x="127" y="1"/>
                    <a:pt x="55" y="47"/>
                    <a:pt x="41" y="107"/>
                  </a:cubicBezTo>
                  <a:cubicBezTo>
                    <a:pt x="0" y="184"/>
                    <a:pt x="41" y="256"/>
                    <a:pt x="113" y="297"/>
                  </a:cubicBezTo>
                  <a:cubicBezTo>
                    <a:pt x="416" y="446"/>
                    <a:pt x="697" y="596"/>
                    <a:pt x="982" y="749"/>
                  </a:cubicBezTo>
                  <a:cubicBezTo>
                    <a:pt x="998" y="757"/>
                    <a:pt x="1016" y="760"/>
                    <a:pt x="1034" y="760"/>
                  </a:cubicBezTo>
                  <a:cubicBezTo>
                    <a:pt x="1102" y="760"/>
                    <a:pt x="1176" y="712"/>
                    <a:pt x="1190" y="654"/>
                  </a:cubicBezTo>
                  <a:cubicBezTo>
                    <a:pt x="1226" y="578"/>
                    <a:pt x="1190" y="501"/>
                    <a:pt x="1095" y="464"/>
                  </a:cubicBezTo>
                  <a:cubicBezTo>
                    <a:pt x="810" y="315"/>
                    <a:pt x="529" y="161"/>
                    <a:pt x="226" y="12"/>
                  </a:cubicBezTo>
                  <a:cubicBezTo>
                    <a:pt x="215" y="4"/>
                    <a:pt x="200" y="1"/>
                    <a:pt x="18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2" name="Google Shape;2412;p19"/>
            <p:cNvSpPr/>
            <p:nvPr/>
          </p:nvSpPr>
          <p:spPr>
            <a:xfrm>
              <a:off x="1718300" y="1173100"/>
              <a:ext cx="27725" cy="16800"/>
            </a:xfrm>
            <a:custGeom>
              <a:avLst/>
              <a:gdLst/>
              <a:ahLst/>
              <a:cxnLst/>
              <a:rect l="l" t="t" r="r" b="b"/>
              <a:pathLst>
                <a:path w="1109" h="672" extrusionOk="0">
                  <a:moveTo>
                    <a:pt x="160" y="1"/>
                  </a:moveTo>
                  <a:cubicBezTo>
                    <a:pt x="113" y="1"/>
                    <a:pt x="68" y="19"/>
                    <a:pt x="37" y="64"/>
                  </a:cubicBezTo>
                  <a:cubicBezTo>
                    <a:pt x="0" y="141"/>
                    <a:pt x="0" y="231"/>
                    <a:pt x="73" y="272"/>
                  </a:cubicBezTo>
                  <a:cubicBezTo>
                    <a:pt x="317" y="439"/>
                    <a:pt x="584" y="571"/>
                    <a:pt x="883" y="666"/>
                  </a:cubicBezTo>
                  <a:cubicBezTo>
                    <a:pt x="900" y="670"/>
                    <a:pt x="918" y="672"/>
                    <a:pt x="935" y="672"/>
                  </a:cubicBezTo>
                  <a:cubicBezTo>
                    <a:pt x="998" y="672"/>
                    <a:pt x="1058" y="645"/>
                    <a:pt x="1073" y="571"/>
                  </a:cubicBezTo>
                  <a:cubicBezTo>
                    <a:pt x="1109" y="498"/>
                    <a:pt x="1073" y="403"/>
                    <a:pt x="996" y="367"/>
                  </a:cubicBezTo>
                  <a:cubicBezTo>
                    <a:pt x="864" y="326"/>
                    <a:pt x="733" y="290"/>
                    <a:pt x="602" y="231"/>
                  </a:cubicBezTo>
                  <a:cubicBezTo>
                    <a:pt x="566" y="213"/>
                    <a:pt x="543" y="195"/>
                    <a:pt x="507" y="195"/>
                  </a:cubicBezTo>
                  <a:cubicBezTo>
                    <a:pt x="489" y="177"/>
                    <a:pt x="489" y="177"/>
                    <a:pt x="471" y="159"/>
                  </a:cubicBezTo>
                  <a:lnTo>
                    <a:pt x="453" y="159"/>
                  </a:lnTo>
                  <a:lnTo>
                    <a:pt x="430" y="141"/>
                  </a:lnTo>
                  <a:cubicBezTo>
                    <a:pt x="376" y="118"/>
                    <a:pt x="317" y="82"/>
                    <a:pt x="263" y="28"/>
                  </a:cubicBezTo>
                  <a:cubicBezTo>
                    <a:pt x="230" y="11"/>
                    <a:pt x="195" y="1"/>
                    <a:pt x="1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3" name="Google Shape;2413;p19"/>
            <p:cNvSpPr/>
            <p:nvPr/>
          </p:nvSpPr>
          <p:spPr>
            <a:xfrm>
              <a:off x="1748375" y="1173375"/>
              <a:ext cx="27850" cy="16775"/>
            </a:xfrm>
            <a:custGeom>
              <a:avLst/>
              <a:gdLst/>
              <a:ahLst/>
              <a:cxnLst/>
              <a:rect l="l" t="t" r="r" b="b"/>
              <a:pathLst>
                <a:path w="1114" h="671" extrusionOk="0">
                  <a:moveTo>
                    <a:pt x="173" y="1"/>
                  </a:moveTo>
                  <a:cubicBezTo>
                    <a:pt x="118" y="1"/>
                    <a:pt x="55" y="37"/>
                    <a:pt x="41" y="89"/>
                  </a:cubicBezTo>
                  <a:cubicBezTo>
                    <a:pt x="1" y="166"/>
                    <a:pt x="41" y="261"/>
                    <a:pt x="114" y="297"/>
                  </a:cubicBezTo>
                  <a:cubicBezTo>
                    <a:pt x="381" y="410"/>
                    <a:pt x="625" y="542"/>
                    <a:pt x="887" y="655"/>
                  </a:cubicBezTo>
                  <a:cubicBezTo>
                    <a:pt x="908" y="666"/>
                    <a:pt x="931" y="671"/>
                    <a:pt x="952" y="671"/>
                  </a:cubicBezTo>
                  <a:cubicBezTo>
                    <a:pt x="1010" y="671"/>
                    <a:pt x="1064" y="635"/>
                    <a:pt x="1077" y="582"/>
                  </a:cubicBezTo>
                  <a:cubicBezTo>
                    <a:pt x="1114" y="487"/>
                    <a:pt x="1077" y="410"/>
                    <a:pt x="1001" y="374"/>
                  </a:cubicBezTo>
                  <a:cubicBezTo>
                    <a:pt x="738" y="261"/>
                    <a:pt x="494" y="130"/>
                    <a:pt x="227" y="17"/>
                  </a:cubicBezTo>
                  <a:cubicBezTo>
                    <a:pt x="212" y="6"/>
                    <a:pt x="193" y="1"/>
                    <a:pt x="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4" name="Google Shape;2414;p19"/>
            <p:cNvSpPr/>
            <p:nvPr/>
          </p:nvSpPr>
          <p:spPr>
            <a:xfrm>
              <a:off x="1752675" y="1133525"/>
              <a:ext cx="32950" cy="22375"/>
            </a:xfrm>
            <a:custGeom>
              <a:avLst/>
              <a:gdLst/>
              <a:ahLst/>
              <a:cxnLst/>
              <a:rect l="l" t="t" r="r" b="b"/>
              <a:pathLst>
                <a:path w="1318" h="895" extrusionOk="0">
                  <a:moveTo>
                    <a:pt x="169" y="0"/>
                  </a:moveTo>
                  <a:cubicBezTo>
                    <a:pt x="128" y="0"/>
                    <a:pt x="89" y="19"/>
                    <a:pt x="55" y="64"/>
                  </a:cubicBezTo>
                  <a:cubicBezTo>
                    <a:pt x="1" y="118"/>
                    <a:pt x="1" y="231"/>
                    <a:pt x="73" y="272"/>
                  </a:cubicBezTo>
                  <a:cubicBezTo>
                    <a:pt x="412" y="457"/>
                    <a:pt x="734" y="665"/>
                    <a:pt x="1055" y="855"/>
                  </a:cubicBezTo>
                  <a:cubicBezTo>
                    <a:pt x="1090" y="881"/>
                    <a:pt x="1130" y="894"/>
                    <a:pt x="1166" y="894"/>
                  </a:cubicBezTo>
                  <a:cubicBezTo>
                    <a:pt x="1207" y="894"/>
                    <a:pt x="1243" y="876"/>
                    <a:pt x="1263" y="837"/>
                  </a:cubicBezTo>
                  <a:cubicBezTo>
                    <a:pt x="1317" y="778"/>
                    <a:pt x="1317" y="665"/>
                    <a:pt x="1245" y="611"/>
                  </a:cubicBezTo>
                  <a:cubicBezTo>
                    <a:pt x="924" y="421"/>
                    <a:pt x="584" y="213"/>
                    <a:pt x="263" y="27"/>
                  </a:cubicBezTo>
                  <a:cubicBezTo>
                    <a:pt x="231" y="10"/>
                    <a:pt x="199" y="0"/>
                    <a:pt x="1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5" name="Google Shape;2415;p19"/>
            <p:cNvSpPr/>
            <p:nvPr/>
          </p:nvSpPr>
          <p:spPr>
            <a:xfrm>
              <a:off x="1803575" y="1176475"/>
              <a:ext cx="23550" cy="18625"/>
            </a:xfrm>
            <a:custGeom>
              <a:avLst/>
              <a:gdLst/>
              <a:ahLst/>
              <a:cxnLst/>
              <a:rect l="l" t="t" r="r" b="b"/>
              <a:pathLst>
                <a:path w="942" h="745" extrusionOk="0">
                  <a:moveTo>
                    <a:pt x="162" y="0"/>
                  </a:moveTo>
                  <a:cubicBezTo>
                    <a:pt x="119" y="0"/>
                    <a:pt x="76" y="19"/>
                    <a:pt x="55" y="60"/>
                  </a:cubicBezTo>
                  <a:cubicBezTo>
                    <a:pt x="0" y="137"/>
                    <a:pt x="0" y="232"/>
                    <a:pt x="73" y="268"/>
                  </a:cubicBezTo>
                  <a:cubicBezTo>
                    <a:pt x="281" y="418"/>
                    <a:pt x="489" y="571"/>
                    <a:pt x="697" y="721"/>
                  </a:cubicBezTo>
                  <a:cubicBezTo>
                    <a:pt x="720" y="736"/>
                    <a:pt x="749" y="744"/>
                    <a:pt x="780" y="744"/>
                  </a:cubicBezTo>
                  <a:cubicBezTo>
                    <a:pt x="824" y="744"/>
                    <a:pt x="871" y="727"/>
                    <a:pt x="905" y="684"/>
                  </a:cubicBezTo>
                  <a:cubicBezTo>
                    <a:pt x="941" y="626"/>
                    <a:pt x="941" y="513"/>
                    <a:pt x="864" y="476"/>
                  </a:cubicBezTo>
                  <a:cubicBezTo>
                    <a:pt x="679" y="323"/>
                    <a:pt x="471" y="173"/>
                    <a:pt x="263" y="42"/>
                  </a:cubicBezTo>
                  <a:cubicBezTo>
                    <a:pt x="237" y="15"/>
                    <a:pt x="199" y="0"/>
                    <a:pt x="1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6" name="Google Shape;2416;p19"/>
            <p:cNvSpPr/>
            <p:nvPr/>
          </p:nvSpPr>
          <p:spPr>
            <a:xfrm>
              <a:off x="1766825" y="1211750"/>
              <a:ext cx="23075" cy="15100"/>
            </a:xfrm>
            <a:custGeom>
              <a:avLst/>
              <a:gdLst/>
              <a:ahLst/>
              <a:cxnLst/>
              <a:rect l="l" t="t" r="r" b="b"/>
              <a:pathLst>
                <a:path w="923" h="604" extrusionOk="0">
                  <a:moveTo>
                    <a:pt x="468" y="171"/>
                  </a:moveTo>
                  <a:cubicBezTo>
                    <a:pt x="466" y="171"/>
                    <a:pt x="466" y="173"/>
                    <a:pt x="471" y="178"/>
                  </a:cubicBezTo>
                  <a:cubicBezTo>
                    <a:pt x="474" y="178"/>
                    <a:pt x="478" y="179"/>
                    <a:pt x="482" y="180"/>
                  </a:cubicBezTo>
                  <a:lnTo>
                    <a:pt x="482" y="180"/>
                  </a:lnTo>
                  <a:cubicBezTo>
                    <a:pt x="478" y="177"/>
                    <a:pt x="470" y="171"/>
                    <a:pt x="468" y="171"/>
                  </a:cubicBezTo>
                  <a:close/>
                  <a:moveTo>
                    <a:pt x="176" y="1"/>
                  </a:moveTo>
                  <a:cubicBezTo>
                    <a:pt x="128" y="1"/>
                    <a:pt x="79" y="20"/>
                    <a:pt x="54" y="65"/>
                  </a:cubicBezTo>
                  <a:cubicBezTo>
                    <a:pt x="0" y="138"/>
                    <a:pt x="18" y="214"/>
                    <a:pt x="73" y="269"/>
                  </a:cubicBezTo>
                  <a:cubicBezTo>
                    <a:pt x="263" y="423"/>
                    <a:pt x="489" y="536"/>
                    <a:pt x="697" y="590"/>
                  </a:cubicBezTo>
                  <a:cubicBezTo>
                    <a:pt x="724" y="599"/>
                    <a:pt x="748" y="603"/>
                    <a:pt x="769" y="603"/>
                  </a:cubicBezTo>
                  <a:cubicBezTo>
                    <a:pt x="791" y="603"/>
                    <a:pt x="810" y="599"/>
                    <a:pt x="828" y="590"/>
                  </a:cubicBezTo>
                  <a:cubicBezTo>
                    <a:pt x="864" y="572"/>
                    <a:pt x="887" y="554"/>
                    <a:pt x="905" y="518"/>
                  </a:cubicBezTo>
                  <a:cubicBezTo>
                    <a:pt x="923" y="441"/>
                    <a:pt x="905" y="346"/>
                    <a:pt x="828" y="309"/>
                  </a:cubicBezTo>
                  <a:cubicBezTo>
                    <a:pt x="715" y="291"/>
                    <a:pt x="620" y="251"/>
                    <a:pt x="507" y="196"/>
                  </a:cubicBezTo>
                  <a:cubicBezTo>
                    <a:pt x="507" y="196"/>
                    <a:pt x="495" y="185"/>
                    <a:pt x="482" y="180"/>
                  </a:cubicBezTo>
                  <a:lnTo>
                    <a:pt x="482" y="180"/>
                  </a:lnTo>
                  <a:cubicBezTo>
                    <a:pt x="483" y="182"/>
                    <a:pt x="484" y="183"/>
                    <a:pt x="483" y="183"/>
                  </a:cubicBezTo>
                  <a:cubicBezTo>
                    <a:pt x="481" y="183"/>
                    <a:pt x="478" y="182"/>
                    <a:pt x="471" y="178"/>
                  </a:cubicBezTo>
                  <a:cubicBezTo>
                    <a:pt x="453" y="156"/>
                    <a:pt x="434" y="138"/>
                    <a:pt x="394" y="119"/>
                  </a:cubicBezTo>
                  <a:cubicBezTo>
                    <a:pt x="358" y="101"/>
                    <a:pt x="321" y="65"/>
                    <a:pt x="263" y="24"/>
                  </a:cubicBezTo>
                  <a:cubicBezTo>
                    <a:pt x="240" y="10"/>
                    <a:pt x="209" y="1"/>
                    <a:pt x="17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7" name="Google Shape;2417;p19"/>
            <p:cNvSpPr/>
            <p:nvPr/>
          </p:nvSpPr>
          <p:spPr>
            <a:xfrm>
              <a:off x="1814875" y="1206525"/>
              <a:ext cx="20725" cy="15925"/>
            </a:xfrm>
            <a:custGeom>
              <a:avLst/>
              <a:gdLst/>
              <a:ahLst/>
              <a:cxnLst/>
              <a:rect l="l" t="t" r="r" b="b"/>
              <a:pathLst>
                <a:path w="829" h="637" extrusionOk="0">
                  <a:moveTo>
                    <a:pt x="154" y="1"/>
                  </a:moveTo>
                  <a:cubicBezTo>
                    <a:pt x="113" y="1"/>
                    <a:pt x="70" y="15"/>
                    <a:pt x="37" y="48"/>
                  </a:cubicBezTo>
                  <a:cubicBezTo>
                    <a:pt x="1" y="120"/>
                    <a:pt x="1" y="215"/>
                    <a:pt x="73" y="274"/>
                  </a:cubicBezTo>
                  <a:cubicBezTo>
                    <a:pt x="245" y="387"/>
                    <a:pt x="394" y="500"/>
                    <a:pt x="566" y="613"/>
                  </a:cubicBezTo>
                  <a:cubicBezTo>
                    <a:pt x="596" y="628"/>
                    <a:pt x="629" y="637"/>
                    <a:pt x="662" y="637"/>
                  </a:cubicBezTo>
                  <a:cubicBezTo>
                    <a:pt x="710" y="637"/>
                    <a:pt x="758" y="618"/>
                    <a:pt x="792" y="573"/>
                  </a:cubicBezTo>
                  <a:cubicBezTo>
                    <a:pt x="829" y="518"/>
                    <a:pt x="829" y="405"/>
                    <a:pt x="752" y="365"/>
                  </a:cubicBezTo>
                  <a:lnTo>
                    <a:pt x="245" y="25"/>
                  </a:lnTo>
                  <a:cubicBezTo>
                    <a:pt x="219" y="9"/>
                    <a:pt x="187" y="1"/>
                    <a:pt x="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8" name="Google Shape;2418;p19"/>
            <p:cNvSpPr/>
            <p:nvPr/>
          </p:nvSpPr>
          <p:spPr>
            <a:xfrm>
              <a:off x="1690475" y="1203275"/>
              <a:ext cx="25475" cy="17725"/>
            </a:xfrm>
            <a:custGeom>
              <a:avLst/>
              <a:gdLst/>
              <a:ahLst/>
              <a:cxnLst/>
              <a:rect l="l" t="t" r="r" b="b"/>
              <a:pathLst>
                <a:path w="1019" h="709" extrusionOk="0">
                  <a:moveTo>
                    <a:pt x="162" y="1"/>
                  </a:moveTo>
                  <a:cubicBezTo>
                    <a:pt x="118" y="1"/>
                    <a:pt x="72" y="19"/>
                    <a:pt x="37" y="65"/>
                  </a:cubicBezTo>
                  <a:cubicBezTo>
                    <a:pt x="1" y="119"/>
                    <a:pt x="1" y="232"/>
                    <a:pt x="73" y="268"/>
                  </a:cubicBezTo>
                  <a:cubicBezTo>
                    <a:pt x="299" y="404"/>
                    <a:pt x="525" y="553"/>
                    <a:pt x="752" y="685"/>
                  </a:cubicBezTo>
                  <a:cubicBezTo>
                    <a:pt x="776" y="700"/>
                    <a:pt x="806" y="708"/>
                    <a:pt x="838" y="708"/>
                  </a:cubicBezTo>
                  <a:cubicBezTo>
                    <a:pt x="882" y="708"/>
                    <a:pt x="928" y="691"/>
                    <a:pt x="960" y="648"/>
                  </a:cubicBezTo>
                  <a:cubicBezTo>
                    <a:pt x="1000" y="590"/>
                    <a:pt x="1018" y="477"/>
                    <a:pt x="942" y="440"/>
                  </a:cubicBezTo>
                  <a:cubicBezTo>
                    <a:pt x="715" y="309"/>
                    <a:pt x="471" y="155"/>
                    <a:pt x="245" y="24"/>
                  </a:cubicBezTo>
                  <a:cubicBezTo>
                    <a:pt x="221" y="9"/>
                    <a:pt x="192" y="1"/>
                    <a:pt x="1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19" name="Google Shape;2419;p19"/>
            <p:cNvSpPr/>
            <p:nvPr/>
          </p:nvSpPr>
          <p:spPr>
            <a:xfrm>
              <a:off x="1654175" y="1163225"/>
              <a:ext cx="27400" cy="18725"/>
            </a:xfrm>
            <a:custGeom>
              <a:avLst/>
              <a:gdLst/>
              <a:ahLst/>
              <a:cxnLst/>
              <a:rect l="l" t="t" r="r" b="b"/>
              <a:pathLst>
                <a:path w="1096" h="749" extrusionOk="0">
                  <a:moveTo>
                    <a:pt x="165" y="1"/>
                  </a:moveTo>
                  <a:cubicBezTo>
                    <a:pt x="118" y="1"/>
                    <a:pt x="71" y="19"/>
                    <a:pt x="37" y="61"/>
                  </a:cubicBezTo>
                  <a:cubicBezTo>
                    <a:pt x="0" y="120"/>
                    <a:pt x="0" y="233"/>
                    <a:pt x="77" y="269"/>
                  </a:cubicBezTo>
                  <a:cubicBezTo>
                    <a:pt x="322" y="423"/>
                    <a:pt x="584" y="572"/>
                    <a:pt x="828" y="721"/>
                  </a:cubicBezTo>
                  <a:cubicBezTo>
                    <a:pt x="861" y="739"/>
                    <a:pt x="896" y="748"/>
                    <a:pt x="931" y="748"/>
                  </a:cubicBezTo>
                  <a:cubicBezTo>
                    <a:pt x="978" y="748"/>
                    <a:pt x="1023" y="730"/>
                    <a:pt x="1054" y="685"/>
                  </a:cubicBezTo>
                  <a:cubicBezTo>
                    <a:pt x="1095" y="626"/>
                    <a:pt x="1095" y="513"/>
                    <a:pt x="1018" y="477"/>
                  </a:cubicBezTo>
                  <a:cubicBezTo>
                    <a:pt x="774" y="328"/>
                    <a:pt x="507" y="174"/>
                    <a:pt x="263" y="25"/>
                  </a:cubicBezTo>
                  <a:cubicBezTo>
                    <a:pt x="233" y="10"/>
                    <a:pt x="199" y="1"/>
                    <a:pt x="1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0" name="Google Shape;2420;p19"/>
            <p:cNvSpPr/>
            <p:nvPr/>
          </p:nvSpPr>
          <p:spPr>
            <a:xfrm>
              <a:off x="1729050" y="1214125"/>
              <a:ext cx="26025" cy="20550"/>
            </a:xfrm>
            <a:custGeom>
              <a:avLst/>
              <a:gdLst/>
              <a:ahLst/>
              <a:cxnLst/>
              <a:rect l="l" t="t" r="r" b="b"/>
              <a:pathLst>
                <a:path w="1041" h="822" extrusionOk="0">
                  <a:moveTo>
                    <a:pt x="166" y="1"/>
                  </a:moveTo>
                  <a:cubicBezTo>
                    <a:pt x="118" y="1"/>
                    <a:pt x="73" y="18"/>
                    <a:pt x="41" y="61"/>
                  </a:cubicBezTo>
                  <a:cubicBezTo>
                    <a:pt x="0" y="138"/>
                    <a:pt x="0" y="233"/>
                    <a:pt x="77" y="269"/>
                  </a:cubicBezTo>
                  <a:cubicBezTo>
                    <a:pt x="303" y="459"/>
                    <a:pt x="548" y="626"/>
                    <a:pt x="774" y="798"/>
                  </a:cubicBezTo>
                  <a:cubicBezTo>
                    <a:pt x="806" y="813"/>
                    <a:pt x="841" y="822"/>
                    <a:pt x="873" y="822"/>
                  </a:cubicBezTo>
                  <a:cubicBezTo>
                    <a:pt x="919" y="822"/>
                    <a:pt x="961" y="804"/>
                    <a:pt x="982" y="762"/>
                  </a:cubicBezTo>
                  <a:cubicBezTo>
                    <a:pt x="1041" y="703"/>
                    <a:pt x="1041" y="608"/>
                    <a:pt x="964" y="554"/>
                  </a:cubicBezTo>
                  <a:cubicBezTo>
                    <a:pt x="719" y="382"/>
                    <a:pt x="493" y="214"/>
                    <a:pt x="267" y="24"/>
                  </a:cubicBezTo>
                  <a:cubicBezTo>
                    <a:pt x="235" y="9"/>
                    <a:pt x="200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1" name="Google Shape;2421;p19"/>
            <p:cNvSpPr/>
            <p:nvPr/>
          </p:nvSpPr>
          <p:spPr>
            <a:xfrm>
              <a:off x="1787975" y="1242100"/>
              <a:ext cx="21725" cy="15975"/>
            </a:xfrm>
            <a:custGeom>
              <a:avLst/>
              <a:gdLst/>
              <a:ahLst/>
              <a:cxnLst/>
              <a:rect l="l" t="t" r="r" b="b"/>
              <a:pathLst>
                <a:path w="869" h="639" extrusionOk="0">
                  <a:moveTo>
                    <a:pt x="131" y="0"/>
                  </a:moveTo>
                  <a:cubicBezTo>
                    <a:pt x="95" y="0"/>
                    <a:pt x="59" y="36"/>
                    <a:pt x="41" y="54"/>
                  </a:cubicBezTo>
                  <a:cubicBezTo>
                    <a:pt x="0" y="131"/>
                    <a:pt x="0" y="226"/>
                    <a:pt x="59" y="281"/>
                  </a:cubicBezTo>
                  <a:cubicBezTo>
                    <a:pt x="244" y="376"/>
                    <a:pt x="434" y="489"/>
                    <a:pt x="606" y="602"/>
                  </a:cubicBezTo>
                  <a:cubicBezTo>
                    <a:pt x="642" y="620"/>
                    <a:pt x="679" y="638"/>
                    <a:pt x="737" y="638"/>
                  </a:cubicBezTo>
                  <a:cubicBezTo>
                    <a:pt x="774" y="620"/>
                    <a:pt x="810" y="602"/>
                    <a:pt x="832" y="584"/>
                  </a:cubicBezTo>
                  <a:cubicBezTo>
                    <a:pt x="869" y="507"/>
                    <a:pt x="869" y="412"/>
                    <a:pt x="792" y="358"/>
                  </a:cubicBezTo>
                  <a:cubicBezTo>
                    <a:pt x="624" y="244"/>
                    <a:pt x="434" y="149"/>
                    <a:pt x="244" y="36"/>
                  </a:cubicBezTo>
                  <a:cubicBezTo>
                    <a:pt x="208" y="0"/>
                    <a:pt x="172" y="0"/>
                    <a:pt x="1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2" name="Google Shape;2422;p19"/>
            <p:cNvSpPr/>
            <p:nvPr/>
          </p:nvSpPr>
          <p:spPr>
            <a:xfrm>
              <a:off x="1749850" y="1257250"/>
              <a:ext cx="20725" cy="16550"/>
            </a:xfrm>
            <a:custGeom>
              <a:avLst/>
              <a:gdLst/>
              <a:ahLst/>
              <a:cxnLst/>
              <a:rect l="l" t="t" r="r" b="b"/>
              <a:pathLst>
                <a:path w="829" h="662" extrusionOk="0">
                  <a:moveTo>
                    <a:pt x="166" y="1"/>
                  </a:moveTo>
                  <a:cubicBezTo>
                    <a:pt x="120" y="1"/>
                    <a:pt x="73" y="26"/>
                    <a:pt x="37" y="73"/>
                  </a:cubicBezTo>
                  <a:cubicBezTo>
                    <a:pt x="1" y="127"/>
                    <a:pt x="1" y="222"/>
                    <a:pt x="73" y="281"/>
                  </a:cubicBezTo>
                  <a:cubicBezTo>
                    <a:pt x="227" y="394"/>
                    <a:pt x="394" y="525"/>
                    <a:pt x="566" y="638"/>
                  </a:cubicBezTo>
                  <a:cubicBezTo>
                    <a:pt x="595" y="653"/>
                    <a:pt x="629" y="662"/>
                    <a:pt x="662" y="662"/>
                  </a:cubicBezTo>
                  <a:cubicBezTo>
                    <a:pt x="710" y="662"/>
                    <a:pt x="757" y="643"/>
                    <a:pt x="792" y="597"/>
                  </a:cubicBezTo>
                  <a:cubicBezTo>
                    <a:pt x="828" y="543"/>
                    <a:pt x="828" y="448"/>
                    <a:pt x="752" y="394"/>
                  </a:cubicBezTo>
                  <a:cubicBezTo>
                    <a:pt x="584" y="281"/>
                    <a:pt x="412" y="145"/>
                    <a:pt x="245" y="32"/>
                  </a:cubicBezTo>
                  <a:cubicBezTo>
                    <a:pt x="222" y="11"/>
                    <a:pt x="194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3" name="Google Shape;2423;p19"/>
            <p:cNvSpPr/>
            <p:nvPr/>
          </p:nvSpPr>
          <p:spPr>
            <a:xfrm>
              <a:off x="1642875" y="1129775"/>
              <a:ext cx="27375" cy="20075"/>
            </a:xfrm>
            <a:custGeom>
              <a:avLst/>
              <a:gdLst/>
              <a:ahLst/>
              <a:cxnLst/>
              <a:rect l="l" t="t" r="r" b="b"/>
              <a:pathLst>
                <a:path w="1095" h="803" extrusionOk="0">
                  <a:moveTo>
                    <a:pt x="167" y="0"/>
                  </a:moveTo>
                  <a:cubicBezTo>
                    <a:pt x="119" y="0"/>
                    <a:pt x="71" y="19"/>
                    <a:pt x="36" y="64"/>
                  </a:cubicBezTo>
                  <a:cubicBezTo>
                    <a:pt x="0" y="119"/>
                    <a:pt x="0" y="232"/>
                    <a:pt x="77" y="268"/>
                  </a:cubicBezTo>
                  <a:cubicBezTo>
                    <a:pt x="321" y="440"/>
                    <a:pt x="584" y="607"/>
                    <a:pt x="828" y="779"/>
                  </a:cubicBezTo>
                  <a:cubicBezTo>
                    <a:pt x="860" y="794"/>
                    <a:pt x="895" y="803"/>
                    <a:pt x="927" y="803"/>
                  </a:cubicBezTo>
                  <a:cubicBezTo>
                    <a:pt x="973" y="803"/>
                    <a:pt x="1015" y="785"/>
                    <a:pt x="1036" y="743"/>
                  </a:cubicBezTo>
                  <a:cubicBezTo>
                    <a:pt x="1095" y="684"/>
                    <a:pt x="1095" y="571"/>
                    <a:pt x="1018" y="535"/>
                  </a:cubicBezTo>
                  <a:cubicBezTo>
                    <a:pt x="756" y="363"/>
                    <a:pt x="507" y="196"/>
                    <a:pt x="262" y="24"/>
                  </a:cubicBezTo>
                  <a:cubicBezTo>
                    <a:pt x="233" y="9"/>
                    <a:pt x="200" y="0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4" name="Google Shape;2424;p19"/>
            <p:cNvSpPr/>
            <p:nvPr/>
          </p:nvSpPr>
          <p:spPr>
            <a:xfrm>
              <a:off x="1685725" y="1238125"/>
              <a:ext cx="24125" cy="17325"/>
            </a:xfrm>
            <a:custGeom>
              <a:avLst/>
              <a:gdLst/>
              <a:ahLst/>
              <a:cxnLst/>
              <a:rect l="l" t="t" r="r" b="b"/>
              <a:pathLst>
                <a:path w="965" h="693" extrusionOk="0">
                  <a:moveTo>
                    <a:pt x="164" y="1"/>
                  </a:moveTo>
                  <a:cubicBezTo>
                    <a:pt x="117" y="1"/>
                    <a:pt x="71" y="20"/>
                    <a:pt x="37" y="64"/>
                  </a:cubicBezTo>
                  <a:cubicBezTo>
                    <a:pt x="1" y="118"/>
                    <a:pt x="1" y="232"/>
                    <a:pt x="77" y="272"/>
                  </a:cubicBezTo>
                  <a:cubicBezTo>
                    <a:pt x="286" y="403"/>
                    <a:pt x="489" y="535"/>
                    <a:pt x="697" y="666"/>
                  </a:cubicBezTo>
                  <a:cubicBezTo>
                    <a:pt x="730" y="683"/>
                    <a:pt x="765" y="693"/>
                    <a:pt x="798" y="693"/>
                  </a:cubicBezTo>
                  <a:cubicBezTo>
                    <a:pt x="844" y="693"/>
                    <a:pt x="884" y="674"/>
                    <a:pt x="905" y="630"/>
                  </a:cubicBezTo>
                  <a:cubicBezTo>
                    <a:pt x="964" y="571"/>
                    <a:pt x="964" y="458"/>
                    <a:pt x="887" y="422"/>
                  </a:cubicBezTo>
                  <a:cubicBezTo>
                    <a:pt x="679" y="290"/>
                    <a:pt x="471" y="159"/>
                    <a:pt x="263" y="28"/>
                  </a:cubicBezTo>
                  <a:cubicBezTo>
                    <a:pt x="232" y="11"/>
                    <a:pt x="198" y="1"/>
                    <a:pt x="16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5" name="Google Shape;2425;p19"/>
            <p:cNvSpPr/>
            <p:nvPr/>
          </p:nvSpPr>
          <p:spPr>
            <a:xfrm>
              <a:off x="1642400" y="1189625"/>
              <a:ext cx="28300" cy="18475"/>
            </a:xfrm>
            <a:custGeom>
              <a:avLst/>
              <a:gdLst/>
              <a:ahLst/>
              <a:cxnLst/>
              <a:rect l="l" t="t" r="r" b="b"/>
              <a:pathLst>
                <a:path w="1132" h="739" extrusionOk="0">
                  <a:moveTo>
                    <a:pt x="168" y="1"/>
                  </a:moveTo>
                  <a:cubicBezTo>
                    <a:pt x="112" y="1"/>
                    <a:pt x="50" y="44"/>
                    <a:pt x="37" y="100"/>
                  </a:cubicBezTo>
                  <a:cubicBezTo>
                    <a:pt x="1" y="195"/>
                    <a:pt x="37" y="249"/>
                    <a:pt x="114" y="308"/>
                  </a:cubicBezTo>
                  <a:cubicBezTo>
                    <a:pt x="376" y="439"/>
                    <a:pt x="639" y="588"/>
                    <a:pt x="906" y="724"/>
                  </a:cubicBezTo>
                  <a:cubicBezTo>
                    <a:pt x="920" y="734"/>
                    <a:pt x="939" y="738"/>
                    <a:pt x="958" y="738"/>
                  </a:cubicBezTo>
                  <a:cubicBezTo>
                    <a:pt x="1013" y="738"/>
                    <a:pt x="1078" y="704"/>
                    <a:pt x="1091" y="647"/>
                  </a:cubicBezTo>
                  <a:cubicBezTo>
                    <a:pt x="1132" y="552"/>
                    <a:pt x="1091" y="475"/>
                    <a:pt x="1019" y="439"/>
                  </a:cubicBezTo>
                  <a:cubicBezTo>
                    <a:pt x="752" y="308"/>
                    <a:pt x="490" y="158"/>
                    <a:pt x="227" y="23"/>
                  </a:cubicBezTo>
                  <a:cubicBezTo>
                    <a:pt x="211" y="7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426" name="Google Shape;2426;p19"/>
          <p:cNvGrpSpPr/>
          <p:nvPr/>
        </p:nvGrpSpPr>
        <p:grpSpPr>
          <a:xfrm rot="1024943">
            <a:off x="10580247" y="68313"/>
            <a:ext cx="1556092" cy="1112243"/>
            <a:chOff x="3287500" y="1126625"/>
            <a:chExt cx="222800" cy="159250"/>
          </a:xfrm>
        </p:grpSpPr>
        <p:sp>
          <p:nvSpPr>
            <p:cNvPr id="2427" name="Google Shape;2427;p19"/>
            <p:cNvSpPr/>
            <p:nvPr/>
          </p:nvSpPr>
          <p:spPr>
            <a:xfrm>
              <a:off x="3337825" y="1214725"/>
              <a:ext cx="15625" cy="15625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8" name="Google Shape;2428;p19"/>
            <p:cNvSpPr/>
            <p:nvPr/>
          </p:nvSpPr>
          <p:spPr>
            <a:xfrm>
              <a:off x="3356700" y="1177075"/>
              <a:ext cx="13725" cy="13700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29" name="Google Shape;2429;p19"/>
            <p:cNvSpPr/>
            <p:nvPr/>
          </p:nvSpPr>
          <p:spPr>
            <a:xfrm>
              <a:off x="3409075" y="1193000"/>
              <a:ext cx="12225" cy="12350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0" name="Google Shape;2430;p19"/>
            <p:cNvSpPr/>
            <p:nvPr/>
          </p:nvSpPr>
          <p:spPr>
            <a:xfrm>
              <a:off x="3418450" y="1148800"/>
              <a:ext cx="9875" cy="9850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1" name="Google Shape;2431;p19"/>
            <p:cNvSpPr/>
            <p:nvPr/>
          </p:nvSpPr>
          <p:spPr>
            <a:xfrm>
              <a:off x="3381250" y="1238050"/>
              <a:ext cx="7025" cy="7075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2" name="Google Shape;2432;p19"/>
            <p:cNvSpPr/>
            <p:nvPr/>
          </p:nvSpPr>
          <p:spPr>
            <a:xfrm>
              <a:off x="3390175" y="1183175"/>
              <a:ext cx="9425" cy="9600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3" name="Google Shape;2433;p19"/>
            <p:cNvSpPr/>
            <p:nvPr/>
          </p:nvSpPr>
          <p:spPr>
            <a:xfrm>
              <a:off x="3327525" y="1165750"/>
              <a:ext cx="9875" cy="10200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4" name="Google Shape;2434;p19"/>
            <p:cNvSpPr/>
            <p:nvPr/>
          </p:nvSpPr>
          <p:spPr>
            <a:xfrm>
              <a:off x="3287500" y="1206700"/>
              <a:ext cx="7475" cy="715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5" name="Google Shape;2435;p19"/>
            <p:cNvSpPr/>
            <p:nvPr/>
          </p:nvSpPr>
          <p:spPr>
            <a:xfrm>
              <a:off x="3344500" y="1140750"/>
              <a:ext cx="15950" cy="16100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6" name="Google Shape;2436;p19"/>
            <p:cNvSpPr/>
            <p:nvPr/>
          </p:nvSpPr>
          <p:spPr>
            <a:xfrm>
              <a:off x="3443450" y="1197725"/>
              <a:ext cx="9850" cy="8850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7" name="Google Shape;2437;p19"/>
            <p:cNvSpPr/>
            <p:nvPr/>
          </p:nvSpPr>
          <p:spPr>
            <a:xfrm>
              <a:off x="3430675" y="1243000"/>
              <a:ext cx="19350" cy="18600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8" name="Google Shape;2438;p19"/>
            <p:cNvSpPr/>
            <p:nvPr/>
          </p:nvSpPr>
          <p:spPr>
            <a:xfrm>
              <a:off x="3473525" y="1186900"/>
              <a:ext cx="8500" cy="9525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39" name="Google Shape;2439;p19"/>
            <p:cNvSpPr/>
            <p:nvPr/>
          </p:nvSpPr>
          <p:spPr>
            <a:xfrm>
              <a:off x="3476350" y="1223650"/>
              <a:ext cx="14725" cy="11350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0" name="Google Shape;2440;p19"/>
            <p:cNvSpPr/>
            <p:nvPr/>
          </p:nvSpPr>
          <p:spPr>
            <a:xfrm>
              <a:off x="3343025" y="1267550"/>
              <a:ext cx="12350" cy="11775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1" name="Google Shape;2441;p19"/>
            <p:cNvSpPr/>
            <p:nvPr/>
          </p:nvSpPr>
          <p:spPr>
            <a:xfrm>
              <a:off x="3395825" y="1278400"/>
              <a:ext cx="8075" cy="7475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2" name="Google Shape;2442;p19"/>
            <p:cNvSpPr/>
            <p:nvPr/>
          </p:nvSpPr>
          <p:spPr>
            <a:xfrm>
              <a:off x="3462775" y="1252950"/>
              <a:ext cx="21625" cy="2162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3" name="Google Shape;2443;p19"/>
            <p:cNvSpPr/>
            <p:nvPr/>
          </p:nvSpPr>
          <p:spPr>
            <a:xfrm>
              <a:off x="3297325" y="1241075"/>
              <a:ext cx="13250" cy="13250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4" name="Google Shape;2444;p19"/>
            <p:cNvSpPr/>
            <p:nvPr/>
          </p:nvSpPr>
          <p:spPr>
            <a:xfrm>
              <a:off x="3377975" y="1126625"/>
              <a:ext cx="12225" cy="12225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5" name="Google Shape;2445;p19"/>
            <p:cNvSpPr/>
            <p:nvPr/>
          </p:nvSpPr>
          <p:spPr>
            <a:xfrm>
              <a:off x="3460400" y="1153425"/>
              <a:ext cx="15525" cy="16075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6" name="Google Shape;2446;p19"/>
            <p:cNvSpPr/>
            <p:nvPr/>
          </p:nvSpPr>
          <p:spPr>
            <a:xfrm>
              <a:off x="3501800" y="1203425"/>
              <a:ext cx="8500" cy="7600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47" name="Google Shape;2447;p19"/>
            <p:cNvSpPr/>
            <p:nvPr/>
          </p:nvSpPr>
          <p:spPr>
            <a:xfrm>
              <a:off x="3370850" y="1211000"/>
              <a:ext cx="8950" cy="8950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448" name="Google Shape;2448;p19"/>
          <p:cNvGrpSpPr/>
          <p:nvPr/>
        </p:nvGrpSpPr>
        <p:grpSpPr>
          <a:xfrm>
            <a:off x="10914025" y="5503794"/>
            <a:ext cx="1176593" cy="1268417"/>
            <a:chOff x="301225" y="1363100"/>
            <a:chExt cx="229600" cy="247525"/>
          </a:xfrm>
        </p:grpSpPr>
        <p:sp>
          <p:nvSpPr>
            <p:cNvPr id="2449" name="Google Shape;2449;p19"/>
            <p:cNvSpPr/>
            <p:nvPr/>
          </p:nvSpPr>
          <p:spPr>
            <a:xfrm>
              <a:off x="301225" y="1472875"/>
              <a:ext cx="37800" cy="28500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0" name="Google Shape;2450;p19"/>
            <p:cNvSpPr/>
            <p:nvPr/>
          </p:nvSpPr>
          <p:spPr>
            <a:xfrm>
              <a:off x="338825" y="1530800"/>
              <a:ext cx="41575" cy="33275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1" name="Google Shape;2451;p19"/>
            <p:cNvSpPr/>
            <p:nvPr/>
          </p:nvSpPr>
          <p:spPr>
            <a:xfrm>
              <a:off x="388425" y="1570900"/>
              <a:ext cx="46275" cy="39725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2" name="Google Shape;2452;p19"/>
            <p:cNvSpPr/>
            <p:nvPr/>
          </p:nvSpPr>
          <p:spPr>
            <a:xfrm>
              <a:off x="448325" y="1484475"/>
              <a:ext cx="51400" cy="37925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3" name="Google Shape;2453;p19"/>
            <p:cNvSpPr/>
            <p:nvPr/>
          </p:nvSpPr>
          <p:spPr>
            <a:xfrm>
              <a:off x="387500" y="1460175"/>
              <a:ext cx="47650" cy="42525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4" name="Google Shape;2454;p19"/>
            <p:cNvSpPr/>
            <p:nvPr/>
          </p:nvSpPr>
          <p:spPr>
            <a:xfrm>
              <a:off x="484175" y="1551650"/>
              <a:ext cx="46650" cy="44275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5" name="Google Shape;2455;p19"/>
            <p:cNvSpPr/>
            <p:nvPr/>
          </p:nvSpPr>
          <p:spPr>
            <a:xfrm>
              <a:off x="349400" y="1408650"/>
              <a:ext cx="27725" cy="23625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6" name="Google Shape;2456;p19"/>
            <p:cNvSpPr/>
            <p:nvPr/>
          </p:nvSpPr>
          <p:spPr>
            <a:xfrm>
              <a:off x="390350" y="1363100"/>
              <a:ext cx="56550" cy="41350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7" name="Google Shape;2457;p19"/>
            <p:cNvSpPr/>
            <p:nvPr/>
          </p:nvSpPr>
          <p:spPr>
            <a:xfrm>
              <a:off x="441225" y="1554900"/>
              <a:ext cx="20725" cy="17000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458" name="Google Shape;2458;p19"/>
            <p:cNvSpPr/>
            <p:nvPr/>
          </p:nvSpPr>
          <p:spPr>
            <a:xfrm>
              <a:off x="464300" y="1411200"/>
              <a:ext cx="32600" cy="22300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sp>
        <p:nvSpPr>
          <p:cNvPr id="2459" name="Google Shape;2459;p19"/>
          <p:cNvSpPr/>
          <p:nvPr/>
        </p:nvSpPr>
        <p:spPr>
          <a:xfrm>
            <a:off x="-597900" y="5390166"/>
            <a:ext cx="1342440" cy="1588421"/>
          </a:xfrm>
          <a:custGeom>
            <a:avLst/>
            <a:gdLst/>
            <a:ahLst/>
            <a:cxnLst/>
            <a:rect l="l" t="t" r="r" b="b"/>
            <a:pathLst>
              <a:path w="7334" h="8678" extrusionOk="0">
                <a:moveTo>
                  <a:pt x="1406" y="4804"/>
                </a:moveTo>
                <a:lnTo>
                  <a:pt x="1406" y="4804"/>
                </a:lnTo>
                <a:cubicBezTo>
                  <a:pt x="1405" y="4808"/>
                  <a:pt x="1404" y="4811"/>
                  <a:pt x="1402" y="4811"/>
                </a:cubicBezTo>
                <a:cubicBezTo>
                  <a:pt x="1401" y="4811"/>
                  <a:pt x="1400" y="4810"/>
                  <a:pt x="1398" y="4809"/>
                </a:cubicBezTo>
                <a:lnTo>
                  <a:pt x="1406" y="4804"/>
                </a:lnTo>
                <a:close/>
                <a:moveTo>
                  <a:pt x="6885" y="0"/>
                </a:moveTo>
                <a:cubicBezTo>
                  <a:pt x="6843" y="0"/>
                  <a:pt x="6802" y="15"/>
                  <a:pt x="6768" y="41"/>
                </a:cubicBezTo>
                <a:cubicBezTo>
                  <a:pt x="4999" y="1000"/>
                  <a:pt x="3262" y="1999"/>
                  <a:pt x="1548" y="3053"/>
                </a:cubicBezTo>
                <a:cubicBezTo>
                  <a:pt x="1059" y="3338"/>
                  <a:pt x="589" y="3641"/>
                  <a:pt x="95" y="3940"/>
                </a:cubicBezTo>
                <a:cubicBezTo>
                  <a:pt x="23" y="3999"/>
                  <a:pt x="0" y="4130"/>
                  <a:pt x="59" y="4207"/>
                </a:cubicBezTo>
                <a:cubicBezTo>
                  <a:pt x="90" y="4258"/>
                  <a:pt x="139" y="4280"/>
                  <a:pt x="193" y="4280"/>
                </a:cubicBezTo>
                <a:cubicBezTo>
                  <a:pt x="235" y="4280"/>
                  <a:pt x="280" y="4267"/>
                  <a:pt x="322" y="4243"/>
                </a:cubicBezTo>
                <a:cubicBezTo>
                  <a:pt x="2018" y="3189"/>
                  <a:pt x="3755" y="2149"/>
                  <a:pt x="5506" y="1171"/>
                </a:cubicBezTo>
                <a:cubicBezTo>
                  <a:pt x="5936" y="920"/>
                  <a:pt x="6370" y="673"/>
                  <a:pt x="6801" y="435"/>
                </a:cubicBezTo>
                <a:lnTo>
                  <a:pt x="6801" y="435"/>
                </a:lnTo>
                <a:cubicBezTo>
                  <a:pt x="6966" y="781"/>
                  <a:pt x="6932" y="1187"/>
                  <a:pt x="6881" y="1565"/>
                </a:cubicBezTo>
                <a:cubicBezTo>
                  <a:pt x="6809" y="2112"/>
                  <a:pt x="6714" y="2642"/>
                  <a:pt x="6601" y="3189"/>
                </a:cubicBezTo>
                <a:cubicBezTo>
                  <a:pt x="6393" y="4320"/>
                  <a:pt x="6130" y="5428"/>
                  <a:pt x="5845" y="6541"/>
                </a:cubicBezTo>
                <a:cubicBezTo>
                  <a:pt x="5700" y="7084"/>
                  <a:pt x="5551" y="7623"/>
                  <a:pt x="5390" y="8164"/>
                </a:cubicBezTo>
                <a:lnTo>
                  <a:pt x="5390" y="8164"/>
                </a:lnTo>
                <a:cubicBezTo>
                  <a:pt x="4327" y="7229"/>
                  <a:pt x="3251" y="6313"/>
                  <a:pt x="2190" y="5392"/>
                </a:cubicBezTo>
                <a:cubicBezTo>
                  <a:pt x="2036" y="5279"/>
                  <a:pt x="1905" y="5148"/>
                  <a:pt x="1756" y="5035"/>
                </a:cubicBezTo>
                <a:cubicBezTo>
                  <a:pt x="1679" y="4976"/>
                  <a:pt x="1606" y="4904"/>
                  <a:pt x="1548" y="4845"/>
                </a:cubicBezTo>
                <a:cubicBezTo>
                  <a:pt x="1516" y="4829"/>
                  <a:pt x="1480" y="4799"/>
                  <a:pt x="1448" y="4780"/>
                </a:cubicBezTo>
                <a:lnTo>
                  <a:pt x="1448" y="4780"/>
                </a:lnTo>
                <a:lnTo>
                  <a:pt x="1530" y="4732"/>
                </a:lnTo>
                <a:cubicBezTo>
                  <a:pt x="1625" y="4695"/>
                  <a:pt x="1697" y="4659"/>
                  <a:pt x="1774" y="4619"/>
                </a:cubicBezTo>
                <a:cubicBezTo>
                  <a:pt x="1946" y="4546"/>
                  <a:pt x="2095" y="4469"/>
                  <a:pt x="2262" y="4392"/>
                </a:cubicBezTo>
                <a:cubicBezTo>
                  <a:pt x="2905" y="4071"/>
                  <a:pt x="3529" y="3714"/>
                  <a:pt x="4131" y="3356"/>
                </a:cubicBezTo>
                <a:cubicBezTo>
                  <a:pt x="4666" y="3037"/>
                  <a:pt x="5191" y="2709"/>
                  <a:pt x="5704" y="2359"/>
                </a:cubicBezTo>
                <a:lnTo>
                  <a:pt x="5704" y="2359"/>
                </a:lnTo>
                <a:cubicBezTo>
                  <a:pt x="5379" y="3379"/>
                  <a:pt x="5076" y="4390"/>
                  <a:pt x="4773" y="5410"/>
                </a:cubicBezTo>
                <a:cubicBezTo>
                  <a:pt x="4706" y="5651"/>
                  <a:pt x="4638" y="5900"/>
                  <a:pt x="4565" y="6146"/>
                </a:cubicBezTo>
                <a:lnTo>
                  <a:pt x="4565" y="6146"/>
                </a:lnTo>
                <a:cubicBezTo>
                  <a:pt x="4143" y="5799"/>
                  <a:pt x="3730" y="5461"/>
                  <a:pt x="3322" y="5112"/>
                </a:cubicBezTo>
                <a:lnTo>
                  <a:pt x="3322" y="5112"/>
                </a:lnTo>
                <a:cubicBezTo>
                  <a:pt x="3559" y="4783"/>
                  <a:pt x="3845" y="4506"/>
                  <a:pt x="4178" y="4287"/>
                </a:cubicBezTo>
                <a:lnTo>
                  <a:pt x="4178" y="4287"/>
                </a:lnTo>
                <a:cubicBezTo>
                  <a:pt x="4101" y="4548"/>
                  <a:pt x="4030" y="4805"/>
                  <a:pt x="3959" y="5053"/>
                </a:cubicBezTo>
                <a:cubicBezTo>
                  <a:pt x="3923" y="5166"/>
                  <a:pt x="3959" y="5261"/>
                  <a:pt x="4054" y="5315"/>
                </a:cubicBezTo>
                <a:cubicBezTo>
                  <a:pt x="4075" y="5320"/>
                  <a:pt x="4098" y="5323"/>
                  <a:pt x="4122" y="5323"/>
                </a:cubicBezTo>
                <a:cubicBezTo>
                  <a:pt x="4202" y="5323"/>
                  <a:pt x="4284" y="5290"/>
                  <a:pt x="4298" y="5202"/>
                </a:cubicBezTo>
                <a:cubicBezTo>
                  <a:pt x="4434" y="4809"/>
                  <a:pt x="4547" y="4392"/>
                  <a:pt x="4660" y="3981"/>
                </a:cubicBezTo>
                <a:cubicBezTo>
                  <a:pt x="4678" y="3904"/>
                  <a:pt x="4678" y="3827"/>
                  <a:pt x="4619" y="3773"/>
                </a:cubicBezTo>
                <a:cubicBezTo>
                  <a:pt x="4584" y="3734"/>
                  <a:pt x="4539" y="3713"/>
                  <a:pt x="4491" y="3713"/>
                </a:cubicBezTo>
                <a:cubicBezTo>
                  <a:pt x="4465" y="3713"/>
                  <a:pt x="4438" y="3719"/>
                  <a:pt x="4411" y="3732"/>
                </a:cubicBezTo>
                <a:cubicBezTo>
                  <a:pt x="3810" y="4017"/>
                  <a:pt x="3280" y="4469"/>
                  <a:pt x="2923" y="5035"/>
                </a:cubicBezTo>
                <a:cubicBezTo>
                  <a:pt x="2869" y="5130"/>
                  <a:pt x="2869" y="5225"/>
                  <a:pt x="2941" y="5297"/>
                </a:cubicBezTo>
                <a:cubicBezTo>
                  <a:pt x="3470" y="5750"/>
                  <a:pt x="4018" y="6184"/>
                  <a:pt x="4547" y="6618"/>
                </a:cubicBezTo>
                <a:cubicBezTo>
                  <a:pt x="4582" y="6653"/>
                  <a:pt x="4621" y="6668"/>
                  <a:pt x="4659" y="6668"/>
                </a:cubicBezTo>
                <a:cubicBezTo>
                  <a:pt x="4742" y="6668"/>
                  <a:pt x="4821" y="6595"/>
                  <a:pt x="4845" y="6505"/>
                </a:cubicBezTo>
                <a:cubicBezTo>
                  <a:pt x="5280" y="4976"/>
                  <a:pt x="5732" y="3470"/>
                  <a:pt x="6221" y="1963"/>
                </a:cubicBezTo>
                <a:cubicBezTo>
                  <a:pt x="6266" y="1830"/>
                  <a:pt x="6174" y="1700"/>
                  <a:pt x="6052" y="1700"/>
                </a:cubicBezTo>
                <a:cubicBezTo>
                  <a:pt x="6016" y="1700"/>
                  <a:pt x="5978" y="1711"/>
                  <a:pt x="5940" y="1737"/>
                </a:cubicBezTo>
                <a:cubicBezTo>
                  <a:pt x="4732" y="2601"/>
                  <a:pt x="3470" y="3356"/>
                  <a:pt x="2131" y="4017"/>
                </a:cubicBezTo>
                <a:cubicBezTo>
                  <a:pt x="1964" y="4112"/>
                  <a:pt x="1792" y="4184"/>
                  <a:pt x="1625" y="4279"/>
                </a:cubicBezTo>
                <a:cubicBezTo>
                  <a:pt x="1471" y="4338"/>
                  <a:pt x="1303" y="4392"/>
                  <a:pt x="1172" y="4505"/>
                </a:cubicBezTo>
                <a:cubicBezTo>
                  <a:pt x="1018" y="4637"/>
                  <a:pt x="982" y="4845"/>
                  <a:pt x="1131" y="4999"/>
                </a:cubicBezTo>
                <a:cubicBezTo>
                  <a:pt x="1267" y="5130"/>
                  <a:pt x="1416" y="5243"/>
                  <a:pt x="1566" y="5356"/>
                </a:cubicBezTo>
                <a:cubicBezTo>
                  <a:pt x="2149" y="5881"/>
                  <a:pt x="2755" y="6392"/>
                  <a:pt x="3339" y="6899"/>
                </a:cubicBezTo>
                <a:cubicBezTo>
                  <a:pt x="4018" y="7487"/>
                  <a:pt x="4696" y="8052"/>
                  <a:pt x="5375" y="8636"/>
                </a:cubicBezTo>
                <a:cubicBezTo>
                  <a:pt x="5404" y="8663"/>
                  <a:pt x="5447" y="8678"/>
                  <a:pt x="5490" y="8678"/>
                </a:cubicBezTo>
                <a:cubicBezTo>
                  <a:pt x="5560" y="8678"/>
                  <a:pt x="5633" y="8640"/>
                  <a:pt x="5655" y="8559"/>
                </a:cubicBezTo>
                <a:cubicBezTo>
                  <a:pt x="6017" y="7428"/>
                  <a:pt x="6316" y="6261"/>
                  <a:pt x="6583" y="5089"/>
                </a:cubicBezTo>
                <a:cubicBezTo>
                  <a:pt x="6714" y="4524"/>
                  <a:pt x="6845" y="3940"/>
                  <a:pt x="6958" y="3356"/>
                </a:cubicBezTo>
                <a:cubicBezTo>
                  <a:pt x="7071" y="2791"/>
                  <a:pt x="7166" y="2207"/>
                  <a:pt x="7261" y="1642"/>
                </a:cubicBezTo>
                <a:cubicBezTo>
                  <a:pt x="7334" y="1113"/>
                  <a:pt x="7334" y="547"/>
                  <a:pt x="7035" y="77"/>
                </a:cubicBezTo>
                <a:cubicBezTo>
                  <a:pt x="6992" y="24"/>
                  <a:pt x="6938" y="0"/>
                  <a:pt x="68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0800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425691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 1">
  <p:cSld name="Title and two columns 1">
    <p:spTree>
      <p:nvGrpSpPr>
        <p:cNvPr id="1" name="Shape 2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2" name="Google Shape;2602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2603" name="Google Shape;2603;p22"/>
          <p:cNvSpPr txBox="1">
            <a:spLocks noGrp="1"/>
          </p:cNvSpPr>
          <p:nvPr>
            <p:ph type="subTitle" idx="1"/>
          </p:nvPr>
        </p:nvSpPr>
        <p:spPr>
          <a:xfrm>
            <a:off x="2344267" y="3777200"/>
            <a:ext cx="3088000" cy="16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604" name="Google Shape;2604;p22"/>
          <p:cNvSpPr txBox="1">
            <a:spLocks noGrp="1"/>
          </p:cNvSpPr>
          <p:nvPr>
            <p:ph type="title" idx="2"/>
          </p:nvPr>
        </p:nvSpPr>
        <p:spPr>
          <a:xfrm>
            <a:off x="2344267" y="3474727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605" name="Google Shape;2605;p22"/>
          <p:cNvSpPr txBox="1">
            <a:spLocks noGrp="1"/>
          </p:cNvSpPr>
          <p:nvPr>
            <p:ph type="title" idx="3" hasCustomPrompt="1"/>
          </p:nvPr>
        </p:nvSpPr>
        <p:spPr>
          <a:xfrm>
            <a:off x="2344283" y="2765397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606" name="Google Shape;2606;p22"/>
          <p:cNvSpPr txBox="1">
            <a:spLocks noGrp="1"/>
          </p:cNvSpPr>
          <p:nvPr>
            <p:ph type="subTitle" idx="4"/>
          </p:nvPr>
        </p:nvSpPr>
        <p:spPr>
          <a:xfrm>
            <a:off x="6759233" y="3777200"/>
            <a:ext cx="3088000" cy="16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607" name="Google Shape;2607;p22"/>
          <p:cNvSpPr txBox="1">
            <a:spLocks noGrp="1"/>
          </p:cNvSpPr>
          <p:nvPr>
            <p:ph type="title" idx="5"/>
          </p:nvPr>
        </p:nvSpPr>
        <p:spPr>
          <a:xfrm>
            <a:off x="6759229" y="3474727"/>
            <a:ext cx="30880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608" name="Google Shape;2608;p22"/>
          <p:cNvSpPr txBox="1">
            <a:spLocks noGrp="1"/>
          </p:cNvSpPr>
          <p:nvPr>
            <p:ph type="title" idx="6" hasCustomPrompt="1"/>
          </p:nvPr>
        </p:nvSpPr>
        <p:spPr>
          <a:xfrm>
            <a:off x="6759239" y="2765397"/>
            <a:ext cx="30880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grpSp>
        <p:nvGrpSpPr>
          <p:cNvPr id="2609" name="Google Shape;2609;p22"/>
          <p:cNvGrpSpPr/>
          <p:nvPr/>
        </p:nvGrpSpPr>
        <p:grpSpPr>
          <a:xfrm>
            <a:off x="-617067" y="4196674"/>
            <a:ext cx="2142640" cy="3029052"/>
            <a:chOff x="-2044593" y="909364"/>
            <a:chExt cx="494516" cy="699098"/>
          </a:xfrm>
        </p:grpSpPr>
        <p:sp>
          <p:nvSpPr>
            <p:cNvPr id="2610" name="Google Shape;2610;p22"/>
            <p:cNvSpPr/>
            <p:nvPr/>
          </p:nvSpPr>
          <p:spPr>
            <a:xfrm flipH="1">
              <a:off x="-2044593" y="1152817"/>
              <a:ext cx="494516" cy="455646"/>
            </a:xfrm>
            <a:custGeom>
              <a:avLst/>
              <a:gdLst/>
              <a:ahLst/>
              <a:cxnLst/>
              <a:rect l="l" t="t" r="r" b="b"/>
              <a:pathLst>
                <a:path w="14974" h="13797" extrusionOk="0">
                  <a:moveTo>
                    <a:pt x="8230" y="1"/>
                  </a:moveTo>
                  <a:cubicBezTo>
                    <a:pt x="6711" y="1"/>
                    <a:pt x="5230" y="620"/>
                    <a:pt x="4526" y="1934"/>
                  </a:cubicBezTo>
                  <a:cubicBezTo>
                    <a:pt x="3559" y="3725"/>
                    <a:pt x="4156" y="6262"/>
                    <a:pt x="2663" y="7605"/>
                  </a:cubicBezTo>
                  <a:cubicBezTo>
                    <a:pt x="2114" y="8053"/>
                    <a:pt x="1416" y="8298"/>
                    <a:pt x="944" y="8823"/>
                  </a:cubicBezTo>
                  <a:cubicBezTo>
                    <a:pt x="1" y="9868"/>
                    <a:pt x="496" y="11635"/>
                    <a:pt x="1589" y="12506"/>
                  </a:cubicBezTo>
                  <a:cubicBezTo>
                    <a:pt x="2657" y="13378"/>
                    <a:pt x="4048" y="13797"/>
                    <a:pt x="5410" y="13797"/>
                  </a:cubicBezTo>
                  <a:cubicBezTo>
                    <a:pt x="5447" y="13797"/>
                    <a:pt x="5485" y="13797"/>
                    <a:pt x="5523" y="13796"/>
                  </a:cubicBezTo>
                  <a:cubicBezTo>
                    <a:pt x="8508" y="13796"/>
                    <a:pt x="12908" y="11581"/>
                    <a:pt x="13952" y="8548"/>
                  </a:cubicBezTo>
                  <a:cubicBezTo>
                    <a:pt x="14973" y="5516"/>
                    <a:pt x="13409" y="1832"/>
                    <a:pt x="10520" y="489"/>
                  </a:cubicBezTo>
                  <a:cubicBezTo>
                    <a:pt x="9815" y="167"/>
                    <a:pt x="9017" y="1"/>
                    <a:pt x="82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1" name="Google Shape;2611;p22"/>
            <p:cNvSpPr/>
            <p:nvPr/>
          </p:nvSpPr>
          <p:spPr>
            <a:xfrm flipH="1">
              <a:off x="-1632979" y="1054239"/>
              <a:ext cx="49875" cy="37575"/>
            </a:xfrm>
            <a:custGeom>
              <a:avLst/>
              <a:gdLst/>
              <a:ahLst/>
              <a:cxnLst/>
              <a:rect l="l" t="t" r="r" b="b"/>
              <a:pathLst>
                <a:path w="1995" h="1503" extrusionOk="0">
                  <a:moveTo>
                    <a:pt x="1101" y="0"/>
                  </a:moveTo>
                  <a:cubicBezTo>
                    <a:pt x="889" y="0"/>
                    <a:pt x="671" y="112"/>
                    <a:pt x="424" y="277"/>
                  </a:cubicBezTo>
                  <a:cubicBezTo>
                    <a:pt x="251" y="378"/>
                    <a:pt x="102" y="528"/>
                    <a:pt x="54" y="725"/>
                  </a:cubicBezTo>
                  <a:cubicBezTo>
                    <a:pt x="0" y="952"/>
                    <a:pt x="102" y="1196"/>
                    <a:pt x="275" y="1346"/>
                  </a:cubicBezTo>
                  <a:cubicBezTo>
                    <a:pt x="441" y="1448"/>
                    <a:pt x="619" y="1503"/>
                    <a:pt x="803" y="1503"/>
                  </a:cubicBezTo>
                  <a:cubicBezTo>
                    <a:pt x="844" y="1503"/>
                    <a:pt x="885" y="1500"/>
                    <a:pt x="926" y="1495"/>
                  </a:cubicBezTo>
                  <a:cubicBezTo>
                    <a:pt x="1170" y="1471"/>
                    <a:pt x="1373" y="1375"/>
                    <a:pt x="1570" y="1274"/>
                  </a:cubicBezTo>
                  <a:cubicBezTo>
                    <a:pt x="1720" y="1196"/>
                    <a:pt x="1869" y="1101"/>
                    <a:pt x="1917" y="952"/>
                  </a:cubicBezTo>
                  <a:cubicBezTo>
                    <a:pt x="1994" y="701"/>
                    <a:pt x="1821" y="450"/>
                    <a:pt x="1618" y="253"/>
                  </a:cubicBezTo>
                  <a:cubicBezTo>
                    <a:pt x="1442" y="74"/>
                    <a:pt x="1273" y="0"/>
                    <a:pt x="110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2" name="Google Shape;2612;p22"/>
            <p:cNvSpPr/>
            <p:nvPr/>
          </p:nvSpPr>
          <p:spPr>
            <a:xfrm flipH="1">
              <a:off x="-1687604" y="1130664"/>
              <a:ext cx="54900" cy="43925"/>
            </a:xfrm>
            <a:custGeom>
              <a:avLst/>
              <a:gdLst/>
              <a:ahLst/>
              <a:cxnLst/>
              <a:rect l="l" t="t" r="r" b="b"/>
              <a:pathLst>
                <a:path w="2196" h="1757" extrusionOk="0">
                  <a:moveTo>
                    <a:pt x="1120" y="0"/>
                  </a:moveTo>
                  <a:cubicBezTo>
                    <a:pt x="570" y="0"/>
                    <a:pt x="1" y="313"/>
                    <a:pt x="34" y="903"/>
                  </a:cubicBezTo>
                  <a:cubicBezTo>
                    <a:pt x="58" y="1303"/>
                    <a:pt x="380" y="1650"/>
                    <a:pt x="780" y="1721"/>
                  </a:cubicBezTo>
                  <a:cubicBezTo>
                    <a:pt x="867" y="1745"/>
                    <a:pt x="956" y="1756"/>
                    <a:pt x="1045" y="1756"/>
                  </a:cubicBezTo>
                  <a:cubicBezTo>
                    <a:pt x="1340" y="1756"/>
                    <a:pt x="1638" y="1633"/>
                    <a:pt x="1849" y="1423"/>
                  </a:cubicBezTo>
                  <a:cubicBezTo>
                    <a:pt x="2046" y="1226"/>
                    <a:pt x="2195" y="951"/>
                    <a:pt x="2147" y="706"/>
                  </a:cubicBezTo>
                  <a:cubicBezTo>
                    <a:pt x="2100" y="480"/>
                    <a:pt x="1950" y="306"/>
                    <a:pt x="1777" y="181"/>
                  </a:cubicBezTo>
                  <a:cubicBezTo>
                    <a:pt x="1596" y="60"/>
                    <a:pt x="1360" y="0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3" name="Google Shape;2613;p22"/>
            <p:cNvSpPr/>
            <p:nvPr/>
          </p:nvSpPr>
          <p:spPr>
            <a:xfrm flipH="1">
              <a:off x="-1759229" y="1183614"/>
              <a:ext cx="61050" cy="52400"/>
            </a:xfrm>
            <a:custGeom>
              <a:avLst/>
              <a:gdLst/>
              <a:ahLst/>
              <a:cxnLst/>
              <a:rect l="l" t="t" r="r" b="b"/>
              <a:pathLst>
                <a:path w="2442" h="2096" extrusionOk="0">
                  <a:moveTo>
                    <a:pt x="1313" y="0"/>
                  </a:moveTo>
                  <a:cubicBezTo>
                    <a:pt x="721" y="0"/>
                    <a:pt x="122" y="435"/>
                    <a:pt x="54" y="1072"/>
                  </a:cubicBezTo>
                  <a:cubicBezTo>
                    <a:pt x="0" y="1543"/>
                    <a:pt x="376" y="2045"/>
                    <a:pt x="824" y="2093"/>
                  </a:cubicBezTo>
                  <a:cubicBezTo>
                    <a:pt x="849" y="2095"/>
                    <a:pt x="874" y="2096"/>
                    <a:pt x="898" y="2096"/>
                  </a:cubicBezTo>
                  <a:cubicBezTo>
                    <a:pt x="1168" y="2096"/>
                    <a:pt x="1417" y="1981"/>
                    <a:pt x="1642" y="1872"/>
                  </a:cubicBezTo>
                  <a:cubicBezTo>
                    <a:pt x="1940" y="1693"/>
                    <a:pt x="2239" y="1472"/>
                    <a:pt x="2340" y="1149"/>
                  </a:cubicBezTo>
                  <a:cubicBezTo>
                    <a:pt x="2442" y="797"/>
                    <a:pt x="2263" y="427"/>
                    <a:pt x="1994" y="230"/>
                  </a:cubicBezTo>
                  <a:cubicBezTo>
                    <a:pt x="1792" y="72"/>
                    <a:pt x="1554" y="0"/>
                    <a:pt x="13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4" name="Google Shape;2614;p22"/>
            <p:cNvSpPr/>
            <p:nvPr/>
          </p:nvSpPr>
          <p:spPr>
            <a:xfrm flipH="1">
              <a:off x="-1845054" y="1069539"/>
              <a:ext cx="67850" cy="50050"/>
            </a:xfrm>
            <a:custGeom>
              <a:avLst/>
              <a:gdLst/>
              <a:ahLst/>
              <a:cxnLst/>
              <a:rect l="l" t="t" r="r" b="b"/>
              <a:pathLst>
                <a:path w="2714" h="2002" extrusionOk="0">
                  <a:moveTo>
                    <a:pt x="1579" y="0"/>
                  </a:moveTo>
                  <a:cubicBezTo>
                    <a:pt x="885" y="0"/>
                    <a:pt x="1" y="530"/>
                    <a:pt x="176" y="1283"/>
                  </a:cubicBezTo>
                  <a:cubicBezTo>
                    <a:pt x="272" y="1659"/>
                    <a:pt x="624" y="1928"/>
                    <a:pt x="994" y="1981"/>
                  </a:cubicBezTo>
                  <a:cubicBezTo>
                    <a:pt x="1067" y="1995"/>
                    <a:pt x="1140" y="2002"/>
                    <a:pt x="1212" y="2002"/>
                  </a:cubicBezTo>
                  <a:cubicBezTo>
                    <a:pt x="1512" y="2002"/>
                    <a:pt x="1803" y="1889"/>
                    <a:pt x="2063" y="1731"/>
                  </a:cubicBezTo>
                  <a:cubicBezTo>
                    <a:pt x="2290" y="1581"/>
                    <a:pt x="2510" y="1384"/>
                    <a:pt x="2588" y="1110"/>
                  </a:cubicBezTo>
                  <a:cubicBezTo>
                    <a:pt x="2713" y="662"/>
                    <a:pt x="2337" y="166"/>
                    <a:pt x="1890" y="41"/>
                  </a:cubicBezTo>
                  <a:cubicBezTo>
                    <a:pt x="1794" y="13"/>
                    <a:pt x="1689" y="0"/>
                    <a:pt x="15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5" name="Google Shape;2615;p22"/>
            <p:cNvSpPr/>
            <p:nvPr/>
          </p:nvSpPr>
          <p:spPr>
            <a:xfrm flipH="1">
              <a:off x="-1759829" y="1037464"/>
              <a:ext cx="62850" cy="56125"/>
            </a:xfrm>
            <a:custGeom>
              <a:avLst/>
              <a:gdLst/>
              <a:ahLst/>
              <a:cxnLst/>
              <a:rect l="l" t="t" r="r" b="b"/>
              <a:pathLst>
                <a:path w="2514" h="2245" extrusionOk="0">
                  <a:moveTo>
                    <a:pt x="1471" y="1"/>
                  </a:moveTo>
                  <a:cubicBezTo>
                    <a:pt x="990" y="1"/>
                    <a:pt x="538" y="380"/>
                    <a:pt x="251" y="727"/>
                  </a:cubicBezTo>
                  <a:cubicBezTo>
                    <a:pt x="102" y="924"/>
                    <a:pt x="0" y="1151"/>
                    <a:pt x="24" y="1372"/>
                  </a:cubicBezTo>
                  <a:cubicBezTo>
                    <a:pt x="48" y="1646"/>
                    <a:pt x="251" y="1897"/>
                    <a:pt x="472" y="2017"/>
                  </a:cubicBezTo>
                  <a:cubicBezTo>
                    <a:pt x="698" y="2167"/>
                    <a:pt x="959" y="2245"/>
                    <a:pt x="1217" y="2245"/>
                  </a:cubicBezTo>
                  <a:cubicBezTo>
                    <a:pt x="1387" y="2245"/>
                    <a:pt x="1557" y="2211"/>
                    <a:pt x="1714" y="2142"/>
                  </a:cubicBezTo>
                  <a:cubicBezTo>
                    <a:pt x="2114" y="1993"/>
                    <a:pt x="2412" y="1599"/>
                    <a:pt x="2460" y="1175"/>
                  </a:cubicBezTo>
                  <a:cubicBezTo>
                    <a:pt x="2514" y="751"/>
                    <a:pt x="2263" y="303"/>
                    <a:pt x="1893" y="106"/>
                  </a:cubicBezTo>
                  <a:cubicBezTo>
                    <a:pt x="1752" y="32"/>
                    <a:pt x="1610" y="1"/>
                    <a:pt x="14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6" name="Google Shape;2616;p22"/>
            <p:cNvSpPr/>
            <p:nvPr/>
          </p:nvSpPr>
          <p:spPr>
            <a:xfrm flipH="1">
              <a:off x="-1886104" y="1158164"/>
              <a:ext cx="61575" cy="58450"/>
            </a:xfrm>
            <a:custGeom>
              <a:avLst/>
              <a:gdLst/>
              <a:ahLst/>
              <a:cxnLst/>
              <a:rect l="l" t="t" r="r" b="b"/>
              <a:pathLst>
                <a:path w="2463" h="2338" extrusionOk="0">
                  <a:moveTo>
                    <a:pt x="1398" y="1"/>
                  </a:moveTo>
                  <a:cubicBezTo>
                    <a:pt x="693" y="1"/>
                    <a:pt x="0" y="806"/>
                    <a:pt x="20" y="1469"/>
                  </a:cubicBezTo>
                  <a:cubicBezTo>
                    <a:pt x="20" y="1845"/>
                    <a:pt x="271" y="2215"/>
                    <a:pt x="641" y="2317"/>
                  </a:cubicBezTo>
                  <a:cubicBezTo>
                    <a:pt x="701" y="2331"/>
                    <a:pt x="760" y="2337"/>
                    <a:pt x="820" y="2337"/>
                  </a:cubicBezTo>
                  <a:cubicBezTo>
                    <a:pt x="1058" y="2337"/>
                    <a:pt x="1293" y="2233"/>
                    <a:pt x="1513" y="2114"/>
                  </a:cubicBezTo>
                  <a:cubicBezTo>
                    <a:pt x="1835" y="1941"/>
                    <a:pt x="2164" y="1696"/>
                    <a:pt x="2283" y="1344"/>
                  </a:cubicBezTo>
                  <a:cubicBezTo>
                    <a:pt x="2462" y="872"/>
                    <a:pt x="2235" y="323"/>
                    <a:pt x="1811" y="102"/>
                  </a:cubicBezTo>
                  <a:cubicBezTo>
                    <a:pt x="1677" y="32"/>
                    <a:pt x="1537" y="1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7" name="Google Shape;2617;p22"/>
            <p:cNvSpPr/>
            <p:nvPr/>
          </p:nvSpPr>
          <p:spPr>
            <a:xfrm flipH="1">
              <a:off x="-1683279" y="969489"/>
              <a:ext cx="36600" cy="31150"/>
            </a:xfrm>
            <a:custGeom>
              <a:avLst/>
              <a:gdLst/>
              <a:ahLst/>
              <a:cxnLst/>
              <a:rect l="l" t="t" r="r" b="b"/>
              <a:pathLst>
                <a:path w="1464" h="1246" extrusionOk="0">
                  <a:moveTo>
                    <a:pt x="597" y="0"/>
                  </a:moveTo>
                  <a:cubicBezTo>
                    <a:pt x="290" y="0"/>
                    <a:pt x="1" y="254"/>
                    <a:pt x="48" y="586"/>
                  </a:cubicBezTo>
                  <a:cubicBezTo>
                    <a:pt x="72" y="783"/>
                    <a:pt x="221" y="957"/>
                    <a:pt x="371" y="1058"/>
                  </a:cubicBezTo>
                  <a:cubicBezTo>
                    <a:pt x="508" y="1176"/>
                    <a:pt x="694" y="1246"/>
                    <a:pt x="887" y="1246"/>
                  </a:cubicBezTo>
                  <a:cubicBezTo>
                    <a:pt x="937" y="1246"/>
                    <a:pt x="988" y="1241"/>
                    <a:pt x="1039" y="1231"/>
                  </a:cubicBezTo>
                  <a:cubicBezTo>
                    <a:pt x="1266" y="1154"/>
                    <a:pt x="1463" y="957"/>
                    <a:pt x="1439" y="706"/>
                  </a:cubicBezTo>
                  <a:cubicBezTo>
                    <a:pt x="1439" y="509"/>
                    <a:pt x="1266" y="336"/>
                    <a:pt x="1093" y="210"/>
                  </a:cubicBezTo>
                  <a:cubicBezTo>
                    <a:pt x="991" y="109"/>
                    <a:pt x="866" y="37"/>
                    <a:pt x="717" y="13"/>
                  </a:cubicBezTo>
                  <a:cubicBezTo>
                    <a:pt x="677" y="4"/>
                    <a:pt x="637" y="0"/>
                    <a:pt x="5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8" name="Google Shape;2618;p22"/>
            <p:cNvSpPr/>
            <p:nvPr/>
          </p:nvSpPr>
          <p:spPr>
            <a:xfrm flipH="1">
              <a:off x="-1775354" y="909364"/>
              <a:ext cx="74650" cy="54550"/>
            </a:xfrm>
            <a:custGeom>
              <a:avLst/>
              <a:gdLst/>
              <a:ahLst/>
              <a:cxnLst/>
              <a:rect l="l" t="t" r="r" b="b"/>
              <a:pathLst>
                <a:path w="2986" h="2182" extrusionOk="0">
                  <a:moveTo>
                    <a:pt x="1944" y="1"/>
                  </a:moveTo>
                  <a:cubicBezTo>
                    <a:pt x="1909" y="1"/>
                    <a:pt x="1874" y="3"/>
                    <a:pt x="1839" y="6"/>
                  </a:cubicBezTo>
                  <a:cubicBezTo>
                    <a:pt x="1021" y="102"/>
                    <a:pt x="1" y="1123"/>
                    <a:pt x="795" y="1893"/>
                  </a:cubicBezTo>
                  <a:cubicBezTo>
                    <a:pt x="978" y="2096"/>
                    <a:pt x="1255" y="2181"/>
                    <a:pt x="1541" y="2181"/>
                  </a:cubicBezTo>
                  <a:cubicBezTo>
                    <a:pt x="1609" y="2181"/>
                    <a:pt x="1676" y="2177"/>
                    <a:pt x="1744" y="2168"/>
                  </a:cubicBezTo>
                  <a:cubicBezTo>
                    <a:pt x="2066" y="2096"/>
                    <a:pt x="2388" y="1893"/>
                    <a:pt x="2609" y="1648"/>
                  </a:cubicBezTo>
                  <a:cubicBezTo>
                    <a:pt x="2812" y="1397"/>
                    <a:pt x="2985" y="1075"/>
                    <a:pt x="2938" y="753"/>
                  </a:cubicBezTo>
                  <a:cubicBezTo>
                    <a:pt x="2888" y="310"/>
                    <a:pt x="2392" y="1"/>
                    <a:pt x="1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19" name="Google Shape;2619;p22"/>
            <p:cNvSpPr/>
            <p:nvPr/>
          </p:nvSpPr>
          <p:spPr>
            <a:xfrm flipH="1">
              <a:off x="-1795204" y="1162489"/>
              <a:ext cx="27350" cy="22400"/>
            </a:xfrm>
            <a:custGeom>
              <a:avLst/>
              <a:gdLst/>
              <a:ahLst/>
              <a:cxnLst/>
              <a:rect l="l" t="t" r="r" b="b"/>
              <a:pathLst>
                <a:path w="1094" h="896" extrusionOk="0">
                  <a:moveTo>
                    <a:pt x="550" y="1"/>
                  </a:moveTo>
                  <a:cubicBezTo>
                    <a:pt x="473" y="1"/>
                    <a:pt x="401" y="1"/>
                    <a:pt x="299" y="54"/>
                  </a:cubicBezTo>
                  <a:cubicBezTo>
                    <a:pt x="102" y="150"/>
                    <a:pt x="1" y="478"/>
                    <a:pt x="126" y="675"/>
                  </a:cubicBezTo>
                  <a:cubicBezTo>
                    <a:pt x="198" y="800"/>
                    <a:pt x="347" y="872"/>
                    <a:pt x="496" y="896"/>
                  </a:cubicBezTo>
                  <a:cubicBezTo>
                    <a:pt x="646" y="896"/>
                    <a:pt x="795" y="824"/>
                    <a:pt x="896" y="723"/>
                  </a:cubicBezTo>
                  <a:cubicBezTo>
                    <a:pt x="1022" y="597"/>
                    <a:pt x="1093" y="448"/>
                    <a:pt x="1046" y="275"/>
                  </a:cubicBezTo>
                  <a:cubicBezTo>
                    <a:pt x="998" y="78"/>
                    <a:pt x="771" y="1"/>
                    <a:pt x="5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0" name="Google Shape;2620;p22"/>
            <p:cNvSpPr/>
            <p:nvPr/>
          </p:nvSpPr>
          <p:spPr>
            <a:xfrm flipH="1">
              <a:off x="-1841329" y="972839"/>
              <a:ext cx="43025" cy="29425"/>
            </a:xfrm>
            <a:custGeom>
              <a:avLst/>
              <a:gdLst/>
              <a:ahLst/>
              <a:cxnLst/>
              <a:rect l="l" t="t" r="r" b="b"/>
              <a:pathLst>
                <a:path w="1721" h="1177" extrusionOk="0">
                  <a:moveTo>
                    <a:pt x="1025" y="0"/>
                  </a:moveTo>
                  <a:cubicBezTo>
                    <a:pt x="998" y="0"/>
                    <a:pt x="971" y="2"/>
                    <a:pt x="944" y="5"/>
                  </a:cubicBezTo>
                  <a:cubicBezTo>
                    <a:pt x="747" y="29"/>
                    <a:pt x="550" y="100"/>
                    <a:pt x="401" y="249"/>
                  </a:cubicBezTo>
                  <a:cubicBezTo>
                    <a:pt x="1" y="673"/>
                    <a:pt x="347" y="1097"/>
                    <a:pt x="849" y="1169"/>
                  </a:cubicBezTo>
                  <a:cubicBezTo>
                    <a:pt x="887" y="1174"/>
                    <a:pt x="926" y="1177"/>
                    <a:pt x="965" y="1177"/>
                  </a:cubicBezTo>
                  <a:cubicBezTo>
                    <a:pt x="1153" y="1177"/>
                    <a:pt x="1350" y="1115"/>
                    <a:pt x="1493" y="972"/>
                  </a:cubicBezTo>
                  <a:cubicBezTo>
                    <a:pt x="1643" y="823"/>
                    <a:pt x="1720" y="548"/>
                    <a:pt x="1619" y="327"/>
                  </a:cubicBezTo>
                  <a:cubicBezTo>
                    <a:pt x="1506" y="122"/>
                    <a:pt x="1271" y="0"/>
                    <a:pt x="10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621" name="Google Shape;2621;p22"/>
          <p:cNvGrpSpPr/>
          <p:nvPr/>
        </p:nvGrpSpPr>
        <p:grpSpPr>
          <a:xfrm>
            <a:off x="-136068" y="5466326"/>
            <a:ext cx="1614453" cy="2091095"/>
            <a:chOff x="4291295" y="3242473"/>
            <a:chExt cx="234350" cy="303550"/>
          </a:xfrm>
        </p:grpSpPr>
        <p:sp>
          <p:nvSpPr>
            <p:cNvPr id="2622" name="Google Shape;2622;p22"/>
            <p:cNvSpPr/>
            <p:nvPr/>
          </p:nvSpPr>
          <p:spPr>
            <a:xfrm flipH="1">
              <a:off x="4291295" y="3242473"/>
              <a:ext cx="234350" cy="298525"/>
            </a:xfrm>
            <a:custGeom>
              <a:avLst/>
              <a:gdLst/>
              <a:ahLst/>
              <a:cxnLst/>
              <a:rect l="l" t="t" r="r" b="b"/>
              <a:pathLst>
                <a:path w="9374" h="11941" extrusionOk="0">
                  <a:moveTo>
                    <a:pt x="1" y="0"/>
                  </a:moveTo>
                  <a:lnTo>
                    <a:pt x="1" y="0"/>
                  </a:lnTo>
                  <a:cubicBezTo>
                    <a:pt x="299" y="1248"/>
                    <a:pt x="795" y="2562"/>
                    <a:pt x="1195" y="3809"/>
                  </a:cubicBezTo>
                  <a:cubicBezTo>
                    <a:pt x="1911" y="6221"/>
                    <a:pt x="3953" y="7117"/>
                    <a:pt x="5744" y="8609"/>
                  </a:cubicBezTo>
                  <a:cubicBezTo>
                    <a:pt x="6568" y="9254"/>
                    <a:pt x="7338" y="9851"/>
                    <a:pt x="8084" y="10573"/>
                  </a:cubicBezTo>
                  <a:cubicBezTo>
                    <a:pt x="8486" y="10953"/>
                    <a:pt x="8786" y="11473"/>
                    <a:pt x="9219" y="11792"/>
                  </a:cubicBezTo>
                  <a:lnTo>
                    <a:pt x="9219" y="11792"/>
                  </a:lnTo>
                  <a:cubicBezTo>
                    <a:pt x="9125" y="11628"/>
                    <a:pt x="9004" y="11372"/>
                    <a:pt x="8956" y="11218"/>
                  </a:cubicBezTo>
                  <a:cubicBezTo>
                    <a:pt x="8257" y="9254"/>
                    <a:pt x="8179" y="7218"/>
                    <a:pt x="7338" y="5248"/>
                  </a:cubicBezTo>
                  <a:cubicBezTo>
                    <a:pt x="5971" y="2066"/>
                    <a:pt x="2807" y="1368"/>
                    <a:pt x="1" y="0"/>
                  </a:cubicBezTo>
                  <a:close/>
                  <a:moveTo>
                    <a:pt x="9219" y="11792"/>
                  </a:moveTo>
                  <a:cubicBezTo>
                    <a:pt x="9264" y="11869"/>
                    <a:pt x="9303" y="11925"/>
                    <a:pt x="9326" y="11940"/>
                  </a:cubicBezTo>
                  <a:lnTo>
                    <a:pt x="9373" y="11893"/>
                  </a:lnTo>
                  <a:cubicBezTo>
                    <a:pt x="9320" y="11862"/>
                    <a:pt x="9269" y="11828"/>
                    <a:pt x="9219" y="1179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3" name="Google Shape;2623;p22"/>
            <p:cNvSpPr/>
            <p:nvPr/>
          </p:nvSpPr>
          <p:spPr>
            <a:xfrm flipH="1">
              <a:off x="4292245" y="3280273"/>
              <a:ext cx="204300" cy="265750"/>
            </a:xfrm>
            <a:custGeom>
              <a:avLst/>
              <a:gdLst/>
              <a:ahLst/>
              <a:cxnLst/>
              <a:rect l="l" t="t" r="r" b="b"/>
              <a:pathLst>
                <a:path w="8172" h="10630" extrusionOk="0">
                  <a:moveTo>
                    <a:pt x="152" y="1"/>
                  </a:moveTo>
                  <a:cubicBezTo>
                    <a:pt x="70" y="1"/>
                    <a:pt x="1" y="106"/>
                    <a:pt x="78" y="184"/>
                  </a:cubicBezTo>
                  <a:cubicBezTo>
                    <a:pt x="1523" y="1772"/>
                    <a:pt x="3111" y="3240"/>
                    <a:pt x="4580" y="4834"/>
                  </a:cubicBezTo>
                  <a:cubicBezTo>
                    <a:pt x="6048" y="6452"/>
                    <a:pt x="6968" y="8637"/>
                    <a:pt x="7941" y="10578"/>
                  </a:cubicBezTo>
                  <a:cubicBezTo>
                    <a:pt x="7962" y="10614"/>
                    <a:pt x="7991" y="10629"/>
                    <a:pt x="8022" y="10629"/>
                  </a:cubicBezTo>
                  <a:cubicBezTo>
                    <a:pt x="8095" y="10629"/>
                    <a:pt x="8172" y="10541"/>
                    <a:pt x="8138" y="10452"/>
                  </a:cubicBezTo>
                  <a:cubicBezTo>
                    <a:pt x="7195" y="8590"/>
                    <a:pt x="6269" y="6524"/>
                    <a:pt x="4926" y="4906"/>
                  </a:cubicBezTo>
                  <a:cubicBezTo>
                    <a:pt x="3463" y="3169"/>
                    <a:pt x="1744" y="1700"/>
                    <a:pt x="228" y="35"/>
                  </a:cubicBezTo>
                  <a:cubicBezTo>
                    <a:pt x="204" y="11"/>
                    <a:pt x="177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4" name="Google Shape;2624;p22"/>
            <p:cNvSpPr/>
            <p:nvPr/>
          </p:nvSpPr>
          <p:spPr>
            <a:xfrm flipH="1">
              <a:off x="4427995" y="3297573"/>
              <a:ext cx="63175" cy="51225"/>
            </a:xfrm>
            <a:custGeom>
              <a:avLst/>
              <a:gdLst/>
              <a:ahLst/>
              <a:cxnLst/>
              <a:rect l="l" t="t" r="r" b="b"/>
              <a:pathLst>
                <a:path w="2527" h="2049" extrusionOk="0">
                  <a:moveTo>
                    <a:pt x="2413" y="1"/>
                  </a:moveTo>
                  <a:cubicBezTo>
                    <a:pt x="2356" y="1"/>
                    <a:pt x="2299" y="38"/>
                    <a:pt x="2299" y="113"/>
                  </a:cubicBezTo>
                  <a:lnTo>
                    <a:pt x="2299" y="1775"/>
                  </a:lnTo>
                  <a:lnTo>
                    <a:pt x="2299" y="1775"/>
                  </a:lnTo>
                  <a:cubicBezTo>
                    <a:pt x="1623" y="1446"/>
                    <a:pt x="925" y="1219"/>
                    <a:pt x="186" y="1080"/>
                  </a:cubicBezTo>
                  <a:cubicBezTo>
                    <a:pt x="171" y="1075"/>
                    <a:pt x="158" y="1073"/>
                    <a:pt x="145" y="1073"/>
                  </a:cubicBezTo>
                  <a:cubicBezTo>
                    <a:pt x="29" y="1073"/>
                    <a:pt x="1" y="1256"/>
                    <a:pt x="114" y="1283"/>
                  </a:cubicBezTo>
                  <a:cubicBezTo>
                    <a:pt x="908" y="1456"/>
                    <a:pt x="1631" y="1677"/>
                    <a:pt x="2353" y="2029"/>
                  </a:cubicBezTo>
                  <a:cubicBezTo>
                    <a:pt x="2373" y="2042"/>
                    <a:pt x="2395" y="2048"/>
                    <a:pt x="2416" y="2048"/>
                  </a:cubicBezTo>
                  <a:cubicBezTo>
                    <a:pt x="2473" y="2048"/>
                    <a:pt x="2526" y="2008"/>
                    <a:pt x="2526" y="1952"/>
                  </a:cubicBezTo>
                  <a:lnTo>
                    <a:pt x="2526" y="113"/>
                  </a:lnTo>
                  <a:cubicBezTo>
                    <a:pt x="2526" y="38"/>
                    <a:pt x="2469" y="1"/>
                    <a:pt x="24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5" name="Google Shape;2625;p22"/>
            <p:cNvSpPr/>
            <p:nvPr/>
          </p:nvSpPr>
          <p:spPr>
            <a:xfrm flipH="1">
              <a:off x="4378320" y="3341573"/>
              <a:ext cx="84625" cy="57200"/>
            </a:xfrm>
            <a:custGeom>
              <a:avLst/>
              <a:gdLst/>
              <a:ahLst/>
              <a:cxnLst/>
              <a:rect l="l" t="t" r="r" b="b"/>
              <a:pathLst>
                <a:path w="3385" h="2288" extrusionOk="0">
                  <a:moveTo>
                    <a:pt x="3286" y="0"/>
                  </a:moveTo>
                  <a:cubicBezTo>
                    <a:pt x="3237" y="0"/>
                    <a:pt x="3188" y="30"/>
                    <a:pt x="3188" y="90"/>
                  </a:cubicBezTo>
                  <a:cubicBezTo>
                    <a:pt x="3166" y="728"/>
                    <a:pt x="3080" y="1366"/>
                    <a:pt x="3047" y="1999"/>
                  </a:cubicBezTo>
                  <a:lnTo>
                    <a:pt x="3047" y="1999"/>
                  </a:lnTo>
                  <a:cubicBezTo>
                    <a:pt x="2144" y="1555"/>
                    <a:pt x="1132" y="1332"/>
                    <a:pt x="125" y="1236"/>
                  </a:cubicBezTo>
                  <a:cubicBezTo>
                    <a:pt x="119" y="1235"/>
                    <a:pt x="113" y="1234"/>
                    <a:pt x="107" y="1234"/>
                  </a:cubicBezTo>
                  <a:cubicBezTo>
                    <a:pt x="0" y="1234"/>
                    <a:pt x="6" y="1433"/>
                    <a:pt x="125" y="1433"/>
                  </a:cubicBezTo>
                  <a:cubicBezTo>
                    <a:pt x="1146" y="1535"/>
                    <a:pt x="2191" y="1785"/>
                    <a:pt x="3110" y="2281"/>
                  </a:cubicBezTo>
                  <a:cubicBezTo>
                    <a:pt x="3120" y="2285"/>
                    <a:pt x="3131" y="2287"/>
                    <a:pt x="3142" y="2287"/>
                  </a:cubicBezTo>
                  <a:cubicBezTo>
                    <a:pt x="3195" y="2287"/>
                    <a:pt x="3260" y="2243"/>
                    <a:pt x="3260" y="2179"/>
                  </a:cubicBezTo>
                  <a:cubicBezTo>
                    <a:pt x="3284" y="1487"/>
                    <a:pt x="3385" y="788"/>
                    <a:pt x="3385" y="90"/>
                  </a:cubicBezTo>
                  <a:cubicBezTo>
                    <a:pt x="3385" y="30"/>
                    <a:pt x="3336" y="0"/>
                    <a:pt x="32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6" name="Google Shape;2626;p22"/>
            <p:cNvSpPr/>
            <p:nvPr/>
          </p:nvSpPr>
          <p:spPr>
            <a:xfrm flipH="1">
              <a:off x="4343770" y="3390273"/>
              <a:ext cx="62300" cy="52075"/>
            </a:xfrm>
            <a:custGeom>
              <a:avLst/>
              <a:gdLst/>
              <a:ahLst/>
              <a:cxnLst/>
              <a:rect l="l" t="t" r="r" b="b"/>
              <a:pathLst>
                <a:path w="2492" h="2083" extrusionOk="0">
                  <a:moveTo>
                    <a:pt x="2363" y="1"/>
                  </a:moveTo>
                  <a:cubicBezTo>
                    <a:pt x="2325" y="1"/>
                    <a:pt x="2289" y="24"/>
                    <a:pt x="2280" y="82"/>
                  </a:cubicBezTo>
                  <a:cubicBezTo>
                    <a:pt x="2164" y="665"/>
                    <a:pt x="2176" y="1263"/>
                    <a:pt x="2178" y="1842"/>
                  </a:cubicBezTo>
                  <a:lnTo>
                    <a:pt x="2178" y="1842"/>
                  </a:lnTo>
                  <a:cubicBezTo>
                    <a:pt x="1501" y="1672"/>
                    <a:pt x="849" y="1442"/>
                    <a:pt x="191" y="1228"/>
                  </a:cubicBezTo>
                  <a:cubicBezTo>
                    <a:pt x="182" y="1227"/>
                    <a:pt x="174" y="1226"/>
                    <a:pt x="166" y="1226"/>
                  </a:cubicBezTo>
                  <a:cubicBezTo>
                    <a:pt x="37" y="1226"/>
                    <a:pt x="0" y="1405"/>
                    <a:pt x="113" y="1455"/>
                  </a:cubicBezTo>
                  <a:cubicBezTo>
                    <a:pt x="835" y="1652"/>
                    <a:pt x="1534" y="1903"/>
                    <a:pt x="2256" y="2076"/>
                  </a:cubicBezTo>
                  <a:cubicBezTo>
                    <a:pt x="2269" y="2080"/>
                    <a:pt x="2282" y="2082"/>
                    <a:pt x="2294" y="2082"/>
                  </a:cubicBezTo>
                  <a:cubicBezTo>
                    <a:pt x="2353" y="2082"/>
                    <a:pt x="2405" y="2039"/>
                    <a:pt x="2405" y="1975"/>
                  </a:cubicBezTo>
                  <a:cubicBezTo>
                    <a:pt x="2382" y="1354"/>
                    <a:pt x="2352" y="757"/>
                    <a:pt x="2477" y="136"/>
                  </a:cubicBezTo>
                  <a:cubicBezTo>
                    <a:pt x="2492" y="59"/>
                    <a:pt x="2424" y="1"/>
                    <a:pt x="23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7" name="Google Shape;2627;p22"/>
            <p:cNvSpPr/>
            <p:nvPr/>
          </p:nvSpPr>
          <p:spPr>
            <a:xfrm flipH="1">
              <a:off x="4397570" y="3338898"/>
              <a:ext cx="8675" cy="6875"/>
            </a:xfrm>
            <a:custGeom>
              <a:avLst/>
              <a:gdLst/>
              <a:ahLst/>
              <a:cxnLst/>
              <a:rect l="l" t="t" r="r" b="b"/>
              <a:pathLst>
                <a:path w="347" h="275" extrusionOk="0">
                  <a:moveTo>
                    <a:pt x="174" y="0"/>
                  </a:moveTo>
                  <a:cubicBezTo>
                    <a:pt x="1" y="0"/>
                    <a:pt x="1" y="275"/>
                    <a:pt x="174" y="275"/>
                  </a:cubicBezTo>
                  <a:cubicBezTo>
                    <a:pt x="347" y="275"/>
                    <a:pt x="347" y="0"/>
                    <a:pt x="1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8" name="Google Shape;2628;p22"/>
            <p:cNvSpPr/>
            <p:nvPr/>
          </p:nvSpPr>
          <p:spPr>
            <a:xfrm flipH="1">
              <a:off x="4393820" y="3320823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29" name="Google Shape;2629;p22"/>
            <p:cNvSpPr/>
            <p:nvPr/>
          </p:nvSpPr>
          <p:spPr>
            <a:xfrm flipH="1">
              <a:off x="4490245" y="3308448"/>
              <a:ext cx="8075" cy="6875"/>
            </a:xfrm>
            <a:custGeom>
              <a:avLst/>
              <a:gdLst/>
              <a:ahLst/>
              <a:cxnLst/>
              <a:rect l="l" t="t" r="r" b="b"/>
              <a:pathLst>
                <a:path w="323" h="275" extrusionOk="0">
                  <a:moveTo>
                    <a:pt x="173" y="0"/>
                  </a:moveTo>
                  <a:cubicBezTo>
                    <a:pt x="0" y="0"/>
                    <a:pt x="0" y="275"/>
                    <a:pt x="173" y="275"/>
                  </a:cubicBezTo>
                  <a:cubicBezTo>
                    <a:pt x="323" y="27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0" name="Google Shape;2630;p22"/>
            <p:cNvSpPr/>
            <p:nvPr/>
          </p:nvSpPr>
          <p:spPr>
            <a:xfrm flipH="1">
              <a:off x="4454120" y="3354998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1"/>
                    <a:pt x="179" y="251"/>
                  </a:cubicBezTo>
                  <a:cubicBezTo>
                    <a:pt x="352" y="251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1" name="Google Shape;2631;p22"/>
            <p:cNvSpPr/>
            <p:nvPr/>
          </p:nvSpPr>
          <p:spPr>
            <a:xfrm flipH="1">
              <a:off x="4439795" y="3360073"/>
              <a:ext cx="8825" cy="6900"/>
            </a:xfrm>
            <a:custGeom>
              <a:avLst/>
              <a:gdLst/>
              <a:ahLst/>
              <a:cxnLst/>
              <a:rect l="l" t="t" r="r" b="b"/>
              <a:pathLst>
                <a:path w="353" h="276" extrusionOk="0">
                  <a:moveTo>
                    <a:pt x="173" y="1"/>
                  </a:moveTo>
                  <a:cubicBezTo>
                    <a:pt x="0" y="1"/>
                    <a:pt x="0" y="275"/>
                    <a:pt x="173" y="275"/>
                  </a:cubicBezTo>
                  <a:cubicBezTo>
                    <a:pt x="352" y="275"/>
                    <a:pt x="352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2" name="Google Shape;2632;p22"/>
            <p:cNvSpPr/>
            <p:nvPr/>
          </p:nvSpPr>
          <p:spPr>
            <a:xfrm flipH="1">
              <a:off x="4327270" y="3432773"/>
              <a:ext cx="8825" cy="6875"/>
            </a:xfrm>
            <a:custGeom>
              <a:avLst/>
              <a:gdLst/>
              <a:ahLst/>
              <a:cxnLst/>
              <a:rect l="l" t="t" r="r" b="b"/>
              <a:pathLst>
                <a:path w="353" h="275" extrusionOk="0">
                  <a:moveTo>
                    <a:pt x="180" y="0"/>
                  </a:moveTo>
                  <a:cubicBezTo>
                    <a:pt x="0" y="0"/>
                    <a:pt x="0" y="275"/>
                    <a:pt x="180" y="275"/>
                  </a:cubicBezTo>
                  <a:cubicBezTo>
                    <a:pt x="353" y="275"/>
                    <a:pt x="353" y="0"/>
                    <a:pt x="1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3" name="Google Shape;2633;p22"/>
            <p:cNvSpPr/>
            <p:nvPr/>
          </p:nvSpPr>
          <p:spPr>
            <a:xfrm flipH="1">
              <a:off x="4356520" y="3450223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47" y="251"/>
                    <a:pt x="347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634" name="Google Shape;2634;p22"/>
          <p:cNvGrpSpPr/>
          <p:nvPr/>
        </p:nvGrpSpPr>
        <p:grpSpPr>
          <a:xfrm>
            <a:off x="10485705" y="5517034"/>
            <a:ext cx="2418199" cy="1604863"/>
            <a:chOff x="7864278" y="4137775"/>
            <a:chExt cx="1813649" cy="1203647"/>
          </a:xfrm>
        </p:grpSpPr>
        <p:sp>
          <p:nvSpPr>
            <p:cNvPr id="2635" name="Google Shape;2635;p22"/>
            <p:cNvSpPr/>
            <p:nvPr/>
          </p:nvSpPr>
          <p:spPr>
            <a:xfrm flipH="1">
              <a:off x="8167653" y="4137775"/>
              <a:ext cx="1510274" cy="1203647"/>
            </a:xfrm>
            <a:custGeom>
              <a:avLst/>
              <a:gdLst/>
              <a:ahLst/>
              <a:cxnLst/>
              <a:rect l="l" t="t" r="r" b="b"/>
              <a:pathLst>
                <a:path w="12949" h="10320" extrusionOk="0">
                  <a:moveTo>
                    <a:pt x="5030" y="0"/>
                  </a:moveTo>
                  <a:cubicBezTo>
                    <a:pt x="4569" y="0"/>
                    <a:pt x="4094" y="82"/>
                    <a:pt x="3620" y="273"/>
                  </a:cubicBezTo>
                  <a:cubicBezTo>
                    <a:pt x="1" y="1761"/>
                    <a:pt x="2204" y="7343"/>
                    <a:pt x="3466" y="8434"/>
                  </a:cubicBezTo>
                  <a:cubicBezTo>
                    <a:pt x="4280" y="9135"/>
                    <a:pt x="5185" y="9755"/>
                    <a:pt x="6294" y="10094"/>
                  </a:cubicBezTo>
                  <a:cubicBezTo>
                    <a:pt x="6796" y="10237"/>
                    <a:pt x="7348" y="10319"/>
                    <a:pt x="7918" y="10319"/>
                  </a:cubicBezTo>
                  <a:cubicBezTo>
                    <a:pt x="8631" y="10319"/>
                    <a:pt x="9373" y="10190"/>
                    <a:pt x="10084" y="9886"/>
                  </a:cubicBezTo>
                  <a:cubicBezTo>
                    <a:pt x="11383" y="9361"/>
                    <a:pt x="12536" y="8248"/>
                    <a:pt x="12763" y="7099"/>
                  </a:cubicBezTo>
                  <a:cubicBezTo>
                    <a:pt x="12948" y="6212"/>
                    <a:pt x="12573" y="5439"/>
                    <a:pt x="12043" y="4837"/>
                  </a:cubicBezTo>
                  <a:cubicBezTo>
                    <a:pt x="11496" y="4249"/>
                    <a:pt x="10799" y="3797"/>
                    <a:pt x="10179" y="3254"/>
                  </a:cubicBezTo>
                  <a:cubicBezTo>
                    <a:pt x="9275" y="2462"/>
                    <a:pt x="8578" y="1499"/>
                    <a:pt x="7560" y="820"/>
                  </a:cubicBezTo>
                  <a:cubicBezTo>
                    <a:pt x="6874" y="351"/>
                    <a:pt x="5983" y="0"/>
                    <a:pt x="50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6" name="Google Shape;2636;p22"/>
            <p:cNvSpPr/>
            <p:nvPr/>
          </p:nvSpPr>
          <p:spPr>
            <a:xfrm flipH="1">
              <a:off x="8453161" y="4826725"/>
              <a:ext cx="180547" cy="48869"/>
            </a:xfrm>
            <a:custGeom>
              <a:avLst/>
              <a:gdLst/>
              <a:ahLst/>
              <a:cxnLst/>
              <a:rect l="l" t="t" r="r" b="b"/>
              <a:pathLst>
                <a:path w="1548" h="419" extrusionOk="0">
                  <a:moveTo>
                    <a:pt x="127" y="0"/>
                  </a:moveTo>
                  <a:cubicBezTo>
                    <a:pt x="46" y="0"/>
                    <a:pt x="1" y="85"/>
                    <a:pt x="1" y="152"/>
                  </a:cubicBezTo>
                  <a:cubicBezTo>
                    <a:pt x="1" y="247"/>
                    <a:pt x="55" y="305"/>
                    <a:pt x="150" y="305"/>
                  </a:cubicBezTo>
                  <a:cubicBezTo>
                    <a:pt x="566" y="342"/>
                    <a:pt x="982" y="378"/>
                    <a:pt x="1394" y="419"/>
                  </a:cubicBezTo>
                  <a:cubicBezTo>
                    <a:pt x="1471" y="419"/>
                    <a:pt x="1548" y="342"/>
                    <a:pt x="1548" y="265"/>
                  </a:cubicBezTo>
                  <a:cubicBezTo>
                    <a:pt x="1548" y="174"/>
                    <a:pt x="1471" y="115"/>
                    <a:pt x="1394" y="115"/>
                  </a:cubicBezTo>
                  <a:cubicBezTo>
                    <a:pt x="982" y="79"/>
                    <a:pt x="566" y="39"/>
                    <a:pt x="150" y="2"/>
                  </a:cubicBezTo>
                  <a:cubicBezTo>
                    <a:pt x="142" y="1"/>
                    <a:pt x="134" y="0"/>
                    <a:pt x="1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7" name="Google Shape;2637;p22"/>
            <p:cNvSpPr/>
            <p:nvPr/>
          </p:nvSpPr>
          <p:spPr>
            <a:xfrm flipH="1">
              <a:off x="8288474" y="4789519"/>
              <a:ext cx="149523" cy="46536"/>
            </a:xfrm>
            <a:custGeom>
              <a:avLst/>
              <a:gdLst/>
              <a:ahLst/>
              <a:cxnLst/>
              <a:rect l="l" t="t" r="r" b="b"/>
              <a:pathLst>
                <a:path w="1282" h="399" extrusionOk="0">
                  <a:moveTo>
                    <a:pt x="150" y="0"/>
                  </a:moveTo>
                  <a:cubicBezTo>
                    <a:pt x="73" y="0"/>
                    <a:pt x="1" y="77"/>
                    <a:pt x="1" y="154"/>
                  </a:cubicBezTo>
                  <a:cubicBezTo>
                    <a:pt x="1" y="244"/>
                    <a:pt x="73" y="303"/>
                    <a:pt x="150" y="303"/>
                  </a:cubicBezTo>
                  <a:cubicBezTo>
                    <a:pt x="471" y="339"/>
                    <a:pt x="811" y="358"/>
                    <a:pt x="1132" y="398"/>
                  </a:cubicBezTo>
                  <a:cubicBezTo>
                    <a:pt x="1204" y="398"/>
                    <a:pt x="1281" y="321"/>
                    <a:pt x="1281" y="244"/>
                  </a:cubicBezTo>
                  <a:cubicBezTo>
                    <a:pt x="1281" y="154"/>
                    <a:pt x="1204" y="95"/>
                    <a:pt x="1132" y="95"/>
                  </a:cubicBezTo>
                  <a:cubicBezTo>
                    <a:pt x="811" y="59"/>
                    <a:pt x="471" y="41"/>
                    <a:pt x="1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8" name="Google Shape;2638;p22"/>
            <p:cNvSpPr/>
            <p:nvPr/>
          </p:nvSpPr>
          <p:spPr>
            <a:xfrm flipH="1">
              <a:off x="8310634" y="4939275"/>
              <a:ext cx="136343" cy="43970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209" y="1"/>
                  </a:moveTo>
                  <a:cubicBezTo>
                    <a:pt x="132" y="1"/>
                    <a:pt x="37" y="37"/>
                    <a:pt x="19" y="114"/>
                  </a:cubicBezTo>
                  <a:cubicBezTo>
                    <a:pt x="1" y="186"/>
                    <a:pt x="37" y="281"/>
                    <a:pt x="132" y="300"/>
                  </a:cubicBezTo>
                  <a:cubicBezTo>
                    <a:pt x="323" y="351"/>
                    <a:pt x="521" y="376"/>
                    <a:pt x="722" y="376"/>
                  </a:cubicBezTo>
                  <a:cubicBezTo>
                    <a:pt x="820" y="376"/>
                    <a:pt x="919" y="370"/>
                    <a:pt x="1019" y="358"/>
                  </a:cubicBezTo>
                  <a:cubicBezTo>
                    <a:pt x="1096" y="358"/>
                    <a:pt x="1168" y="300"/>
                    <a:pt x="1168" y="205"/>
                  </a:cubicBezTo>
                  <a:cubicBezTo>
                    <a:pt x="1168" y="138"/>
                    <a:pt x="1107" y="53"/>
                    <a:pt x="1038" y="53"/>
                  </a:cubicBezTo>
                  <a:cubicBezTo>
                    <a:pt x="1032" y="53"/>
                    <a:pt x="1025" y="54"/>
                    <a:pt x="1019" y="55"/>
                  </a:cubicBezTo>
                  <a:cubicBezTo>
                    <a:pt x="944" y="64"/>
                    <a:pt x="874" y="69"/>
                    <a:pt x="806" y="69"/>
                  </a:cubicBezTo>
                  <a:cubicBezTo>
                    <a:pt x="737" y="69"/>
                    <a:pt x="670" y="64"/>
                    <a:pt x="603" y="55"/>
                  </a:cubicBezTo>
                  <a:lnTo>
                    <a:pt x="417" y="55"/>
                  </a:lnTo>
                  <a:cubicBezTo>
                    <a:pt x="340" y="37"/>
                    <a:pt x="286" y="19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39" name="Google Shape;2639;p22"/>
            <p:cNvSpPr/>
            <p:nvPr/>
          </p:nvSpPr>
          <p:spPr>
            <a:xfrm flipH="1">
              <a:off x="8178722" y="4886557"/>
              <a:ext cx="136343" cy="43970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173" y="1"/>
                  </a:moveTo>
                  <a:cubicBezTo>
                    <a:pt x="78" y="1"/>
                    <a:pt x="1" y="73"/>
                    <a:pt x="19" y="168"/>
                  </a:cubicBezTo>
                  <a:cubicBezTo>
                    <a:pt x="19" y="245"/>
                    <a:pt x="78" y="299"/>
                    <a:pt x="173" y="317"/>
                  </a:cubicBezTo>
                  <a:cubicBezTo>
                    <a:pt x="453" y="340"/>
                    <a:pt x="738" y="358"/>
                    <a:pt x="1001" y="376"/>
                  </a:cubicBezTo>
                  <a:cubicBezTo>
                    <a:pt x="1096" y="376"/>
                    <a:pt x="1168" y="299"/>
                    <a:pt x="1168" y="227"/>
                  </a:cubicBezTo>
                  <a:cubicBezTo>
                    <a:pt x="1150" y="132"/>
                    <a:pt x="1096" y="73"/>
                    <a:pt x="1001" y="73"/>
                  </a:cubicBezTo>
                  <a:cubicBezTo>
                    <a:pt x="738" y="55"/>
                    <a:pt x="453" y="37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0" name="Google Shape;2640;p22"/>
            <p:cNvSpPr/>
            <p:nvPr/>
          </p:nvSpPr>
          <p:spPr>
            <a:xfrm flipH="1">
              <a:off x="8196217" y="4707759"/>
              <a:ext cx="169467" cy="58316"/>
            </a:xfrm>
            <a:custGeom>
              <a:avLst/>
              <a:gdLst/>
              <a:ahLst/>
              <a:cxnLst/>
              <a:rect l="l" t="t" r="r" b="b"/>
              <a:pathLst>
                <a:path w="1453" h="500" extrusionOk="0">
                  <a:moveTo>
                    <a:pt x="163" y="0"/>
                  </a:moveTo>
                  <a:cubicBezTo>
                    <a:pt x="91" y="0"/>
                    <a:pt x="38" y="38"/>
                    <a:pt x="19" y="118"/>
                  </a:cubicBezTo>
                  <a:cubicBezTo>
                    <a:pt x="1" y="195"/>
                    <a:pt x="41" y="290"/>
                    <a:pt x="114" y="308"/>
                  </a:cubicBezTo>
                  <a:cubicBezTo>
                    <a:pt x="494" y="362"/>
                    <a:pt x="869" y="421"/>
                    <a:pt x="1245" y="493"/>
                  </a:cubicBezTo>
                  <a:cubicBezTo>
                    <a:pt x="1259" y="497"/>
                    <a:pt x="1273" y="499"/>
                    <a:pt x="1288" y="499"/>
                  </a:cubicBezTo>
                  <a:cubicBezTo>
                    <a:pt x="1353" y="499"/>
                    <a:pt x="1420" y="458"/>
                    <a:pt x="1435" y="380"/>
                  </a:cubicBezTo>
                  <a:cubicBezTo>
                    <a:pt x="1453" y="308"/>
                    <a:pt x="1417" y="213"/>
                    <a:pt x="1322" y="195"/>
                  </a:cubicBezTo>
                  <a:cubicBezTo>
                    <a:pt x="946" y="136"/>
                    <a:pt x="584" y="63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1" name="Google Shape;2641;p22"/>
            <p:cNvSpPr/>
            <p:nvPr/>
          </p:nvSpPr>
          <p:spPr>
            <a:xfrm flipH="1">
              <a:off x="7947671" y="4806664"/>
              <a:ext cx="123047" cy="56333"/>
            </a:xfrm>
            <a:custGeom>
              <a:avLst/>
              <a:gdLst/>
              <a:ahLst/>
              <a:cxnLst/>
              <a:rect l="l" t="t" r="r" b="b"/>
              <a:pathLst>
                <a:path w="1055" h="483" extrusionOk="0">
                  <a:moveTo>
                    <a:pt x="156" y="1"/>
                  </a:moveTo>
                  <a:cubicBezTo>
                    <a:pt x="88" y="1"/>
                    <a:pt x="33" y="42"/>
                    <a:pt x="18" y="120"/>
                  </a:cubicBezTo>
                  <a:cubicBezTo>
                    <a:pt x="0" y="192"/>
                    <a:pt x="37" y="287"/>
                    <a:pt x="113" y="306"/>
                  </a:cubicBezTo>
                  <a:lnTo>
                    <a:pt x="846" y="477"/>
                  </a:lnTo>
                  <a:cubicBezTo>
                    <a:pt x="859" y="481"/>
                    <a:pt x="873" y="482"/>
                    <a:pt x="887" y="482"/>
                  </a:cubicBezTo>
                  <a:cubicBezTo>
                    <a:pt x="953" y="482"/>
                    <a:pt x="1021" y="446"/>
                    <a:pt x="1036" y="382"/>
                  </a:cubicBezTo>
                  <a:cubicBezTo>
                    <a:pt x="1054" y="287"/>
                    <a:pt x="1018" y="211"/>
                    <a:pt x="923" y="192"/>
                  </a:cubicBezTo>
                  <a:cubicBezTo>
                    <a:pt x="679" y="120"/>
                    <a:pt x="430" y="61"/>
                    <a:pt x="204" y="7"/>
                  </a:cubicBezTo>
                  <a:cubicBezTo>
                    <a:pt x="188" y="3"/>
                    <a:pt x="172" y="1"/>
                    <a:pt x="1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2" name="Google Shape;2642;p22"/>
            <p:cNvSpPr/>
            <p:nvPr/>
          </p:nvSpPr>
          <p:spPr>
            <a:xfrm flipH="1">
              <a:off x="8055323" y="5022318"/>
              <a:ext cx="114650" cy="43854"/>
            </a:xfrm>
            <a:custGeom>
              <a:avLst/>
              <a:gdLst/>
              <a:ahLst/>
              <a:cxnLst/>
              <a:rect l="l" t="t" r="r" b="b"/>
              <a:pathLst>
                <a:path w="983" h="376" extrusionOk="0">
                  <a:moveTo>
                    <a:pt x="178" y="0"/>
                  </a:moveTo>
                  <a:cubicBezTo>
                    <a:pt x="109" y="0"/>
                    <a:pt x="35" y="50"/>
                    <a:pt x="19" y="117"/>
                  </a:cubicBezTo>
                  <a:cubicBezTo>
                    <a:pt x="1" y="194"/>
                    <a:pt x="37" y="266"/>
                    <a:pt x="132" y="307"/>
                  </a:cubicBezTo>
                  <a:cubicBezTo>
                    <a:pt x="295" y="346"/>
                    <a:pt x="458" y="376"/>
                    <a:pt x="628" y="376"/>
                  </a:cubicBezTo>
                  <a:cubicBezTo>
                    <a:pt x="694" y="376"/>
                    <a:pt x="761" y="371"/>
                    <a:pt x="829" y="361"/>
                  </a:cubicBezTo>
                  <a:cubicBezTo>
                    <a:pt x="869" y="361"/>
                    <a:pt x="906" y="361"/>
                    <a:pt x="942" y="325"/>
                  </a:cubicBezTo>
                  <a:cubicBezTo>
                    <a:pt x="964" y="307"/>
                    <a:pt x="983" y="248"/>
                    <a:pt x="983" y="212"/>
                  </a:cubicBezTo>
                  <a:cubicBezTo>
                    <a:pt x="983" y="135"/>
                    <a:pt x="906" y="58"/>
                    <a:pt x="829" y="58"/>
                  </a:cubicBezTo>
                  <a:cubicBezTo>
                    <a:pt x="772" y="69"/>
                    <a:pt x="716" y="75"/>
                    <a:pt x="662" y="75"/>
                  </a:cubicBezTo>
                  <a:cubicBezTo>
                    <a:pt x="608" y="75"/>
                    <a:pt x="557" y="69"/>
                    <a:pt x="512" y="58"/>
                  </a:cubicBezTo>
                  <a:lnTo>
                    <a:pt x="453" y="58"/>
                  </a:lnTo>
                  <a:cubicBezTo>
                    <a:pt x="417" y="58"/>
                    <a:pt x="399" y="58"/>
                    <a:pt x="376" y="40"/>
                  </a:cubicBezTo>
                  <a:cubicBezTo>
                    <a:pt x="322" y="40"/>
                    <a:pt x="263" y="22"/>
                    <a:pt x="209" y="4"/>
                  </a:cubicBezTo>
                  <a:cubicBezTo>
                    <a:pt x="199" y="1"/>
                    <a:pt x="189" y="0"/>
                    <a:pt x="1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3" name="Google Shape;2643;p22"/>
            <p:cNvSpPr/>
            <p:nvPr/>
          </p:nvSpPr>
          <p:spPr>
            <a:xfrm flipH="1">
              <a:off x="7864278" y="4916649"/>
              <a:ext cx="107768" cy="49685"/>
            </a:xfrm>
            <a:custGeom>
              <a:avLst/>
              <a:gdLst/>
              <a:ahLst/>
              <a:cxnLst/>
              <a:rect l="l" t="t" r="r" b="b"/>
              <a:pathLst>
                <a:path w="924" h="426" extrusionOk="0">
                  <a:moveTo>
                    <a:pt x="169" y="0"/>
                  </a:moveTo>
                  <a:cubicBezTo>
                    <a:pt x="102" y="0"/>
                    <a:pt x="34" y="39"/>
                    <a:pt x="18" y="118"/>
                  </a:cubicBezTo>
                  <a:cubicBezTo>
                    <a:pt x="0" y="195"/>
                    <a:pt x="37" y="285"/>
                    <a:pt x="113" y="308"/>
                  </a:cubicBezTo>
                  <a:cubicBezTo>
                    <a:pt x="322" y="344"/>
                    <a:pt x="512" y="380"/>
                    <a:pt x="715" y="421"/>
                  </a:cubicBezTo>
                  <a:cubicBezTo>
                    <a:pt x="727" y="424"/>
                    <a:pt x="740" y="425"/>
                    <a:pt x="753" y="425"/>
                  </a:cubicBezTo>
                  <a:cubicBezTo>
                    <a:pt x="820" y="425"/>
                    <a:pt x="890" y="387"/>
                    <a:pt x="905" y="326"/>
                  </a:cubicBezTo>
                  <a:cubicBezTo>
                    <a:pt x="923" y="249"/>
                    <a:pt x="887" y="154"/>
                    <a:pt x="792" y="136"/>
                  </a:cubicBezTo>
                  <a:cubicBezTo>
                    <a:pt x="602" y="100"/>
                    <a:pt x="398" y="41"/>
                    <a:pt x="208" y="5"/>
                  </a:cubicBezTo>
                  <a:cubicBezTo>
                    <a:pt x="196" y="2"/>
                    <a:pt x="182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4" name="Google Shape;2644;p22"/>
            <p:cNvSpPr/>
            <p:nvPr/>
          </p:nvSpPr>
          <p:spPr>
            <a:xfrm flipH="1">
              <a:off x="8385046" y="5118656"/>
              <a:ext cx="129929" cy="49219"/>
            </a:xfrm>
            <a:custGeom>
              <a:avLst/>
              <a:gdLst/>
              <a:ahLst/>
              <a:cxnLst/>
              <a:rect l="l" t="t" r="r" b="b"/>
              <a:pathLst>
                <a:path w="1114" h="422" extrusionOk="0">
                  <a:moveTo>
                    <a:pt x="162" y="1"/>
                  </a:moveTo>
                  <a:cubicBezTo>
                    <a:pt x="89" y="1"/>
                    <a:pt x="33" y="37"/>
                    <a:pt x="18" y="101"/>
                  </a:cubicBezTo>
                  <a:cubicBezTo>
                    <a:pt x="0" y="177"/>
                    <a:pt x="37" y="291"/>
                    <a:pt x="113" y="291"/>
                  </a:cubicBezTo>
                  <a:cubicBezTo>
                    <a:pt x="376" y="345"/>
                    <a:pt x="643" y="386"/>
                    <a:pt x="905" y="422"/>
                  </a:cubicBezTo>
                  <a:cubicBezTo>
                    <a:pt x="982" y="422"/>
                    <a:pt x="1072" y="404"/>
                    <a:pt x="1095" y="309"/>
                  </a:cubicBezTo>
                  <a:cubicBezTo>
                    <a:pt x="1113" y="232"/>
                    <a:pt x="1072" y="137"/>
                    <a:pt x="982" y="119"/>
                  </a:cubicBezTo>
                  <a:cubicBezTo>
                    <a:pt x="715" y="82"/>
                    <a:pt x="453" y="46"/>
                    <a:pt x="208" y="6"/>
                  </a:cubicBezTo>
                  <a:cubicBezTo>
                    <a:pt x="192" y="2"/>
                    <a:pt x="177" y="1"/>
                    <a:pt x="1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5" name="Google Shape;2645;p22"/>
            <p:cNvSpPr/>
            <p:nvPr/>
          </p:nvSpPr>
          <p:spPr>
            <a:xfrm flipH="1">
              <a:off x="8600935" y="5007389"/>
              <a:ext cx="140426" cy="50735"/>
            </a:xfrm>
            <a:custGeom>
              <a:avLst/>
              <a:gdLst/>
              <a:ahLst/>
              <a:cxnLst/>
              <a:rect l="l" t="t" r="r" b="b"/>
              <a:pathLst>
                <a:path w="1204" h="435" extrusionOk="0">
                  <a:moveTo>
                    <a:pt x="209" y="1"/>
                  </a:moveTo>
                  <a:cubicBezTo>
                    <a:pt x="132" y="1"/>
                    <a:pt x="37" y="19"/>
                    <a:pt x="19" y="114"/>
                  </a:cubicBezTo>
                  <a:cubicBezTo>
                    <a:pt x="1" y="186"/>
                    <a:pt x="37" y="281"/>
                    <a:pt x="132" y="299"/>
                  </a:cubicBezTo>
                  <a:cubicBezTo>
                    <a:pt x="412" y="340"/>
                    <a:pt x="697" y="376"/>
                    <a:pt x="1000" y="435"/>
                  </a:cubicBezTo>
                  <a:cubicBezTo>
                    <a:pt x="1073" y="435"/>
                    <a:pt x="1168" y="412"/>
                    <a:pt x="1186" y="322"/>
                  </a:cubicBezTo>
                  <a:cubicBezTo>
                    <a:pt x="1204" y="245"/>
                    <a:pt x="1168" y="150"/>
                    <a:pt x="1073" y="132"/>
                  </a:cubicBezTo>
                  <a:cubicBezTo>
                    <a:pt x="792" y="96"/>
                    <a:pt x="489" y="55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6" name="Google Shape;2646;p22"/>
            <p:cNvSpPr/>
            <p:nvPr/>
          </p:nvSpPr>
          <p:spPr>
            <a:xfrm flipH="1">
              <a:off x="8192018" y="5099179"/>
              <a:ext cx="138326" cy="60299"/>
            </a:xfrm>
            <a:custGeom>
              <a:avLst/>
              <a:gdLst/>
              <a:ahLst/>
              <a:cxnLst/>
              <a:rect l="l" t="t" r="r" b="b"/>
              <a:pathLst>
                <a:path w="1186" h="517" extrusionOk="0">
                  <a:moveTo>
                    <a:pt x="168" y="1"/>
                  </a:moveTo>
                  <a:cubicBezTo>
                    <a:pt x="102" y="1"/>
                    <a:pt x="34" y="36"/>
                    <a:pt x="19" y="100"/>
                  </a:cubicBezTo>
                  <a:cubicBezTo>
                    <a:pt x="1" y="191"/>
                    <a:pt x="55" y="268"/>
                    <a:pt x="132" y="286"/>
                  </a:cubicBezTo>
                  <a:cubicBezTo>
                    <a:pt x="417" y="363"/>
                    <a:pt x="697" y="439"/>
                    <a:pt x="982" y="512"/>
                  </a:cubicBezTo>
                  <a:cubicBezTo>
                    <a:pt x="994" y="515"/>
                    <a:pt x="1007" y="516"/>
                    <a:pt x="1020" y="516"/>
                  </a:cubicBezTo>
                  <a:cubicBezTo>
                    <a:pt x="1084" y="516"/>
                    <a:pt x="1153" y="478"/>
                    <a:pt x="1168" y="399"/>
                  </a:cubicBezTo>
                  <a:cubicBezTo>
                    <a:pt x="1186" y="326"/>
                    <a:pt x="1132" y="249"/>
                    <a:pt x="1055" y="213"/>
                  </a:cubicBezTo>
                  <a:cubicBezTo>
                    <a:pt x="774" y="136"/>
                    <a:pt x="489" y="78"/>
                    <a:pt x="209" y="5"/>
                  </a:cubicBezTo>
                  <a:cubicBezTo>
                    <a:pt x="196" y="2"/>
                    <a:pt x="182" y="1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7" name="Google Shape;2647;p22"/>
            <p:cNvSpPr/>
            <p:nvPr/>
          </p:nvSpPr>
          <p:spPr>
            <a:xfrm flipH="1">
              <a:off x="7915013" y="5117723"/>
              <a:ext cx="111967" cy="48053"/>
            </a:xfrm>
            <a:custGeom>
              <a:avLst/>
              <a:gdLst/>
              <a:ahLst/>
              <a:cxnLst/>
              <a:rect l="l" t="t" r="r" b="b"/>
              <a:pathLst>
                <a:path w="960" h="412" extrusionOk="0">
                  <a:moveTo>
                    <a:pt x="151" y="0"/>
                  </a:moveTo>
                  <a:cubicBezTo>
                    <a:pt x="132" y="0"/>
                    <a:pt x="114" y="5"/>
                    <a:pt x="96" y="14"/>
                  </a:cubicBezTo>
                  <a:cubicBezTo>
                    <a:pt x="55" y="32"/>
                    <a:pt x="19" y="72"/>
                    <a:pt x="19" y="109"/>
                  </a:cubicBezTo>
                  <a:cubicBezTo>
                    <a:pt x="1" y="185"/>
                    <a:pt x="37" y="280"/>
                    <a:pt x="114" y="299"/>
                  </a:cubicBezTo>
                  <a:cubicBezTo>
                    <a:pt x="340" y="335"/>
                    <a:pt x="548" y="371"/>
                    <a:pt x="756" y="412"/>
                  </a:cubicBezTo>
                  <a:cubicBezTo>
                    <a:pt x="793" y="412"/>
                    <a:pt x="829" y="412"/>
                    <a:pt x="869" y="394"/>
                  </a:cubicBezTo>
                  <a:cubicBezTo>
                    <a:pt x="906" y="371"/>
                    <a:pt x="924" y="335"/>
                    <a:pt x="942" y="299"/>
                  </a:cubicBezTo>
                  <a:cubicBezTo>
                    <a:pt x="960" y="222"/>
                    <a:pt x="924" y="127"/>
                    <a:pt x="829" y="109"/>
                  </a:cubicBezTo>
                  <a:cubicBezTo>
                    <a:pt x="621" y="72"/>
                    <a:pt x="417" y="32"/>
                    <a:pt x="209" y="14"/>
                  </a:cubicBezTo>
                  <a:cubicBezTo>
                    <a:pt x="189" y="5"/>
                    <a:pt x="169" y="0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8" name="Google Shape;2648;p22"/>
            <p:cNvSpPr/>
            <p:nvPr/>
          </p:nvSpPr>
          <p:spPr>
            <a:xfrm flipH="1">
              <a:off x="8516959" y="4666005"/>
              <a:ext cx="147307" cy="60532"/>
            </a:xfrm>
            <a:custGeom>
              <a:avLst/>
              <a:gdLst/>
              <a:ahLst/>
              <a:cxnLst/>
              <a:rect l="l" t="t" r="r" b="b"/>
              <a:pathLst>
                <a:path w="1263" h="519" extrusionOk="0">
                  <a:moveTo>
                    <a:pt x="159" y="1"/>
                  </a:moveTo>
                  <a:cubicBezTo>
                    <a:pt x="89" y="1"/>
                    <a:pt x="33" y="36"/>
                    <a:pt x="18" y="100"/>
                  </a:cubicBezTo>
                  <a:cubicBezTo>
                    <a:pt x="0" y="195"/>
                    <a:pt x="36" y="268"/>
                    <a:pt x="113" y="286"/>
                  </a:cubicBezTo>
                  <a:cubicBezTo>
                    <a:pt x="430" y="363"/>
                    <a:pt x="751" y="439"/>
                    <a:pt x="1054" y="512"/>
                  </a:cubicBezTo>
                  <a:cubicBezTo>
                    <a:pt x="1069" y="516"/>
                    <a:pt x="1083" y="518"/>
                    <a:pt x="1098" y="518"/>
                  </a:cubicBezTo>
                  <a:cubicBezTo>
                    <a:pt x="1163" y="518"/>
                    <a:pt x="1226" y="480"/>
                    <a:pt x="1244" y="421"/>
                  </a:cubicBezTo>
                  <a:cubicBezTo>
                    <a:pt x="1262" y="326"/>
                    <a:pt x="1222" y="249"/>
                    <a:pt x="1149" y="231"/>
                  </a:cubicBezTo>
                  <a:cubicBezTo>
                    <a:pt x="828" y="154"/>
                    <a:pt x="507" y="82"/>
                    <a:pt x="204" y="5"/>
                  </a:cubicBezTo>
                  <a:cubicBezTo>
                    <a:pt x="188" y="2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49" name="Google Shape;2649;p22"/>
            <p:cNvSpPr/>
            <p:nvPr/>
          </p:nvSpPr>
          <p:spPr>
            <a:xfrm flipH="1">
              <a:off x="8057423" y="5248585"/>
              <a:ext cx="108235" cy="53768"/>
            </a:xfrm>
            <a:custGeom>
              <a:avLst/>
              <a:gdLst/>
              <a:ahLst/>
              <a:cxnLst/>
              <a:rect l="l" t="t" r="r" b="b"/>
              <a:pathLst>
                <a:path w="928" h="461" extrusionOk="0">
                  <a:moveTo>
                    <a:pt x="179" y="1"/>
                  </a:moveTo>
                  <a:cubicBezTo>
                    <a:pt x="112" y="1"/>
                    <a:pt x="38" y="51"/>
                    <a:pt x="23" y="118"/>
                  </a:cubicBezTo>
                  <a:cubicBezTo>
                    <a:pt x="0" y="194"/>
                    <a:pt x="41" y="289"/>
                    <a:pt x="113" y="308"/>
                  </a:cubicBezTo>
                  <a:cubicBezTo>
                    <a:pt x="321" y="362"/>
                    <a:pt x="511" y="403"/>
                    <a:pt x="719" y="457"/>
                  </a:cubicBezTo>
                  <a:cubicBezTo>
                    <a:pt x="729" y="459"/>
                    <a:pt x="739" y="460"/>
                    <a:pt x="749" y="460"/>
                  </a:cubicBezTo>
                  <a:cubicBezTo>
                    <a:pt x="815" y="460"/>
                    <a:pt x="889" y="411"/>
                    <a:pt x="905" y="344"/>
                  </a:cubicBezTo>
                  <a:cubicBezTo>
                    <a:pt x="927" y="267"/>
                    <a:pt x="887" y="176"/>
                    <a:pt x="792" y="154"/>
                  </a:cubicBezTo>
                  <a:cubicBezTo>
                    <a:pt x="606" y="118"/>
                    <a:pt x="398" y="63"/>
                    <a:pt x="208" y="4"/>
                  </a:cubicBezTo>
                  <a:cubicBezTo>
                    <a:pt x="199" y="2"/>
                    <a:pt x="189" y="1"/>
                    <a:pt x="1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0" name="Google Shape;2650;p22"/>
            <p:cNvSpPr/>
            <p:nvPr/>
          </p:nvSpPr>
          <p:spPr>
            <a:xfrm flipH="1">
              <a:off x="8706371" y="4881309"/>
              <a:ext cx="140542" cy="56217"/>
            </a:xfrm>
            <a:custGeom>
              <a:avLst/>
              <a:gdLst/>
              <a:ahLst/>
              <a:cxnLst/>
              <a:rect l="l" t="t" r="r" b="b"/>
              <a:pathLst>
                <a:path w="1205" h="482" extrusionOk="0">
                  <a:moveTo>
                    <a:pt x="163" y="0"/>
                  </a:moveTo>
                  <a:cubicBezTo>
                    <a:pt x="90" y="0"/>
                    <a:pt x="34" y="39"/>
                    <a:pt x="19" y="118"/>
                  </a:cubicBezTo>
                  <a:cubicBezTo>
                    <a:pt x="1" y="195"/>
                    <a:pt x="37" y="290"/>
                    <a:pt x="114" y="308"/>
                  </a:cubicBezTo>
                  <a:cubicBezTo>
                    <a:pt x="413" y="362"/>
                    <a:pt x="698" y="421"/>
                    <a:pt x="1001" y="475"/>
                  </a:cubicBezTo>
                  <a:cubicBezTo>
                    <a:pt x="1014" y="480"/>
                    <a:pt x="1029" y="482"/>
                    <a:pt x="1043" y="482"/>
                  </a:cubicBezTo>
                  <a:cubicBezTo>
                    <a:pt x="1106" y="482"/>
                    <a:pt x="1171" y="444"/>
                    <a:pt x="1186" y="385"/>
                  </a:cubicBezTo>
                  <a:cubicBezTo>
                    <a:pt x="1204" y="308"/>
                    <a:pt x="1168" y="213"/>
                    <a:pt x="1073" y="195"/>
                  </a:cubicBezTo>
                  <a:cubicBezTo>
                    <a:pt x="793" y="136"/>
                    <a:pt x="489" y="64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1" name="Google Shape;2651;p22"/>
            <p:cNvSpPr/>
            <p:nvPr/>
          </p:nvSpPr>
          <p:spPr>
            <a:xfrm flipH="1">
              <a:off x="8352389" y="5277044"/>
              <a:ext cx="123047" cy="49685"/>
            </a:xfrm>
            <a:custGeom>
              <a:avLst/>
              <a:gdLst/>
              <a:ahLst/>
              <a:cxnLst/>
              <a:rect l="l" t="t" r="r" b="b"/>
              <a:pathLst>
                <a:path w="1055" h="426" extrusionOk="0">
                  <a:moveTo>
                    <a:pt x="169" y="0"/>
                  </a:moveTo>
                  <a:cubicBezTo>
                    <a:pt x="102" y="0"/>
                    <a:pt x="34" y="39"/>
                    <a:pt x="19" y="118"/>
                  </a:cubicBezTo>
                  <a:cubicBezTo>
                    <a:pt x="1" y="195"/>
                    <a:pt x="37" y="290"/>
                    <a:pt x="132" y="308"/>
                  </a:cubicBezTo>
                  <a:cubicBezTo>
                    <a:pt x="358" y="344"/>
                    <a:pt x="602" y="385"/>
                    <a:pt x="847" y="421"/>
                  </a:cubicBezTo>
                  <a:cubicBezTo>
                    <a:pt x="859" y="424"/>
                    <a:pt x="873" y="425"/>
                    <a:pt x="886" y="425"/>
                  </a:cubicBezTo>
                  <a:cubicBezTo>
                    <a:pt x="953" y="425"/>
                    <a:pt x="1021" y="387"/>
                    <a:pt x="1037" y="308"/>
                  </a:cubicBezTo>
                  <a:cubicBezTo>
                    <a:pt x="1055" y="231"/>
                    <a:pt x="1018" y="136"/>
                    <a:pt x="923" y="118"/>
                  </a:cubicBezTo>
                  <a:cubicBezTo>
                    <a:pt x="679" y="82"/>
                    <a:pt x="453" y="45"/>
                    <a:pt x="209" y="5"/>
                  </a:cubicBezTo>
                  <a:cubicBezTo>
                    <a:pt x="196" y="2"/>
                    <a:pt x="183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2" name="Google Shape;2652;p22"/>
            <p:cNvSpPr/>
            <p:nvPr/>
          </p:nvSpPr>
          <p:spPr>
            <a:xfrm flipH="1">
              <a:off x="8605134" y="5141400"/>
              <a:ext cx="138326" cy="48869"/>
            </a:xfrm>
            <a:custGeom>
              <a:avLst/>
              <a:gdLst/>
              <a:ahLst/>
              <a:cxnLst/>
              <a:rect l="l" t="t" r="r" b="b"/>
              <a:pathLst>
                <a:path w="1186" h="419" extrusionOk="0">
                  <a:moveTo>
                    <a:pt x="150" y="1"/>
                  </a:moveTo>
                  <a:cubicBezTo>
                    <a:pt x="73" y="1"/>
                    <a:pt x="1" y="77"/>
                    <a:pt x="1" y="150"/>
                  </a:cubicBezTo>
                  <a:cubicBezTo>
                    <a:pt x="1" y="245"/>
                    <a:pt x="55" y="304"/>
                    <a:pt x="150" y="304"/>
                  </a:cubicBezTo>
                  <a:cubicBezTo>
                    <a:pt x="453" y="340"/>
                    <a:pt x="733" y="376"/>
                    <a:pt x="1037" y="417"/>
                  </a:cubicBezTo>
                  <a:cubicBezTo>
                    <a:pt x="1043" y="418"/>
                    <a:pt x="1049" y="419"/>
                    <a:pt x="1055" y="419"/>
                  </a:cubicBezTo>
                  <a:cubicBezTo>
                    <a:pt x="1121" y="419"/>
                    <a:pt x="1186" y="333"/>
                    <a:pt x="1186" y="263"/>
                  </a:cubicBezTo>
                  <a:cubicBezTo>
                    <a:pt x="1168" y="168"/>
                    <a:pt x="1109" y="132"/>
                    <a:pt x="1037" y="114"/>
                  </a:cubicBezTo>
                  <a:cubicBezTo>
                    <a:pt x="733" y="77"/>
                    <a:pt x="453" y="37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653" name="Google Shape;2653;p22"/>
          <p:cNvGrpSpPr/>
          <p:nvPr/>
        </p:nvGrpSpPr>
        <p:grpSpPr>
          <a:xfrm>
            <a:off x="10756985" y="4703121"/>
            <a:ext cx="1999552" cy="2595356"/>
            <a:chOff x="8050134" y="3089685"/>
            <a:chExt cx="290250" cy="376750"/>
          </a:xfrm>
        </p:grpSpPr>
        <p:sp>
          <p:nvSpPr>
            <p:cNvPr id="2654" name="Google Shape;2654;p22"/>
            <p:cNvSpPr/>
            <p:nvPr/>
          </p:nvSpPr>
          <p:spPr>
            <a:xfrm flipH="1">
              <a:off x="8050134" y="3089685"/>
              <a:ext cx="285400" cy="363175"/>
            </a:xfrm>
            <a:custGeom>
              <a:avLst/>
              <a:gdLst/>
              <a:ahLst/>
              <a:cxnLst/>
              <a:rect l="l" t="t" r="r" b="b"/>
              <a:pathLst>
                <a:path w="11416" h="14527" extrusionOk="0">
                  <a:moveTo>
                    <a:pt x="9521" y="0"/>
                  </a:moveTo>
                  <a:cubicBezTo>
                    <a:pt x="8299" y="0"/>
                    <a:pt x="6841" y="2471"/>
                    <a:pt x="6269" y="3309"/>
                  </a:cubicBezTo>
                  <a:cubicBezTo>
                    <a:pt x="5954" y="2090"/>
                    <a:pt x="5624" y="1624"/>
                    <a:pt x="5303" y="1624"/>
                  </a:cubicBezTo>
                  <a:cubicBezTo>
                    <a:pt x="4503" y="1624"/>
                    <a:pt x="3760" y="4519"/>
                    <a:pt x="3457" y="5870"/>
                  </a:cubicBezTo>
                  <a:cubicBezTo>
                    <a:pt x="3105" y="5446"/>
                    <a:pt x="2806" y="3458"/>
                    <a:pt x="2209" y="3458"/>
                  </a:cubicBezTo>
                  <a:cubicBezTo>
                    <a:pt x="1517" y="3458"/>
                    <a:pt x="1093" y="4825"/>
                    <a:pt x="920" y="5249"/>
                  </a:cubicBezTo>
                  <a:cubicBezTo>
                    <a:pt x="598" y="6515"/>
                    <a:pt x="496" y="7959"/>
                    <a:pt x="418" y="9255"/>
                  </a:cubicBezTo>
                  <a:cubicBezTo>
                    <a:pt x="245" y="10944"/>
                    <a:pt x="323" y="12837"/>
                    <a:pt x="1" y="14526"/>
                  </a:cubicBezTo>
                  <a:lnTo>
                    <a:pt x="245" y="14526"/>
                  </a:lnTo>
                  <a:cubicBezTo>
                    <a:pt x="1642" y="13010"/>
                    <a:pt x="3583" y="11368"/>
                    <a:pt x="5099" y="10276"/>
                  </a:cubicBezTo>
                  <a:cubicBezTo>
                    <a:pt x="5618" y="9923"/>
                    <a:pt x="7761" y="8831"/>
                    <a:pt x="7761" y="8234"/>
                  </a:cubicBezTo>
                  <a:cubicBezTo>
                    <a:pt x="7805" y="7510"/>
                    <a:pt x="7228" y="7390"/>
                    <a:pt x="6633" y="7390"/>
                  </a:cubicBezTo>
                  <a:cubicBezTo>
                    <a:pt x="6336" y="7390"/>
                    <a:pt x="6035" y="7420"/>
                    <a:pt x="5804" y="7420"/>
                  </a:cubicBezTo>
                  <a:cubicBezTo>
                    <a:pt x="5735" y="7420"/>
                    <a:pt x="5673" y="7417"/>
                    <a:pt x="5618" y="7410"/>
                  </a:cubicBezTo>
                  <a:cubicBezTo>
                    <a:pt x="6961" y="6813"/>
                    <a:pt x="8006" y="6515"/>
                    <a:pt x="9105" y="5918"/>
                  </a:cubicBezTo>
                  <a:cubicBezTo>
                    <a:pt x="9797" y="5571"/>
                    <a:pt x="10896" y="4974"/>
                    <a:pt x="9875" y="4228"/>
                  </a:cubicBezTo>
                  <a:cubicBezTo>
                    <a:pt x="9702" y="4128"/>
                    <a:pt x="9486" y="4092"/>
                    <a:pt x="9253" y="4092"/>
                  </a:cubicBezTo>
                  <a:cubicBezTo>
                    <a:pt x="8683" y="4092"/>
                    <a:pt x="8006" y="4306"/>
                    <a:pt x="7582" y="4306"/>
                  </a:cubicBezTo>
                  <a:cubicBezTo>
                    <a:pt x="7833" y="3356"/>
                    <a:pt x="11415" y="968"/>
                    <a:pt x="9970" y="127"/>
                  </a:cubicBezTo>
                  <a:cubicBezTo>
                    <a:pt x="9826" y="40"/>
                    <a:pt x="9675" y="0"/>
                    <a:pt x="9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5" name="Google Shape;2655;p22"/>
            <p:cNvSpPr/>
            <p:nvPr/>
          </p:nvSpPr>
          <p:spPr>
            <a:xfrm flipH="1">
              <a:off x="8102209" y="3114385"/>
              <a:ext cx="238175" cy="352050"/>
            </a:xfrm>
            <a:custGeom>
              <a:avLst/>
              <a:gdLst/>
              <a:ahLst/>
              <a:cxnLst/>
              <a:rect l="l" t="t" r="r" b="b"/>
              <a:pathLst>
                <a:path w="9527" h="14082" extrusionOk="0">
                  <a:moveTo>
                    <a:pt x="9382" y="0"/>
                  </a:moveTo>
                  <a:cubicBezTo>
                    <a:pt x="9361" y="0"/>
                    <a:pt x="9339" y="10"/>
                    <a:pt x="9323" y="34"/>
                  </a:cubicBezTo>
                  <a:cubicBezTo>
                    <a:pt x="7532" y="2243"/>
                    <a:pt x="5717" y="4458"/>
                    <a:pt x="3974" y="6721"/>
                  </a:cubicBezTo>
                  <a:cubicBezTo>
                    <a:pt x="3126" y="7819"/>
                    <a:pt x="2356" y="8959"/>
                    <a:pt x="1759" y="10207"/>
                  </a:cubicBezTo>
                  <a:cubicBezTo>
                    <a:pt x="1186" y="11425"/>
                    <a:pt x="344" y="12643"/>
                    <a:pt x="15" y="13938"/>
                  </a:cubicBezTo>
                  <a:cubicBezTo>
                    <a:pt x="1" y="14029"/>
                    <a:pt x="70" y="14082"/>
                    <a:pt x="137" y="14082"/>
                  </a:cubicBezTo>
                  <a:cubicBezTo>
                    <a:pt x="181" y="14082"/>
                    <a:pt x="223" y="14059"/>
                    <a:pt x="242" y="14010"/>
                  </a:cubicBezTo>
                  <a:cubicBezTo>
                    <a:pt x="541" y="12720"/>
                    <a:pt x="1389" y="11496"/>
                    <a:pt x="1932" y="10332"/>
                  </a:cubicBezTo>
                  <a:cubicBezTo>
                    <a:pt x="2481" y="9162"/>
                    <a:pt x="3203" y="8094"/>
                    <a:pt x="3997" y="7073"/>
                  </a:cubicBezTo>
                  <a:cubicBezTo>
                    <a:pt x="5764" y="4733"/>
                    <a:pt x="7627" y="2470"/>
                    <a:pt x="9472" y="183"/>
                  </a:cubicBezTo>
                  <a:cubicBezTo>
                    <a:pt x="9527" y="106"/>
                    <a:pt x="9452" y="0"/>
                    <a:pt x="9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6" name="Google Shape;2656;p22"/>
            <p:cNvSpPr/>
            <p:nvPr/>
          </p:nvSpPr>
          <p:spPr>
            <a:xfrm flipH="1">
              <a:off x="8135359" y="3183310"/>
              <a:ext cx="75250" cy="63725"/>
            </a:xfrm>
            <a:custGeom>
              <a:avLst/>
              <a:gdLst/>
              <a:ahLst/>
              <a:cxnLst/>
              <a:rect l="l" t="t" r="r" b="b"/>
              <a:pathLst>
                <a:path w="3010" h="2549" extrusionOk="0">
                  <a:moveTo>
                    <a:pt x="138" y="1"/>
                  </a:moveTo>
                  <a:cubicBezTo>
                    <a:pt x="81" y="1"/>
                    <a:pt x="24" y="38"/>
                    <a:pt x="24" y="113"/>
                  </a:cubicBezTo>
                  <a:cubicBezTo>
                    <a:pt x="0" y="883"/>
                    <a:pt x="24" y="1653"/>
                    <a:pt x="24" y="2423"/>
                  </a:cubicBezTo>
                  <a:cubicBezTo>
                    <a:pt x="24" y="2471"/>
                    <a:pt x="78" y="2549"/>
                    <a:pt x="126" y="2549"/>
                  </a:cubicBezTo>
                  <a:cubicBezTo>
                    <a:pt x="1045" y="2423"/>
                    <a:pt x="1964" y="2298"/>
                    <a:pt x="2860" y="2173"/>
                  </a:cubicBezTo>
                  <a:cubicBezTo>
                    <a:pt x="3009" y="2149"/>
                    <a:pt x="2938" y="1952"/>
                    <a:pt x="2812" y="1952"/>
                  </a:cubicBezTo>
                  <a:cubicBezTo>
                    <a:pt x="1988" y="2077"/>
                    <a:pt x="1170" y="2202"/>
                    <a:pt x="347" y="2298"/>
                  </a:cubicBezTo>
                  <a:cubicBezTo>
                    <a:pt x="344" y="2298"/>
                    <a:pt x="342" y="2298"/>
                    <a:pt x="340" y="2298"/>
                  </a:cubicBezTo>
                  <a:cubicBezTo>
                    <a:pt x="175" y="2298"/>
                    <a:pt x="227" y="1401"/>
                    <a:pt x="227" y="1277"/>
                  </a:cubicBezTo>
                  <a:cubicBezTo>
                    <a:pt x="227" y="883"/>
                    <a:pt x="227" y="483"/>
                    <a:pt x="251" y="113"/>
                  </a:cubicBezTo>
                  <a:cubicBezTo>
                    <a:pt x="251" y="38"/>
                    <a:pt x="194" y="1"/>
                    <a:pt x="1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7" name="Google Shape;2657;p22"/>
            <p:cNvSpPr/>
            <p:nvPr/>
          </p:nvSpPr>
          <p:spPr>
            <a:xfrm flipH="1">
              <a:off x="8200759" y="3231635"/>
              <a:ext cx="87600" cy="113775"/>
            </a:xfrm>
            <a:custGeom>
              <a:avLst/>
              <a:gdLst/>
              <a:ahLst/>
              <a:cxnLst/>
              <a:rect l="l" t="t" r="r" b="b"/>
              <a:pathLst>
                <a:path w="3504" h="4551" extrusionOk="0">
                  <a:moveTo>
                    <a:pt x="152" y="1"/>
                  </a:moveTo>
                  <a:cubicBezTo>
                    <a:pt x="103" y="1"/>
                    <a:pt x="54" y="31"/>
                    <a:pt x="54" y="90"/>
                  </a:cubicBezTo>
                  <a:cubicBezTo>
                    <a:pt x="0" y="1559"/>
                    <a:pt x="275" y="3004"/>
                    <a:pt x="299" y="4448"/>
                  </a:cubicBezTo>
                  <a:cubicBezTo>
                    <a:pt x="299" y="4507"/>
                    <a:pt x="351" y="4550"/>
                    <a:pt x="396" y="4550"/>
                  </a:cubicBezTo>
                  <a:cubicBezTo>
                    <a:pt x="406" y="4550"/>
                    <a:pt x="415" y="4548"/>
                    <a:pt x="424" y="4544"/>
                  </a:cubicBezTo>
                  <a:cubicBezTo>
                    <a:pt x="1421" y="4269"/>
                    <a:pt x="2412" y="4120"/>
                    <a:pt x="3385" y="3821"/>
                  </a:cubicBezTo>
                  <a:cubicBezTo>
                    <a:pt x="3503" y="3776"/>
                    <a:pt x="3462" y="3599"/>
                    <a:pt x="3357" y="3599"/>
                  </a:cubicBezTo>
                  <a:cubicBezTo>
                    <a:pt x="3351" y="3599"/>
                    <a:pt x="3344" y="3599"/>
                    <a:pt x="3337" y="3601"/>
                  </a:cubicBezTo>
                  <a:cubicBezTo>
                    <a:pt x="2836" y="3750"/>
                    <a:pt x="2364" y="3875"/>
                    <a:pt x="1869" y="4001"/>
                  </a:cubicBezTo>
                  <a:cubicBezTo>
                    <a:pt x="1566" y="4056"/>
                    <a:pt x="1166" y="4235"/>
                    <a:pt x="877" y="4235"/>
                  </a:cubicBezTo>
                  <a:cubicBezTo>
                    <a:pt x="665" y="4235"/>
                    <a:pt x="512" y="4138"/>
                    <a:pt x="502" y="3821"/>
                  </a:cubicBezTo>
                  <a:cubicBezTo>
                    <a:pt x="448" y="2580"/>
                    <a:pt x="227" y="1362"/>
                    <a:pt x="251" y="90"/>
                  </a:cubicBezTo>
                  <a:cubicBezTo>
                    <a:pt x="251" y="31"/>
                    <a:pt x="202" y="1"/>
                    <a:pt x="1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8" name="Google Shape;2658;p22"/>
            <p:cNvSpPr/>
            <p:nvPr/>
          </p:nvSpPr>
          <p:spPr>
            <a:xfrm flipH="1">
              <a:off x="8207459" y="3159260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3" y="251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59" name="Google Shape;2659;p22"/>
            <p:cNvSpPr/>
            <p:nvPr/>
          </p:nvSpPr>
          <p:spPr>
            <a:xfrm flipH="1">
              <a:off x="8197459" y="3150610"/>
              <a:ext cx="8225" cy="6275"/>
            </a:xfrm>
            <a:custGeom>
              <a:avLst/>
              <a:gdLst/>
              <a:ahLst/>
              <a:cxnLst/>
              <a:rect l="l" t="t" r="r" b="b"/>
              <a:pathLst>
                <a:path w="329" h="251" extrusionOk="0">
                  <a:moveTo>
                    <a:pt x="179" y="0"/>
                  </a:moveTo>
                  <a:cubicBezTo>
                    <a:pt x="0" y="0"/>
                    <a:pt x="0" y="251"/>
                    <a:pt x="179" y="251"/>
                  </a:cubicBezTo>
                  <a:cubicBezTo>
                    <a:pt x="329" y="251"/>
                    <a:pt x="329" y="0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0" name="Google Shape;2660;p22"/>
            <p:cNvSpPr/>
            <p:nvPr/>
          </p:nvSpPr>
          <p:spPr>
            <a:xfrm flipH="1">
              <a:off x="8195059" y="3162985"/>
              <a:ext cx="8700" cy="6300"/>
            </a:xfrm>
            <a:custGeom>
              <a:avLst/>
              <a:gdLst/>
              <a:ahLst/>
              <a:cxnLst/>
              <a:rect l="l" t="t" r="r" b="b"/>
              <a:pathLst>
                <a:path w="348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47" y="251"/>
                    <a:pt x="347" y="1"/>
                    <a:pt x="17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1" name="Google Shape;2661;p22"/>
            <p:cNvSpPr/>
            <p:nvPr/>
          </p:nvSpPr>
          <p:spPr>
            <a:xfrm flipH="1">
              <a:off x="8120434" y="321596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74" y="1"/>
                  </a:moveTo>
                  <a:cubicBezTo>
                    <a:pt x="1" y="1"/>
                    <a:pt x="1" y="270"/>
                    <a:pt x="174" y="270"/>
                  </a:cubicBezTo>
                  <a:cubicBezTo>
                    <a:pt x="347" y="270"/>
                    <a:pt x="347" y="1"/>
                    <a:pt x="17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2" name="Google Shape;2662;p22"/>
            <p:cNvSpPr/>
            <p:nvPr/>
          </p:nvSpPr>
          <p:spPr>
            <a:xfrm flipH="1">
              <a:off x="8111634" y="3204785"/>
              <a:ext cx="8225" cy="6125"/>
            </a:xfrm>
            <a:custGeom>
              <a:avLst/>
              <a:gdLst/>
              <a:ahLst/>
              <a:cxnLst/>
              <a:rect l="l" t="t" r="r" b="b"/>
              <a:pathLst>
                <a:path w="329" h="245" extrusionOk="0">
                  <a:moveTo>
                    <a:pt x="179" y="0"/>
                  </a:moveTo>
                  <a:cubicBezTo>
                    <a:pt x="0" y="0"/>
                    <a:pt x="0" y="245"/>
                    <a:pt x="179" y="245"/>
                  </a:cubicBezTo>
                  <a:cubicBezTo>
                    <a:pt x="328" y="245"/>
                    <a:pt x="328" y="0"/>
                    <a:pt x="1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3" name="Google Shape;2663;p22"/>
            <p:cNvSpPr/>
            <p:nvPr/>
          </p:nvSpPr>
          <p:spPr>
            <a:xfrm flipH="1">
              <a:off x="8107309" y="3218360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3" y="251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4" name="Google Shape;2664;p22"/>
            <p:cNvSpPr/>
            <p:nvPr/>
          </p:nvSpPr>
          <p:spPr>
            <a:xfrm flipH="1">
              <a:off x="8249684" y="3268810"/>
              <a:ext cx="8825" cy="6125"/>
            </a:xfrm>
            <a:custGeom>
              <a:avLst/>
              <a:gdLst/>
              <a:ahLst/>
              <a:cxnLst/>
              <a:rect l="l" t="t" r="r" b="b"/>
              <a:pathLst>
                <a:path w="353" h="245" extrusionOk="0">
                  <a:moveTo>
                    <a:pt x="173" y="0"/>
                  </a:moveTo>
                  <a:cubicBezTo>
                    <a:pt x="0" y="0"/>
                    <a:pt x="0" y="245"/>
                    <a:pt x="173" y="245"/>
                  </a:cubicBezTo>
                  <a:cubicBezTo>
                    <a:pt x="352" y="245"/>
                    <a:pt x="352" y="0"/>
                    <a:pt x="1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5" name="Google Shape;2665;p22"/>
            <p:cNvSpPr/>
            <p:nvPr/>
          </p:nvSpPr>
          <p:spPr>
            <a:xfrm flipH="1">
              <a:off x="8242984" y="3257610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74" y="0"/>
                  </a:moveTo>
                  <a:cubicBezTo>
                    <a:pt x="1" y="0"/>
                    <a:pt x="1" y="245"/>
                    <a:pt x="174" y="245"/>
                  </a:cubicBezTo>
                  <a:cubicBezTo>
                    <a:pt x="323" y="245"/>
                    <a:pt x="323" y="0"/>
                    <a:pt x="1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6" name="Google Shape;2666;p22"/>
            <p:cNvSpPr/>
            <p:nvPr/>
          </p:nvSpPr>
          <p:spPr>
            <a:xfrm flipH="1">
              <a:off x="8190734" y="3292385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46" y="251"/>
                    <a:pt x="346" y="0"/>
                    <a:pt x="1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7" name="Google Shape;2667;p22"/>
            <p:cNvSpPr/>
            <p:nvPr/>
          </p:nvSpPr>
          <p:spPr>
            <a:xfrm flipH="1">
              <a:off x="8185659" y="3304760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2"/>
                    <a:pt x="179" y="252"/>
                  </a:cubicBezTo>
                  <a:cubicBezTo>
                    <a:pt x="352" y="252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8" name="Google Shape;2668;p22"/>
            <p:cNvSpPr/>
            <p:nvPr/>
          </p:nvSpPr>
          <p:spPr>
            <a:xfrm flipH="1">
              <a:off x="8177609" y="3294335"/>
              <a:ext cx="8075" cy="6125"/>
            </a:xfrm>
            <a:custGeom>
              <a:avLst/>
              <a:gdLst/>
              <a:ahLst/>
              <a:cxnLst/>
              <a:rect l="l" t="t" r="r" b="b"/>
              <a:pathLst>
                <a:path w="323" h="245" extrusionOk="0">
                  <a:moveTo>
                    <a:pt x="173" y="0"/>
                  </a:moveTo>
                  <a:cubicBezTo>
                    <a:pt x="0" y="0"/>
                    <a:pt x="0" y="245"/>
                    <a:pt x="173" y="245"/>
                  </a:cubicBezTo>
                  <a:cubicBezTo>
                    <a:pt x="323" y="24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69" name="Google Shape;2669;p22"/>
            <p:cNvSpPr/>
            <p:nvPr/>
          </p:nvSpPr>
          <p:spPr>
            <a:xfrm flipH="1">
              <a:off x="8303259" y="3318510"/>
              <a:ext cx="8100" cy="6275"/>
            </a:xfrm>
            <a:custGeom>
              <a:avLst/>
              <a:gdLst/>
              <a:ahLst/>
              <a:cxnLst/>
              <a:rect l="l" t="t" r="r" b="b"/>
              <a:pathLst>
                <a:path w="324" h="251" extrusionOk="0">
                  <a:moveTo>
                    <a:pt x="150" y="0"/>
                  </a:moveTo>
                  <a:cubicBezTo>
                    <a:pt x="1" y="0"/>
                    <a:pt x="1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0" name="Google Shape;2670;p22"/>
            <p:cNvSpPr/>
            <p:nvPr/>
          </p:nvSpPr>
          <p:spPr>
            <a:xfrm flipH="1">
              <a:off x="8300134" y="3330285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2"/>
                    <a:pt x="173" y="252"/>
                  </a:cubicBezTo>
                  <a:cubicBezTo>
                    <a:pt x="346" y="252"/>
                    <a:pt x="346" y="1"/>
                    <a:pt x="1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1" name="Google Shape;2671;p22"/>
            <p:cNvSpPr/>
            <p:nvPr/>
          </p:nvSpPr>
          <p:spPr>
            <a:xfrm flipH="1">
              <a:off x="8093734" y="3099560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0"/>
                  </a:moveTo>
                  <a:cubicBezTo>
                    <a:pt x="0" y="0"/>
                    <a:pt x="0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2" name="Google Shape;2672;p22"/>
            <p:cNvSpPr/>
            <p:nvPr/>
          </p:nvSpPr>
          <p:spPr>
            <a:xfrm flipH="1">
              <a:off x="8084909" y="3107010"/>
              <a:ext cx="8100" cy="6900"/>
            </a:xfrm>
            <a:custGeom>
              <a:avLst/>
              <a:gdLst/>
              <a:ahLst/>
              <a:cxnLst/>
              <a:rect l="l" t="t" r="r" b="b"/>
              <a:pathLst>
                <a:path w="324" h="276" extrusionOk="0">
                  <a:moveTo>
                    <a:pt x="150" y="1"/>
                  </a:moveTo>
                  <a:cubicBezTo>
                    <a:pt x="1" y="1"/>
                    <a:pt x="1" y="275"/>
                    <a:pt x="150" y="275"/>
                  </a:cubicBezTo>
                  <a:cubicBezTo>
                    <a:pt x="323" y="275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673" name="Google Shape;2673;p22"/>
          <p:cNvGrpSpPr/>
          <p:nvPr/>
        </p:nvGrpSpPr>
        <p:grpSpPr>
          <a:xfrm>
            <a:off x="-136051" y="-271495"/>
            <a:ext cx="2497300" cy="2438687"/>
            <a:chOff x="3081970" y="3217891"/>
            <a:chExt cx="525187" cy="512861"/>
          </a:xfrm>
        </p:grpSpPr>
        <p:sp>
          <p:nvSpPr>
            <p:cNvPr id="2674" name="Google Shape;2674;p22"/>
            <p:cNvSpPr/>
            <p:nvPr/>
          </p:nvSpPr>
          <p:spPr>
            <a:xfrm>
              <a:off x="3259011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5" name="Google Shape;2675;p22"/>
            <p:cNvSpPr/>
            <p:nvPr/>
          </p:nvSpPr>
          <p:spPr>
            <a:xfrm>
              <a:off x="3490841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6" name="Google Shape;2676;p22"/>
            <p:cNvSpPr/>
            <p:nvPr/>
          </p:nvSpPr>
          <p:spPr>
            <a:xfrm>
              <a:off x="3496048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7" name="Google Shape;2677;p22"/>
            <p:cNvSpPr/>
            <p:nvPr/>
          </p:nvSpPr>
          <p:spPr>
            <a:xfrm>
              <a:off x="3549842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8" name="Google Shape;2678;p22"/>
            <p:cNvSpPr/>
            <p:nvPr/>
          </p:nvSpPr>
          <p:spPr>
            <a:xfrm>
              <a:off x="3580969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79" name="Google Shape;2679;p22"/>
            <p:cNvSpPr/>
            <p:nvPr/>
          </p:nvSpPr>
          <p:spPr>
            <a:xfrm>
              <a:off x="3570746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0" name="Google Shape;2680;p22"/>
            <p:cNvSpPr/>
            <p:nvPr/>
          </p:nvSpPr>
          <p:spPr>
            <a:xfrm>
              <a:off x="3510482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1" name="Google Shape;2681;p22"/>
            <p:cNvSpPr/>
            <p:nvPr/>
          </p:nvSpPr>
          <p:spPr>
            <a:xfrm>
              <a:off x="308197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2" name="Google Shape;2682;p22"/>
            <p:cNvSpPr/>
            <p:nvPr/>
          </p:nvSpPr>
          <p:spPr>
            <a:xfrm>
              <a:off x="3135994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3" name="Google Shape;2683;p22"/>
            <p:cNvSpPr/>
            <p:nvPr/>
          </p:nvSpPr>
          <p:spPr>
            <a:xfrm>
              <a:off x="3147212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4" name="Google Shape;2684;p22"/>
            <p:cNvSpPr/>
            <p:nvPr/>
          </p:nvSpPr>
          <p:spPr>
            <a:xfrm>
              <a:off x="3116314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5" name="Google Shape;2685;p22"/>
            <p:cNvSpPr/>
            <p:nvPr/>
          </p:nvSpPr>
          <p:spPr>
            <a:xfrm>
              <a:off x="3099391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6" name="Google Shape;2686;p22"/>
            <p:cNvSpPr/>
            <p:nvPr/>
          </p:nvSpPr>
          <p:spPr>
            <a:xfrm>
              <a:off x="3129753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7" name="Google Shape;2687;p22"/>
            <p:cNvSpPr/>
            <p:nvPr/>
          </p:nvSpPr>
          <p:spPr>
            <a:xfrm>
              <a:off x="311041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8" name="Google Shape;2688;p22"/>
            <p:cNvSpPr/>
            <p:nvPr/>
          </p:nvSpPr>
          <p:spPr>
            <a:xfrm>
              <a:off x="3290407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89" name="Google Shape;2689;p22"/>
            <p:cNvSpPr/>
            <p:nvPr/>
          </p:nvSpPr>
          <p:spPr>
            <a:xfrm>
              <a:off x="3215517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0" name="Google Shape;2690;p22"/>
            <p:cNvSpPr/>
            <p:nvPr/>
          </p:nvSpPr>
          <p:spPr>
            <a:xfrm>
              <a:off x="3194918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1" name="Google Shape;2691;p22"/>
            <p:cNvSpPr/>
            <p:nvPr/>
          </p:nvSpPr>
          <p:spPr>
            <a:xfrm>
              <a:off x="3347646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2" name="Google Shape;2692;p22"/>
            <p:cNvSpPr/>
            <p:nvPr/>
          </p:nvSpPr>
          <p:spPr>
            <a:xfrm>
              <a:off x="333321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3" name="Google Shape;2693;p22"/>
            <p:cNvSpPr/>
            <p:nvPr/>
          </p:nvSpPr>
          <p:spPr>
            <a:xfrm>
              <a:off x="3324750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4" name="Google Shape;2694;p22"/>
            <p:cNvSpPr/>
            <p:nvPr/>
          </p:nvSpPr>
          <p:spPr>
            <a:xfrm>
              <a:off x="3196258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5" name="Google Shape;2695;p22"/>
            <p:cNvSpPr/>
            <p:nvPr/>
          </p:nvSpPr>
          <p:spPr>
            <a:xfrm>
              <a:off x="3192008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6" name="Google Shape;2696;p22"/>
            <p:cNvSpPr/>
            <p:nvPr/>
          </p:nvSpPr>
          <p:spPr>
            <a:xfrm>
              <a:off x="3175353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7" name="Google Shape;2697;p22"/>
            <p:cNvSpPr/>
            <p:nvPr/>
          </p:nvSpPr>
          <p:spPr>
            <a:xfrm>
              <a:off x="3281179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8" name="Google Shape;2698;p22"/>
            <p:cNvSpPr/>
            <p:nvPr/>
          </p:nvSpPr>
          <p:spPr>
            <a:xfrm>
              <a:off x="327095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699" name="Google Shape;2699;p22"/>
            <p:cNvSpPr/>
            <p:nvPr/>
          </p:nvSpPr>
          <p:spPr>
            <a:xfrm>
              <a:off x="3345655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0" name="Google Shape;2700;p22"/>
            <p:cNvSpPr/>
            <p:nvPr/>
          </p:nvSpPr>
          <p:spPr>
            <a:xfrm>
              <a:off x="3420354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1" name="Google Shape;2701;p22"/>
            <p:cNvSpPr/>
            <p:nvPr/>
          </p:nvSpPr>
          <p:spPr>
            <a:xfrm>
              <a:off x="3218924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2" name="Google Shape;2702;p22"/>
            <p:cNvSpPr/>
            <p:nvPr/>
          </p:nvSpPr>
          <p:spPr>
            <a:xfrm>
              <a:off x="3262495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3" name="Google Shape;2703;p22"/>
            <p:cNvSpPr/>
            <p:nvPr/>
          </p:nvSpPr>
          <p:spPr>
            <a:xfrm>
              <a:off x="3165131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2704" name="Google Shape;2704;p22"/>
          <p:cNvGrpSpPr/>
          <p:nvPr/>
        </p:nvGrpSpPr>
        <p:grpSpPr>
          <a:xfrm>
            <a:off x="9800849" y="-271495"/>
            <a:ext cx="2497300" cy="2438687"/>
            <a:chOff x="3814193" y="3217891"/>
            <a:chExt cx="525187" cy="512861"/>
          </a:xfrm>
        </p:grpSpPr>
        <p:sp>
          <p:nvSpPr>
            <p:cNvPr id="2705" name="Google Shape;2705;p22"/>
            <p:cNvSpPr/>
            <p:nvPr/>
          </p:nvSpPr>
          <p:spPr>
            <a:xfrm flipH="1">
              <a:off x="3837585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6" name="Google Shape;2706;p22"/>
            <p:cNvSpPr/>
            <p:nvPr/>
          </p:nvSpPr>
          <p:spPr>
            <a:xfrm flipH="1">
              <a:off x="3855237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7" name="Google Shape;2707;p22"/>
            <p:cNvSpPr/>
            <p:nvPr/>
          </p:nvSpPr>
          <p:spPr>
            <a:xfrm flipH="1">
              <a:off x="3824032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8" name="Google Shape;2708;p22"/>
            <p:cNvSpPr/>
            <p:nvPr/>
          </p:nvSpPr>
          <p:spPr>
            <a:xfrm flipH="1">
              <a:off x="3845321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09" name="Google Shape;2709;p22"/>
            <p:cNvSpPr/>
            <p:nvPr/>
          </p:nvSpPr>
          <p:spPr>
            <a:xfrm flipH="1">
              <a:off x="3814193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0" name="Google Shape;2710;p22"/>
            <p:cNvSpPr/>
            <p:nvPr/>
          </p:nvSpPr>
          <p:spPr>
            <a:xfrm flipH="1">
              <a:off x="3824645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1" name="Google Shape;2711;p22"/>
            <p:cNvSpPr/>
            <p:nvPr/>
          </p:nvSpPr>
          <p:spPr>
            <a:xfrm flipH="1">
              <a:off x="3884910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2" name="Google Shape;2712;p22"/>
            <p:cNvSpPr/>
            <p:nvPr/>
          </p:nvSpPr>
          <p:spPr>
            <a:xfrm flipH="1">
              <a:off x="413592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3" name="Google Shape;2713;p22"/>
            <p:cNvSpPr/>
            <p:nvPr/>
          </p:nvSpPr>
          <p:spPr>
            <a:xfrm flipH="1">
              <a:off x="4168618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4" name="Google Shape;2714;p22"/>
            <p:cNvSpPr/>
            <p:nvPr/>
          </p:nvSpPr>
          <p:spPr>
            <a:xfrm flipH="1">
              <a:off x="4153916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5" name="Google Shape;2715;p22"/>
            <p:cNvSpPr/>
            <p:nvPr/>
          </p:nvSpPr>
          <p:spPr>
            <a:xfrm flipH="1">
              <a:off x="4164560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6" name="Google Shape;2716;p22"/>
            <p:cNvSpPr/>
            <p:nvPr/>
          </p:nvSpPr>
          <p:spPr>
            <a:xfrm flipH="1">
              <a:off x="4198482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7" name="Google Shape;2717;p22"/>
            <p:cNvSpPr/>
            <p:nvPr/>
          </p:nvSpPr>
          <p:spPr>
            <a:xfrm flipH="1">
              <a:off x="3938702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8" name="Google Shape;2718;p22"/>
            <p:cNvSpPr/>
            <p:nvPr/>
          </p:nvSpPr>
          <p:spPr>
            <a:xfrm flipH="1">
              <a:off x="401523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19" name="Google Shape;2719;p22"/>
            <p:cNvSpPr/>
            <p:nvPr/>
          </p:nvSpPr>
          <p:spPr>
            <a:xfrm flipH="1">
              <a:off x="3985834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0" name="Google Shape;2720;p22"/>
            <p:cNvSpPr/>
            <p:nvPr/>
          </p:nvSpPr>
          <p:spPr>
            <a:xfrm flipH="1">
              <a:off x="4027376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1" name="Google Shape;2721;p22"/>
            <p:cNvSpPr/>
            <p:nvPr/>
          </p:nvSpPr>
          <p:spPr>
            <a:xfrm flipH="1">
              <a:off x="4127689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2" name="Google Shape;2722;p22"/>
            <p:cNvSpPr/>
            <p:nvPr/>
          </p:nvSpPr>
          <p:spPr>
            <a:xfrm flipH="1">
              <a:off x="4060227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3" name="Google Shape;2723;p22"/>
            <p:cNvSpPr/>
            <p:nvPr/>
          </p:nvSpPr>
          <p:spPr>
            <a:xfrm flipH="1">
              <a:off x="407466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4" name="Google Shape;2724;p22"/>
            <p:cNvSpPr/>
            <p:nvPr/>
          </p:nvSpPr>
          <p:spPr>
            <a:xfrm flipH="1">
              <a:off x="4083123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5" name="Google Shape;2725;p22"/>
            <p:cNvSpPr/>
            <p:nvPr/>
          </p:nvSpPr>
          <p:spPr>
            <a:xfrm flipH="1">
              <a:off x="4211615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6" name="Google Shape;2726;p22"/>
            <p:cNvSpPr/>
            <p:nvPr/>
          </p:nvSpPr>
          <p:spPr>
            <a:xfrm flipH="1">
              <a:off x="4215865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7" name="Google Shape;2727;p22"/>
            <p:cNvSpPr/>
            <p:nvPr/>
          </p:nvSpPr>
          <p:spPr>
            <a:xfrm flipH="1">
              <a:off x="4232520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8" name="Google Shape;2728;p22"/>
            <p:cNvSpPr/>
            <p:nvPr/>
          </p:nvSpPr>
          <p:spPr>
            <a:xfrm flipH="1">
              <a:off x="4126694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29" name="Google Shape;2729;p22"/>
            <p:cNvSpPr/>
            <p:nvPr/>
          </p:nvSpPr>
          <p:spPr>
            <a:xfrm flipH="1">
              <a:off x="413691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30" name="Google Shape;2730;p22"/>
            <p:cNvSpPr/>
            <p:nvPr/>
          </p:nvSpPr>
          <p:spPr>
            <a:xfrm flipH="1">
              <a:off x="4062218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31" name="Google Shape;2731;p22"/>
            <p:cNvSpPr/>
            <p:nvPr/>
          </p:nvSpPr>
          <p:spPr>
            <a:xfrm flipH="1">
              <a:off x="3987520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32" name="Google Shape;2732;p22"/>
            <p:cNvSpPr/>
            <p:nvPr/>
          </p:nvSpPr>
          <p:spPr>
            <a:xfrm flipH="1">
              <a:off x="4188949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33" name="Google Shape;2733;p22"/>
            <p:cNvSpPr/>
            <p:nvPr/>
          </p:nvSpPr>
          <p:spPr>
            <a:xfrm flipH="1">
              <a:off x="4145378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  <p:sp>
          <p:nvSpPr>
            <p:cNvPr id="2734" name="Google Shape;2734;p22"/>
            <p:cNvSpPr/>
            <p:nvPr/>
          </p:nvSpPr>
          <p:spPr>
            <a:xfrm flipH="1">
              <a:off x="4242743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3633859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684432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994848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2061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291749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35520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668688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512785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543008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854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40550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139660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52177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116822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003017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932805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80230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857527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444290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28188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4692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507489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1319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129195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2276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6302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1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03CA793-B632-7D59-7C5F-0CFFAD4B8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19179AC-7463-3C5C-756C-46BF2559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5266F11-A79D-ADD2-423E-8FFAB60C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DFE35F-F006-9953-FF45-43905EB01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D09D96-BDD5-01ED-546E-E9155CB84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912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4104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4289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3072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1780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736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4044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951033" y="1149300"/>
            <a:ext cx="5135600" cy="39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9333">
                <a:latin typeface="Delius"/>
                <a:ea typeface="Delius"/>
                <a:cs typeface="Delius"/>
                <a:sym typeface="Deliu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950967" y="5074317"/>
            <a:ext cx="5654800" cy="6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214914" y="-21101"/>
            <a:ext cx="7313953" cy="7380744"/>
            <a:chOff x="-161186" y="-15826"/>
            <a:chExt cx="5485465" cy="5535558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161186" y="-15826"/>
              <a:ext cx="1135926" cy="998478"/>
              <a:chOff x="1" y="5679"/>
              <a:chExt cx="1564206" cy="1374935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35" name="Google Shape;35;p2"/>
            <p:cNvGrpSpPr/>
            <p:nvPr/>
          </p:nvGrpSpPr>
          <p:grpSpPr>
            <a:xfrm rot="-1329227">
              <a:off x="3723827" y="4658588"/>
              <a:ext cx="1545995" cy="591484"/>
              <a:chOff x="5554408" y="1265017"/>
              <a:chExt cx="1620304" cy="619914"/>
            </a:xfrm>
          </p:grpSpPr>
          <p:sp>
            <p:nvSpPr>
              <p:cNvPr id="36" name="Google Shape;36;p2"/>
              <p:cNvSpPr/>
              <p:nvPr/>
            </p:nvSpPr>
            <p:spPr>
              <a:xfrm>
                <a:off x="7096882" y="1539418"/>
                <a:ext cx="77830" cy="85648"/>
              </a:xfrm>
              <a:custGeom>
                <a:avLst/>
                <a:gdLst/>
                <a:ahLst/>
                <a:cxnLst/>
                <a:rect l="l" t="t" r="r" b="b"/>
                <a:pathLst>
                  <a:path w="3116" h="3429" extrusionOk="0">
                    <a:moveTo>
                      <a:pt x="592" y="0"/>
                    </a:moveTo>
                    <a:cubicBezTo>
                      <a:pt x="488" y="0"/>
                      <a:pt x="386" y="34"/>
                      <a:pt x="297" y="100"/>
                    </a:cubicBezTo>
                    <a:cubicBezTo>
                      <a:pt x="83" y="249"/>
                      <a:pt x="0" y="545"/>
                      <a:pt x="132" y="826"/>
                    </a:cubicBezTo>
                    <a:cubicBezTo>
                      <a:pt x="165" y="875"/>
                      <a:pt x="215" y="941"/>
                      <a:pt x="264" y="1007"/>
                    </a:cubicBezTo>
                    <a:cubicBezTo>
                      <a:pt x="824" y="1699"/>
                      <a:pt x="1401" y="2408"/>
                      <a:pt x="1978" y="3100"/>
                    </a:cubicBezTo>
                    <a:cubicBezTo>
                      <a:pt x="2044" y="3199"/>
                      <a:pt x="2143" y="3281"/>
                      <a:pt x="2242" y="3347"/>
                    </a:cubicBezTo>
                    <a:cubicBezTo>
                      <a:pt x="2331" y="3402"/>
                      <a:pt x="2429" y="3429"/>
                      <a:pt x="2526" y="3429"/>
                    </a:cubicBezTo>
                    <a:cubicBezTo>
                      <a:pt x="2662" y="3429"/>
                      <a:pt x="2795" y="3377"/>
                      <a:pt x="2901" y="3281"/>
                    </a:cubicBezTo>
                    <a:cubicBezTo>
                      <a:pt x="3066" y="3117"/>
                      <a:pt x="3115" y="2869"/>
                      <a:pt x="3016" y="2672"/>
                    </a:cubicBezTo>
                    <a:cubicBezTo>
                      <a:pt x="2951" y="2540"/>
                      <a:pt x="2868" y="2424"/>
                      <a:pt x="2769" y="2325"/>
                    </a:cubicBezTo>
                    <a:cubicBezTo>
                      <a:pt x="2291" y="1716"/>
                      <a:pt x="1780" y="1106"/>
                      <a:pt x="1286" y="496"/>
                    </a:cubicBezTo>
                    <a:cubicBezTo>
                      <a:pt x="1187" y="381"/>
                      <a:pt x="1088" y="249"/>
                      <a:pt x="956" y="150"/>
                    </a:cubicBezTo>
                    <a:cubicBezTo>
                      <a:pt x="848" y="50"/>
                      <a:pt x="719" y="0"/>
                      <a:pt x="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958557" y="1422324"/>
                <a:ext cx="85248" cy="70836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2836" extrusionOk="0">
                    <a:moveTo>
                      <a:pt x="564" y="1"/>
                    </a:moveTo>
                    <a:cubicBezTo>
                      <a:pt x="401" y="1"/>
                      <a:pt x="244" y="75"/>
                      <a:pt x="133" y="223"/>
                    </a:cubicBezTo>
                    <a:cubicBezTo>
                      <a:pt x="1" y="388"/>
                      <a:pt x="1" y="586"/>
                      <a:pt x="116" y="850"/>
                    </a:cubicBezTo>
                    <a:cubicBezTo>
                      <a:pt x="166" y="899"/>
                      <a:pt x="264" y="1014"/>
                      <a:pt x="363" y="1097"/>
                    </a:cubicBezTo>
                    <a:cubicBezTo>
                      <a:pt x="1023" y="1608"/>
                      <a:pt x="1682" y="2119"/>
                      <a:pt x="2325" y="2613"/>
                    </a:cubicBezTo>
                    <a:cubicBezTo>
                      <a:pt x="2407" y="2679"/>
                      <a:pt x="2489" y="2745"/>
                      <a:pt x="2588" y="2778"/>
                    </a:cubicBezTo>
                    <a:cubicBezTo>
                      <a:pt x="2661" y="2817"/>
                      <a:pt x="2741" y="2835"/>
                      <a:pt x="2822" y="2835"/>
                    </a:cubicBezTo>
                    <a:cubicBezTo>
                      <a:pt x="2979" y="2835"/>
                      <a:pt x="3139" y="2766"/>
                      <a:pt x="3248" y="2646"/>
                    </a:cubicBezTo>
                    <a:cubicBezTo>
                      <a:pt x="3412" y="2448"/>
                      <a:pt x="3412" y="2152"/>
                      <a:pt x="3231" y="1921"/>
                    </a:cubicBezTo>
                    <a:cubicBezTo>
                      <a:pt x="3182" y="1871"/>
                      <a:pt x="3116" y="1822"/>
                      <a:pt x="3050" y="1772"/>
                    </a:cubicBezTo>
                    <a:cubicBezTo>
                      <a:pt x="2391" y="1245"/>
                      <a:pt x="1715" y="718"/>
                      <a:pt x="1056" y="207"/>
                    </a:cubicBezTo>
                    <a:cubicBezTo>
                      <a:pt x="957" y="141"/>
                      <a:pt x="841" y="75"/>
                      <a:pt x="726" y="25"/>
                    </a:cubicBezTo>
                    <a:cubicBezTo>
                      <a:pt x="672" y="9"/>
                      <a:pt x="618" y="1"/>
                      <a:pt x="5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807894" y="1335078"/>
                <a:ext cx="89369" cy="57498"/>
              </a:xfrm>
              <a:custGeom>
                <a:avLst/>
                <a:gdLst/>
                <a:ahLst/>
                <a:cxnLst/>
                <a:rect l="l" t="t" r="r" b="b"/>
                <a:pathLst>
                  <a:path w="3578" h="2302" extrusionOk="0">
                    <a:moveTo>
                      <a:pt x="553" y="1"/>
                    </a:moveTo>
                    <a:cubicBezTo>
                      <a:pt x="378" y="1"/>
                      <a:pt x="229" y="84"/>
                      <a:pt x="116" y="239"/>
                    </a:cubicBezTo>
                    <a:cubicBezTo>
                      <a:pt x="1" y="387"/>
                      <a:pt x="1" y="568"/>
                      <a:pt x="83" y="766"/>
                    </a:cubicBezTo>
                    <a:cubicBezTo>
                      <a:pt x="149" y="947"/>
                      <a:pt x="330" y="1046"/>
                      <a:pt x="512" y="1145"/>
                    </a:cubicBezTo>
                    <a:cubicBezTo>
                      <a:pt x="1154" y="1475"/>
                      <a:pt x="1797" y="1804"/>
                      <a:pt x="2440" y="2134"/>
                    </a:cubicBezTo>
                    <a:cubicBezTo>
                      <a:pt x="2539" y="2184"/>
                      <a:pt x="2654" y="2233"/>
                      <a:pt x="2769" y="2266"/>
                    </a:cubicBezTo>
                    <a:cubicBezTo>
                      <a:pt x="2838" y="2290"/>
                      <a:pt x="2906" y="2301"/>
                      <a:pt x="2970" y="2301"/>
                    </a:cubicBezTo>
                    <a:cubicBezTo>
                      <a:pt x="3171" y="2301"/>
                      <a:pt x="3346" y="2193"/>
                      <a:pt x="3445" y="2019"/>
                    </a:cubicBezTo>
                    <a:cubicBezTo>
                      <a:pt x="3577" y="1771"/>
                      <a:pt x="3495" y="1475"/>
                      <a:pt x="3231" y="1294"/>
                    </a:cubicBezTo>
                    <a:cubicBezTo>
                      <a:pt x="3182" y="1261"/>
                      <a:pt x="3132" y="1228"/>
                      <a:pt x="3083" y="1195"/>
                    </a:cubicBezTo>
                    <a:cubicBezTo>
                      <a:pt x="2374" y="832"/>
                      <a:pt x="1682" y="486"/>
                      <a:pt x="990" y="123"/>
                    </a:cubicBezTo>
                    <a:cubicBezTo>
                      <a:pt x="874" y="74"/>
                      <a:pt x="759" y="24"/>
                      <a:pt x="643" y="8"/>
                    </a:cubicBezTo>
                    <a:cubicBezTo>
                      <a:pt x="612" y="3"/>
                      <a:pt x="582" y="1"/>
                      <a:pt x="5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670819" y="1285348"/>
                <a:ext cx="90993" cy="46233"/>
              </a:xfrm>
              <a:custGeom>
                <a:avLst/>
                <a:gdLst/>
                <a:ahLst/>
                <a:cxnLst/>
                <a:rect l="l" t="t" r="r" b="b"/>
                <a:pathLst>
                  <a:path w="3643" h="1851" extrusionOk="0">
                    <a:moveTo>
                      <a:pt x="585" y="1"/>
                    </a:moveTo>
                    <a:cubicBezTo>
                      <a:pt x="325" y="1"/>
                      <a:pt x="127" y="159"/>
                      <a:pt x="66" y="400"/>
                    </a:cubicBezTo>
                    <a:cubicBezTo>
                      <a:pt x="0" y="648"/>
                      <a:pt x="132" y="911"/>
                      <a:pt x="396" y="1043"/>
                    </a:cubicBezTo>
                    <a:cubicBezTo>
                      <a:pt x="445" y="1076"/>
                      <a:pt x="495" y="1093"/>
                      <a:pt x="561" y="1109"/>
                    </a:cubicBezTo>
                    <a:cubicBezTo>
                      <a:pt x="1253" y="1340"/>
                      <a:pt x="1929" y="1571"/>
                      <a:pt x="2621" y="1785"/>
                    </a:cubicBezTo>
                    <a:cubicBezTo>
                      <a:pt x="2802" y="1851"/>
                      <a:pt x="3016" y="1834"/>
                      <a:pt x="3132" y="1851"/>
                    </a:cubicBezTo>
                    <a:cubicBezTo>
                      <a:pt x="3577" y="1653"/>
                      <a:pt x="3643" y="1158"/>
                      <a:pt x="3346" y="911"/>
                    </a:cubicBezTo>
                    <a:cubicBezTo>
                      <a:pt x="3214" y="812"/>
                      <a:pt x="3066" y="763"/>
                      <a:pt x="2918" y="697"/>
                    </a:cubicBezTo>
                    <a:cubicBezTo>
                      <a:pt x="2308" y="499"/>
                      <a:pt x="1698" y="285"/>
                      <a:pt x="1072" y="87"/>
                    </a:cubicBezTo>
                    <a:cubicBezTo>
                      <a:pt x="940" y="54"/>
                      <a:pt x="808" y="5"/>
                      <a:pt x="660" y="5"/>
                    </a:cubicBezTo>
                    <a:cubicBezTo>
                      <a:pt x="634" y="2"/>
                      <a:pt x="610" y="1"/>
                      <a:pt x="58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222101" y="1304256"/>
                <a:ext cx="87721" cy="49306"/>
              </a:xfrm>
              <a:custGeom>
                <a:avLst/>
                <a:gdLst/>
                <a:ahLst/>
                <a:cxnLst/>
                <a:rect l="l" t="t" r="r" b="b"/>
                <a:pathLst>
                  <a:path w="3512" h="1974" extrusionOk="0">
                    <a:moveTo>
                      <a:pt x="2895" y="1"/>
                    </a:moveTo>
                    <a:cubicBezTo>
                      <a:pt x="2870" y="1"/>
                      <a:pt x="2845" y="3"/>
                      <a:pt x="2819" y="6"/>
                    </a:cubicBezTo>
                    <a:cubicBezTo>
                      <a:pt x="2720" y="22"/>
                      <a:pt x="2621" y="55"/>
                      <a:pt x="2539" y="88"/>
                    </a:cubicBezTo>
                    <a:cubicBezTo>
                      <a:pt x="1896" y="336"/>
                      <a:pt x="1254" y="583"/>
                      <a:pt x="627" y="846"/>
                    </a:cubicBezTo>
                    <a:cubicBezTo>
                      <a:pt x="495" y="896"/>
                      <a:pt x="364" y="978"/>
                      <a:pt x="265" y="1061"/>
                    </a:cubicBezTo>
                    <a:cubicBezTo>
                      <a:pt x="1" y="1324"/>
                      <a:pt x="83" y="1769"/>
                      <a:pt x="429" y="1918"/>
                    </a:cubicBezTo>
                    <a:cubicBezTo>
                      <a:pt x="515" y="1957"/>
                      <a:pt x="597" y="1974"/>
                      <a:pt x="679" y="1974"/>
                    </a:cubicBezTo>
                    <a:cubicBezTo>
                      <a:pt x="770" y="1974"/>
                      <a:pt x="861" y="1953"/>
                      <a:pt x="957" y="1918"/>
                    </a:cubicBezTo>
                    <a:cubicBezTo>
                      <a:pt x="1369" y="1769"/>
                      <a:pt x="1781" y="1605"/>
                      <a:pt x="2193" y="1440"/>
                    </a:cubicBezTo>
                    <a:cubicBezTo>
                      <a:pt x="2308" y="1390"/>
                      <a:pt x="2424" y="1357"/>
                      <a:pt x="2539" y="1308"/>
                    </a:cubicBezTo>
                    <a:cubicBezTo>
                      <a:pt x="2654" y="1275"/>
                      <a:pt x="2770" y="1226"/>
                      <a:pt x="2869" y="1176"/>
                    </a:cubicBezTo>
                    <a:cubicBezTo>
                      <a:pt x="3001" y="1110"/>
                      <a:pt x="3132" y="1061"/>
                      <a:pt x="3248" y="978"/>
                    </a:cubicBezTo>
                    <a:cubicBezTo>
                      <a:pt x="3446" y="830"/>
                      <a:pt x="3511" y="550"/>
                      <a:pt x="3429" y="336"/>
                    </a:cubicBezTo>
                    <a:cubicBezTo>
                      <a:pt x="3340" y="128"/>
                      <a:pt x="3119" y="1"/>
                      <a:pt x="289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6521380" y="1265017"/>
                <a:ext cx="86472" cy="31996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1281" extrusionOk="0">
                    <a:moveTo>
                      <a:pt x="642" y="0"/>
                    </a:moveTo>
                    <a:cubicBezTo>
                      <a:pt x="570" y="0"/>
                      <a:pt x="497" y="8"/>
                      <a:pt x="429" y="28"/>
                    </a:cubicBezTo>
                    <a:cubicBezTo>
                      <a:pt x="182" y="94"/>
                      <a:pt x="17" y="291"/>
                      <a:pt x="17" y="555"/>
                    </a:cubicBezTo>
                    <a:cubicBezTo>
                      <a:pt x="1" y="769"/>
                      <a:pt x="149" y="967"/>
                      <a:pt x="380" y="1050"/>
                    </a:cubicBezTo>
                    <a:cubicBezTo>
                      <a:pt x="462" y="1083"/>
                      <a:pt x="561" y="1115"/>
                      <a:pt x="660" y="1115"/>
                    </a:cubicBezTo>
                    <a:cubicBezTo>
                      <a:pt x="1352" y="1181"/>
                      <a:pt x="2028" y="1231"/>
                      <a:pt x="2704" y="1280"/>
                    </a:cubicBezTo>
                    <a:cubicBezTo>
                      <a:pt x="2836" y="1280"/>
                      <a:pt x="2984" y="1264"/>
                      <a:pt x="3066" y="1247"/>
                    </a:cubicBezTo>
                    <a:cubicBezTo>
                      <a:pt x="3313" y="1132"/>
                      <a:pt x="3429" y="984"/>
                      <a:pt x="3445" y="769"/>
                    </a:cubicBezTo>
                    <a:cubicBezTo>
                      <a:pt x="3462" y="539"/>
                      <a:pt x="3330" y="324"/>
                      <a:pt x="3116" y="242"/>
                    </a:cubicBezTo>
                    <a:cubicBezTo>
                      <a:pt x="3017" y="193"/>
                      <a:pt x="2885" y="176"/>
                      <a:pt x="2770" y="160"/>
                    </a:cubicBezTo>
                    <a:cubicBezTo>
                      <a:pt x="2110" y="110"/>
                      <a:pt x="1451" y="61"/>
                      <a:pt x="792" y="11"/>
                    </a:cubicBezTo>
                    <a:cubicBezTo>
                      <a:pt x="744" y="4"/>
                      <a:pt x="693" y="0"/>
                      <a:pt x="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6020410" y="1441307"/>
                <a:ext cx="66715" cy="74158"/>
              </a:xfrm>
              <a:custGeom>
                <a:avLst/>
                <a:gdLst/>
                <a:ahLst/>
                <a:cxnLst/>
                <a:rect l="l" t="t" r="r" b="b"/>
                <a:pathLst>
                  <a:path w="2671" h="2969" extrusionOk="0">
                    <a:moveTo>
                      <a:pt x="2073" y="0"/>
                    </a:moveTo>
                    <a:cubicBezTo>
                      <a:pt x="1976" y="0"/>
                      <a:pt x="1879" y="29"/>
                      <a:pt x="1797" y="90"/>
                    </a:cubicBezTo>
                    <a:cubicBezTo>
                      <a:pt x="1698" y="155"/>
                      <a:pt x="1599" y="254"/>
                      <a:pt x="1533" y="337"/>
                    </a:cubicBezTo>
                    <a:cubicBezTo>
                      <a:pt x="1104" y="881"/>
                      <a:pt x="676" y="1408"/>
                      <a:pt x="264" y="1952"/>
                    </a:cubicBezTo>
                    <a:cubicBezTo>
                      <a:pt x="182" y="2051"/>
                      <a:pt x="116" y="2150"/>
                      <a:pt x="83" y="2265"/>
                    </a:cubicBezTo>
                    <a:cubicBezTo>
                      <a:pt x="0" y="2463"/>
                      <a:pt x="83" y="2726"/>
                      <a:pt x="264" y="2858"/>
                    </a:cubicBezTo>
                    <a:cubicBezTo>
                      <a:pt x="355" y="2931"/>
                      <a:pt x="455" y="2968"/>
                      <a:pt x="571" y="2968"/>
                    </a:cubicBezTo>
                    <a:cubicBezTo>
                      <a:pt x="666" y="2968"/>
                      <a:pt x="772" y="2943"/>
                      <a:pt x="890" y="2891"/>
                    </a:cubicBezTo>
                    <a:cubicBezTo>
                      <a:pt x="940" y="2842"/>
                      <a:pt x="1055" y="2743"/>
                      <a:pt x="1137" y="2644"/>
                    </a:cubicBezTo>
                    <a:cubicBezTo>
                      <a:pt x="1549" y="2117"/>
                      <a:pt x="1961" y="1606"/>
                      <a:pt x="2374" y="1078"/>
                    </a:cubicBezTo>
                    <a:cubicBezTo>
                      <a:pt x="2456" y="963"/>
                      <a:pt x="2538" y="848"/>
                      <a:pt x="2588" y="716"/>
                    </a:cubicBezTo>
                    <a:cubicBezTo>
                      <a:pt x="2670" y="485"/>
                      <a:pt x="2588" y="254"/>
                      <a:pt x="2406" y="122"/>
                    </a:cubicBezTo>
                    <a:cubicBezTo>
                      <a:pt x="2308" y="42"/>
                      <a:pt x="2190" y="0"/>
                      <a:pt x="20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6111802" y="1362878"/>
                <a:ext cx="76581" cy="56999"/>
              </a:xfrm>
              <a:custGeom>
                <a:avLst/>
                <a:gdLst/>
                <a:ahLst/>
                <a:cxnLst/>
                <a:rect l="l" t="t" r="r" b="b"/>
                <a:pathLst>
                  <a:path w="3066" h="2282" extrusionOk="0">
                    <a:moveTo>
                      <a:pt x="2482" y="0"/>
                    </a:moveTo>
                    <a:cubicBezTo>
                      <a:pt x="2420" y="0"/>
                      <a:pt x="2355" y="11"/>
                      <a:pt x="2291" y="32"/>
                    </a:cubicBezTo>
                    <a:cubicBezTo>
                      <a:pt x="2209" y="65"/>
                      <a:pt x="2143" y="98"/>
                      <a:pt x="2027" y="164"/>
                    </a:cubicBezTo>
                    <a:cubicBezTo>
                      <a:pt x="1500" y="494"/>
                      <a:pt x="923" y="873"/>
                      <a:pt x="363" y="1252"/>
                    </a:cubicBezTo>
                    <a:cubicBezTo>
                      <a:pt x="313" y="1268"/>
                      <a:pt x="297" y="1301"/>
                      <a:pt x="264" y="1318"/>
                    </a:cubicBezTo>
                    <a:cubicBezTo>
                      <a:pt x="33" y="1532"/>
                      <a:pt x="0" y="1845"/>
                      <a:pt x="181" y="2092"/>
                    </a:cubicBezTo>
                    <a:cubicBezTo>
                      <a:pt x="268" y="2212"/>
                      <a:pt x="435" y="2282"/>
                      <a:pt x="614" y="2282"/>
                    </a:cubicBezTo>
                    <a:cubicBezTo>
                      <a:pt x="706" y="2282"/>
                      <a:pt x="801" y="2263"/>
                      <a:pt x="890" y="2224"/>
                    </a:cubicBezTo>
                    <a:cubicBezTo>
                      <a:pt x="972" y="2191"/>
                      <a:pt x="1055" y="2125"/>
                      <a:pt x="1137" y="2076"/>
                    </a:cubicBezTo>
                    <a:cubicBezTo>
                      <a:pt x="1632" y="1763"/>
                      <a:pt x="2126" y="1450"/>
                      <a:pt x="2604" y="1120"/>
                    </a:cubicBezTo>
                    <a:cubicBezTo>
                      <a:pt x="2703" y="1054"/>
                      <a:pt x="2802" y="988"/>
                      <a:pt x="2884" y="889"/>
                    </a:cubicBezTo>
                    <a:cubicBezTo>
                      <a:pt x="3049" y="691"/>
                      <a:pt x="3066" y="428"/>
                      <a:pt x="2934" y="230"/>
                    </a:cubicBezTo>
                    <a:cubicBezTo>
                      <a:pt x="2824" y="84"/>
                      <a:pt x="2660" y="0"/>
                      <a:pt x="248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5554408" y="1422000"/>
                <a:ext cx="82775" cy="43536"/>
              </a:xfrm>
              <a:custGeom>
                <a:avLst/>
                <a:gdLst/>
                <a:ahLst/>
                <a:cxnLst/>
                <a:rect l="l" t="t" r="r" b="b"/>
                <a:pathLst>
                  <a:path w="3314" h="1743" extrusionOk="0">
                    <a:moveTo>
                      <a:pt x="2717" y="0"/>
                    </a:moveTo>
                    <a:cubicBezTo>
                      <a:pt x="2691" y="0"/>
                      <a:pt x="2664" y="2"/>
                      <a:pt x="2638" y="6"/>
                    </a:cubicBezTo>
                    <a:cubicBezTo>
                      <a:pt x="2539" y="6"/>
                      <a:pt x="2440" y="38"/>
                      <a:pt x="2341" y="71"/>
                    </a:cubicBezTo>
                    <a:cubicBezTo>
                      <a:pt x="1797" y="236"/>
                      <a:pt x="1237" y="401"/>
                      <a:pt x="676" y="582"/>
                    </a:cubicBezTo>
                    <a:cubicBezTo>
                      <a:pt x="544" y="632"/>
                      <a:pt x="413" y="681"/>
                      <a:pt x="297" y="747"/>
                    </a:cubicBezTo>
                    <a:cubicBezTo>
                      <a:pt x="99" y="895"/>
                      <a:pt x="1" y="1176"/>
                      <a:pt x="99" y="1390"/>
                    </a:cubicBezTo>
                    <a:cubicBezTo>
                      <a:pt x="182" y="1604"/>
                      <a:pt x="347" y="1703"/>
                      <a:pt x="561" y="1736"/>
                    </a:cubicBezTo>
                    <a:cubicBezTo>
                      <a:pt x="580" y="1741"/>
                      <a:pt x="602" y="1743"/>
                      <a:pt x="626" y="1743"/>
                    </a:cubicBezTo>
                    <a:cubicBezTo>
                      <a:pt x="682" y="1743"/>
                      <a:pt x="745" y="1731"/>
                      <a:pt x="792" y="1720"/>
                    </a:cubicBezTo>
                    <a:cubicBezTo>
                      <a:pt x="1467" y="1522"/>
                      <a:pt x="2143" y="1308"/>
                      <a:pt x="2703" y="1143"/>
                    </a:cubicBezTo>
                    <a:cubicBezTo>
                      <a:pt x="2868" y="1077"/>
                      <a:pt x="2918" y="1044"/>
                      <a:pt x="2967" y="1011"/>
                    </a:cubicBezTo>
                    <a:cubicBezTo>
                      <a:pt x="3214" y="863"/>
                      <a:pt x="3313" y="599"/>
                      <a:pt x="3214" y="335"/>
                    </a:cubicBezTo>
                    <a:cubicBezTo>
                      <a:pt x="3140" y="128"/>
                      <a:pt x="2947" y="0"/>
                      <a:pt x="27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6369493" y="1267764"/>
                <a:ext cx="83999" cy="35593"/>
              </a:xfrm>
              <a:custGeom>
                <a:avLst/>
                <a:gdLst/>
                <a:ahLst/>
                <a:cxnLst/>
                <a:rect l="l" t="t" r="r" b="b"/>
                <a:pathLst>
                  <a:path w="3363" h="1425" extrusionOk="0">
                    <a:moveTo>
                      <a:pt x="2753" y="0"/>
                    </a:moveTo>
                    <a:cubicBezTo>
                      <a:pt x="2687" y="0"/>
                      <a:pt x="2637" y="0"/>
                      <a:pt x="2571" y="17"/>
                    </a:cubicBezTo>
                    <a:cubicBezTo>
                      <a:pt x="1945" y="99"/>
                      <a:pt x="1302" y="198"/>
                      <a:pt x="676" y="297"/>
                    </a:cubicBezTo>
                    <a:cubicBezTo>
                      <a:pt x="561" y="313"/>
                      <a:pt x="429" y="346"/>
                      <a:pt x="330" y="396"/>
                    </a:cubicBezTo>
                    <a:cubicBezTo>
                      <a:pt x="116" y="511"/>
                      <a:pt x="0" y="775"/>
                      <a:pt x="66" y="1022"/>
                    </a:cubicBezTo>
                    <a:cubicBezTo>
                      <a:pt x="116" y="1220"/>
                      <a:pt x="313" y="1401"/>
                      <a:pt x="528" y="1417"/>
                    </a:cubicBezTo>
                    <a:cubicBezTo>
                      <a:pt x="566" y="1422"/>
                      <a:pt x="603" y="1424"/>
                      <a:pt x="640" y="1424"/>
                    </a:cubicBezTo>
                    <a:cubicBezTo>
                      <a:pt x="727" y="1424"/>
                      <a:pt x="809" y="1413"/>
                      <a:pt x="890" y="1401"/>
                    </a:cubicBezTo>
                    <a:cubicBezTo>
                      <a:pt x="1451" y="1319"/>
                      <a:pt x="1994" y="1253"/>
                      <a:pt x="2555" y="1154"/>
                    </a:cubicBezTo>
                    <a:cubicBezTo>
                      <a:pt x="2687" y="1137"/>
                      <a:pt x="2835" y="1104"/>
                      <a:pt x="2934" y="1071"/>
                    </a:cubicBezTo>
                    <a:cubicBezTo>
                      <a:pt x="3231" y="956"/>
                      <a:pt x="3362" y="709"/>
                      <a:pt x="3313" y="445"/>
                    </a:cubicBezTo>
                    <a:cubicBezTo>
                      <a:pt x="3264" y="181"/>
                      <a:pt x="3033" y="0"/>
                      <a:pt x="27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6217581" y="1543864"/>
                <a:ext cx="65491" cy="68663"/>
              </a:xfrm>
              <a:custGeom>
                <a:avLst/>
                <a:gdLst/>
                <a:ahLst/>
                <a:cxnLst/>
                <a:rect l="l" t="t" r="r" b="b"/>
                <a:pathLst>
                  <a:path w="2622" h="2749" extrusionOk="0">
                    <a:moveTo>
                      <a:pt x="589" y="0"/>
                    </a:moveTo>
                    <a:cubicBezTo>
                      <a:pt x="463" y="0"/>
                      <a:pt x="336" y="42"/>
                      <a:pt x="231" y="120"/>
                    </a:cubicBezTo>
                    <a:cubicBezTo>
                      <a:pt x="50" y="269"/>
                      <a:pt x="1" y="549"/>
                      <a:pt x="100" y="796"/>
                    </a:cubicBezTo>
                    <a:cubicBezTo>
                      <a:pt x="133" y="829"/>
                      <a:pt x="149" y="895"/>
                      <a:pt x="198" y="928"/>
                    </a:cubicBezTo>
                    <a:cubicBezTo>
                      <a:pt x="643" y="1472"/>
                      <a:pt x="1105" y="1999"/>
                      <a:pt x="1566" y="2527"/>
                    </a:cubicBezTo>
                    <a:cubicBezTo>
                      <a:pt x="1632" y="2592"/>
                      <a:pt x="1715" y="2658"/>
                      <a:pt x="1814" y="2691"/>
                    </a:cubicBezTo>
                    <a:cubicBezTo>
                      <a:pt x="1892" y="2730"/>
                      <a:pt x="1970" y="2749"/>
                      <a:pt x="2046" y="2749"/>
                    </a:cubicBezTo>
                    <a:cubicBezTo>
                      <a:pt x="2162" y="2749"/>
                      <a:pt x="2274" y="2705"/>
                      <a:pt x="2374" y="2625"/>
                    </a:cubicBezTo>
                    <a:cubicBezTo>
                      <a:pt x="2555" y="2461"/>
                      <a:pt x="2621" y="2230"/>
                      <a:pt x="2539" y="2016"/>
                    </a:cubicBezTo>
                    <a:cubicBezTo>
                      <a:pt x="2473" y="1900"/>
                      <a:pt x="2390" y="1785"/>
                      <a:pt x="2308" y="1669"/>
                    </a:cubicBezTo>
                    <a:cubicBezTo>
                      <a:pt x="1929" y="1224"/>
                      <a:pt x="1550" y="796"/>
                      <a:pt x="1171" y="351"/>
                    </a:cubicBezTo>
                    <a:cubicBezTo>
                      <a:pt x="1088" y="269"/>
                      <a:pt x="1006" y="170"/>
                      <a:pt x="907" y="104"/>
                    </a:cubicBezTo>
                    <a:cubicBezTo>
                      <a:pt x="814" y="34"/>
                      <a:pt x="702" y="0"/>
                      <a:pt x="5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5800584" y="1387556"/>
                <a:ext cx="81127" cy="30597"/>
              </a:xfrm>
              <a:custGeom>
                <a:avLst/>
                <a:gdLst/>
                <a:ahLst/>
                <a:cxnLst/>
                <a:rect l="l" t="t" r="r" b="b"/>
                <a:pathLst>
                  <a:path w="3248" h="1225" extrusionOk="0">
                    <a:moveTo>
                      <a:pt x="791" y="0"/>
                    </a:moveTo>
                    <a:cubicBezTo>
                      <a:pt x="693" y="0"/>
                      <a:pt x="577" y="0"/>
                      <a:pt x="495" y="17"/>
                    </a:cubicBezTo>
                    <a:cubicBezTo>
                      <a:pt x="215" y="66"/>
                      <a:pt x="33" y="264"/>
                      <a:pt x="17" y="511"/>
                    </a:cubicBezTo>
                    <a:cubicBezTo>
                      <a:pt x="0" y="758"/>
                      <a:pt x="182" y="1022"/>
                      <a:pt x="445" y="1088"/>
                    </a:cubicBezTo>
                    <a:cubicBezTo>
                      <a:pt x="511" y="1104"/>
                      <a:pt x="561" y="1121"/>
                      <a:pt x="627" y="1121"/>
                    </a:cubicBezTo>
                    <a:cubicBezTo>
                      <a:pt x="1269" y="1154"/>
                      <a:pt x="1912" y="1187"/>
                      <a:pt x="2555" y="1220"/>
                    </a:cubicBezTo>
                    <a:cubicBezTo>
                      <a:pt x="2577" y="1223"/>
                      <a:pt x="2599" y="1224"/>
                      <a:pt x="2621" y="1224"/>
                    </a:cubicBezTo>
                    <a:cubicBezTo>
                      <a:pt x="2713" y="1224"/>
                      <a:pt x="2801" y="1200"/>
                      <a:pt x="2868" y="1187"/>
                    </a:cubicBezTo>
                    <a:cubicBezTo>
                      <a:pt x="3082" y="1088"/>
                      <a:pt x="3198" y="956"/>
                      <a:pt x="3214" y="758"/>
                    </a:cubicBezTo>
                    <a:cubicBezTo>
                      <a:pt x="3247" y="544"/>
                      <a:pt x="3181" y="346"/>
                      <a:pt x="2983" y="247"/>
                    </a:cubicBezTo>
                    <a:cubicBezTo>
                      <a:pt x="2852" y="165"/>
                      <a:pt x="2687" y="115"/>
                      <a:pt x="2538" y="115"/>
                    </a:cubicBezTo>
                    <a:cubicBezTo>
                      <a:pt x="1945" y="66"/>
                      <a:pt x="1368" y="33"/>
                      <a:pt x="79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6118795" y="1470006"/>
                <a:ext cx="68363" cy="55925"/>
              </a:xfrm>
              <a:custGeom>
                <a:avLst/>
                <a:gdLst/>
                <a:ahLst/>
                <a:cxnLst/>
                <a:rect l="l" t="t" r="r" b="b"/>
                <a:pathLst>
                  <a:path w="2737" h="2239" extrusionOk="0">
                    <a:moveTo>
                      <a:pt x="566" y="0"/>
                    </a:moveTo>
                    <a:cubicBezTo>
                      <a:pt x="427" y="0"/>
                      <a:pt x="304" y="59"/>
                      <a:pt x="198" y="177"/>
                    </a:cubicBezTo>
                    <a:cubicBezTo>
                      <a:pt x="33" y="341"/>
                      <a:pt x="0" y="589"/>
                      <a:pt x="132" y="852"/>
                    </a:cubicBezTo>
                    <a:cubicBezTo>
                      <a:pt x="198" y="902"/>
                      <a:pt x="280" y="1017"/>
                      <a:pt x="396" y="1100"/>
                    </a:cubicBezTo>
                    <a:cubicBezTo>
                      <a:pt x="824" y="1429"/>
                      <a:pt x="1269" y="1742"/>
                      <a:pt x="1698" y="2055"/>
                    </a:cubicBezTo>
                    <a:cubicBezTo>
                      <a:pt x="1780" y="2121"/>
                      <a:pt x="1879" y="2171"/>
                      <a:pt x="1961" y="2204"/>
                    </a:cubicBezTo>
                    <a:cubicBezTo>
                      <a:pt x="2023" y="2227"/>
                      <a:pt x="2089" y="2239"/>
                      <a:pt x="2154" y="2239"/>
                    </a:cubicBezTo>
                    <a:cubicBezTo>
                      <a:pt x="2316" y="2239"/>
                      <a:pt x="2477" y="2168"/>
                      <a:pt x="2571" y="2039"/>
                    </a:cubicBezTo>
                    <a:cubicBezTo>
                      <a:pt x="2720" y="1858"/>
                      <a:pt x="2736" y="1577"/>
                      <a:pt x="2588" y="1380"/>
                    </a:cubicBezTo>
                    <a:cubicBezTo>
                      <a:pt x="2522" y="1297"/>
                      <a:pt x="2456" y="1231"/>
                      <a:pt x="2374" y="1165"/>
                    </a:cubicBezTo>
                    <a:cubicBezTo>
                      <a:pt x="1945" y="836"/>
                      <a:pt x="1500" y="506"/>
                      <a:pt x="1071" y="193"/>
                    </a:cubicBezTo>
                    <a:cubicBezTo>
                      <a:pt x="973" y="127"/>
                      <a:pt x="857" y="78"/>
                      <a:pt x="742" y="28"/>
                    </a:cubicBezTo>
                    <a:cubicBezTo>
                      <a:pt x="681" y="9"/>
                      <a:pt x="622" y="0"/>
                      <a:pt x="5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6109729" y="1850387"/>
                <a:ext cx="76606" cy="34544"/>
              </a:xfrm>
              <a:custGeom>
                <a:avLst/>
                <a:gdLst/>
                <a:ahLst/>
                <a:cxnLst/>
                <a:rect l="l" t="t" r="r" b="b"/>
                <a:pathLst>
                  <a:path w="3067" h="1383" extrusionOk="0">
                    <a:moveTo>
                      <a:pt x="680" y="0"/>
                    </a:moveTo>
                    <a:cubicBezTo>
                      <a:pt x="611" y="0"/>
                      <a:pt x="539" y="8"/>
                      <a:pt x="462" y="28"/>
                    </a:cubicBezTo>
                    <a:cubicBezTo>
                      <a:pt x="248" y="61"/>
                      <a:pt x="116" y="209"/>
                      <a:pt x="67" y="423"/>
                    </a:cubicBezTo>
                    <a:cubicBezTo>
                      <a:pt x="1" y="638"/>
                      <a:pt x="100" y="868"/>
                      <a:pt x="297" y="1000"/>
                    </a:cubicBezTo>
                    <a:cubicBezTo>
                      <a:pt x="380" y="1050"/>
                      <a:pt x="479" y="1083"/>
                      <a:pt x="561" y="1099"/>
                    </a:cubicBezTo>
                    <a:cubicBezTo>
                      <a:pt x="1171" y="1198"/>
                      <a:pt x="1764" y="1297"/>
                      <a:pt x="2357" y="1379"/>
                    </a:cubicBezTo>
                    <a:cubicBezTo>
                      <a:pt x="2376" y="1382"/>
                      <a:pt x="2395" y="1383"/>
                      <a:pt x="2415" y="1383"/>
                    </a:cubicBezTo>
                    <a:cubicBezTo>
                      <a:pt x="2530" y="1383"/>
                      <a:pt x="2649" y="1346"/>
                      <a:pt x="2720" y="1346"/>
                    </a:cubicBezTo>
                    <a:cubicBezTo>
                      <a:pt x="2934" y="1214"/>
                      <a:pt x="3033" y="1066"/>
                      <a:pt x="3050" y="885"/>
                    </a:cubicBezTo>
                    <a:cubicBezTo>
                      <a:pt x="3066" y="654"/>
                      <a:pt x="2967" y="489"/>
                      <a:pt x="2786" y="374"/>
                    </a:cubicBezTo>
                    <a:cubicBezTo>
                      <a:pt x="2671" y="308"/>
                      <a:pt x="2555" y="275"/>
                      <a:pt x="2440" y="258"/>
                    </a:cubicBezTo>
                    <a:cubicBezTo>
                      <a:pt x="1896" y="176"/>
                      <a:pt x="1369" y="94"/>
                      <a:pt x="825" y="11"/>
                    </a:cubicBezTo>
                    <a:cubicBezTo>
                      <a:pt x="777" y="4"/>
                      <a:pt x="729" y="0"/>
                      <a:pt x="68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5938884" y="1401119"/>
                <a:ext cx="74957" cy="43111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1726" extrusionOk="0">
                    <a:moveTo>
                      <a:pt x="627" y="1"/>
                    </a:moveTo>
                    <a:cubicBezTo>
                      <a:pt x="397" y="1"/>
                      <a:pt x="182" y="149"/>
                      <a:pt x="100" y="347"/>
                    </a:cubicBezTo>
                    <a:cubicBezTo>
                      <a:pt x="1" y="594"/>
                      <a:pt x="67" y="825"/>
                      <a:pt x="281" y="990"/>
                    </a:cubicBezTo>
                    <a:cubicBezTo>
                      <a:pt x="347" y="1039"/>
                      <a:pt x="413" y="1089"/>
                      <a:pt x="495" y="1105"/>
                    </a:cubicBezTo>
                    <a:cubicBezTo>
                      <a:pt x="1039" y="1319"/>
                      <a:pt x="1583" y="1517"/>
                      <a:pt x="2127" y="1699"/>
                    </a:cubicBezTo>
                    <a:cubicBezTo>
                      <a:pt x="2191" y="1720"/>
                      <a:pt x="2257" y="1726"/>
                      <a:pt x="2319" y="1726"/>
                    </a:cubicBezTo>
                    <a:cubicBezTo>
                      <a:pt x="2401" y="1726"/>
                      <a:pt x="2475" y="1715"/>
                      <a:pt x="2523" y="1715"/>
                    </a:cubicBezTo>
                    <a:cubicBezTo>
                      <a:pt x="2918" y="1517"/>
                      <a:pt x="3001" y="1072"/>
                      <a:pt x="2737" y="825"/>
                    </a:cubicBezTo>
                    <a:cubicBezTo>
                      <a:pt x="2654" y="743"/>
                      <a:pt x="2556" y="677"/>
                      <a:pt x="2440" y="627"/>
                    </a:cubicBezTo>
                    <a:cubicBezTo>
                      <a:pt x="1913" y="429"/>
                      <a:pt x="1385" y="248"/>
                      <a:pt x="858" y="50"/>
                    </a:cubicBezTo>
                    <a:cubicBezTo>
                      <a:pt x="792" y="34"/>
                      <a:pt x="710" y="17"/>
                      <a:pt x="6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5977174" y="1677768"/>
                <a:ext cx="36667" cy="73334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2936" extrusionOk="0">
                    <a:moveTo>
                      <a:pt x="545" y="0"/>
                    </a:moveTo>
                    <a:cubicBezTo>
                      <a:pt x="501" y="0"/>
                      <a:pt x="457" y="6"/>
                      <a:pt x="413" y="17"/>
                    </a:cubicBezTo>
                    <a:cubicBezTo>
                      <a:pt x="182" y="83"/>
                      <a:pt x="17" y="280"/>
                      <a:pt x="1" y="544"/>
                    </a:cubicBezTo>
                    <a:cubicBezTo>
                      <a:pt x="1" y="627"/>
                      <a:pt x="1" y="709"/>
                      <a:pt x="17" y="791"/>
                    </a:cubicBezTo>
                    <a:cubicBezTo>
                      <a:pt x="133" y="1319"/>
                      <a:pt x="231" y="1846"/>
                      <a:pt x="347" y="2390"/>
                    </a:cubicBezTo>
                    <a:cubicBezTo>
                      <a:pt x="380" y="2489"/>
                      <a:pt x="413" y="2588"/>
                      <a:pt x="462" y="2670"/>
                    </a:cubicBezTo>
                    <a:cubicBezTo>
                      <a:pt x="554" y="2838"/>
                      <a:pt x="702" y="2936"/>
                      <a:pt x="908" y="2936"/>
                    </a:cubicBezTo>
                    <a:cubicBezTo>
                      <a:pt x="924" y="2936"/>
                      <a:pt x="940" y="2935"/>
                      <a:pt x="957" y="2934"/>
                    </a:cubicBezTo>
                    <a:cubicBezTo>
                      <a:pt x="1187" y="2917"/>
                      <a:pt x="1385" y="2769"/>
                      <a:pt x="1435" y="2538"/>
                    </a:cubicBezTo>
                    <a:cubicBezTo>
                      <a:pt x="1468" y="2423"/>
                      <a:pt x="1468" y="2291"/>
                      <a:pt x="1451" y="2176"/>
                    </a:cubicBezTo>
                    <a:cubicBezTo>
                      <a:pt x="1352" y="1632"/>
                      <a:pt x="1220" y="1072"/>
                      <a:pt x="1105" y="528"/>
                    </a:cubicBezTo>
                    <a:cubicBezTo>
                      <a:pt x="1105" y="462"/>
                      <a:pt x="1072" y="412"/>
                      <a:pt x="1056" y="379"/>
                    </a:cubicBezTo>
                    <a:cubicBezTo>
                      <a:pt x="946" y="133"/>
                      <a:pt x="757" y="0"/>
                      <a:pt x="5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6202769" y="1818416"/>
                <a:ext cx="71660" cy="48356"/>
              </a:xfrm>
              <a:custGeom>
                <a:avLst/>
                <a:gdLst/>
                <a:ahLst/>
                <a:cxnLst/>
                <a:rect l="l" t="t" r="r" b="b"/>
                <a:pathLst>
                  <a:path w="2869" h="1936" extrusionOk="0">
                    <a:moveTo>
                      <a:pt x="2267" y="0"/>
                    </a:moveTo>
                    <a:cubicBezTo>
                      <a:pt x="2242" y="0"/>
                      <a:pt x="2217" y="2"/>
                      <a:pt x="2192" y="6"/>
                    </a:cubicBezTo>
                    <a:cubicBezTo>
                      <a:pt x="2110" y="22"/>
                      <a:pt x="2044" y="39"/>
                      <a:pt x="1962" y="72"/>
                    </a:cubicBezTo>
                    <a:cubicBezTo>
                      <a:pt x="1451" y="335"/>
                      <a:pt x="923" y="599"/>
                      <a:pt x="412" y="863"/>
                    </a:cubicBezTo>
                    <a:cubicBezTo>
                      <a:pt x="330" y="912"/>
                      <a:pt x="248" y="978"/>
                      <a:pt x="182" y="1044"/>
                    </a:cubicBezTo>
                    <a:cubicBezTo>
                      <a:pt x="33" y="1209"/>
                      <a:pt x="0" y="1407"/>
                      <a:pt x="83" y="1604"/>
                    </a:cubicBezTo>
                    <a:cubicBezTo>
                      <a:pt x="161" y="1792"/>
                      <a:pt x="358" y="1935"/>
                      <a:pt x="575" y="1935"/>
                    </a:cubicBezTo>
                    <a:cubicBezTo>
                      <a:pt x="587" y="1935"/>
                      <a:pt x="598" y="1935"/>
                      <a:pt x="610" y="1934"/>
                    </a:cubicBezTo>
                    <a:cubicBezTo>
                      <a:pt x="726" y="1918"/>
                      <a:pt x="841" y="1885"/>
                      <a:pt x="956" y="1835"/>
                    </a:cubicBezTo>
                    <a:cubicBezTo>
                      <a:pt x="1187" y="1736"/>
                      <a:pt x="1418" y="1604"/>
                      <a:pt x="1648" y="1506"/>
                    </a:cubicBezTo>
                    <a:lnTo>
                      <a:pt x="1648" y="1473"/>
                    </a:lnTo>
                    <a:cubicBezTo>
                      <a:pt x="1879" y="1357"/>
                      <a:pt x="2110" y="1258"/>
                      <a:pt x="2341" y="1126"/>
                    </a:cubicBezTo>
                    <a:cubicBezTo>
                      <a:pt x="2473" y="1061"/>
                      <a:pt x="2588" y="978"/>
                      <a:pt x="2687" y="879"/>
                    </a:cubicBezTo>
                    <a:cubicBezTo>
                      <a:pt x="2852" y="714"/>
                      <a:pt x="2868" y="484"/>
                      <a:pt x="2753" y="269"/>
                    </a:cubicBezTo>
                    <a:cubicBezTo>
                      <a:pt x="2665" y="109"/>
                      <a:pt x="2461" y="0"/>
                      <a:pt x="22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5975950" y="1560549"/>
                <a:ext cx="39939" cy="71111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2847" extrusionOk="0">
                    <a:moveTo>
                      <a:pt x="1026" y="1"/>
                    </a:moveTo>
                    <a:cubicBezTo>
                      <a:pt x="839" y="1"/>
                      <a:pt x="682" y="103"/>
                      <a:pt x="594" y="293"/>
                    </a:cubicBezTo>
                    <a:cubicBezTo>
                      <a:pt x="544" y="375"/>
                      <a:pt x="511" y="474"/>
                      <a:pt x="478" y="573"/>
                    </a:cubicBezTo>
                    <a:cubicBezTo>
                      <a:pt x="330" y="1051"/>
                      <a:pt x="182" y="1529"/>
                      <a:pt x="50" y="2007"/>
                    </a:cubicBezTo>
                    <a:cubicBezTo>
                      <a:pt x="17" y="2122"/>
                      <a:pt x="0" y="2254"/>
                      <a:pt x="0" y="2369"/>
                    </a:cubicBezTo>
                    <a:cubicBezTo>
                      <a:pt x="25" y="2655"/>
                      <a:pt x="246" y="2847"/>
                      <a:pt x="530" y="2847"/>
                    </a:cubicBezTo>
                    <a:cubicBezTo>
                      <a:pt x="623" y="2847"/>
                      <a:pt x="723" y="2826"/>
                      <a:pt x="824" y="2781"/>
                    </a:cubicBezTo>
                    <a:cubicBezTo>
                      <a:pt x="874" y="2732"/>
                      <a:pt x="1006" y="2633"/>
                      <a:pt x="1039" y="2518"/>
                    </a:cubicBezTo>
                    <a:cubicBezTo>
                      <a:pt x="1236" y="1908"/>
                      <a:pt x="1418" y="1282"/>
                      <a:pt x="1599" y="672"/>
                    </a:cubicBezTo>
                    <a:cubicBezTo>
                      <a:pt x="1599" y="639"/>
                      <a:pt x="1599" y="589"/>
                      <a:pt x="1599" y="556"/>
                    </a:cubicBezTo>
                    <a:cubicBezTo>
                      <a:pt x="1599" y="293"/>
                      <a:pt x="1434" y="79"/>
                      <a:pt x="1203" y="29"/>
                    </a:cubicBezTo>
                    <a:cubicBezTo>
                      <a:pt x="1142" y="10"/>
                      <a:pt x="1083" y="1"/>
                      <a:pt x="102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6020809" y="1789742"/>
                <a:ext cx="60945" cy="62294"/>
              </a:xfrm>
              <a:custGeom>
                <a:avLst/>
                <a:gdLst/>
                <a:ahLst/>
                <a:cxnLst/>
                <a:rect l="l" t="t" r="r" b="b"/>
                <a:pathLst>
                  <a:path w="2440" h="2494" extrusionOk="0">
                    <a:moveTo>
                      <a:pt x="619" y="0"/>
                    </a:moveTo>
                    <a:cubicBezTo>
                      <a:pt x="480" y="0"/>
                      <a:pt x="333" y="56"/>
                      <a:pt x="231" y="148"/>
                    </a:cubicBezTo>
                    <a:cubicBezTo>
                      <a:pt x="50" y="297"/>
                      <a:pt x="1" y="577"/>
                      <a:pt x="116" y="824"/>
                    </a:cubicBezTo>
                    <a:cubicBezTo>
                      <a:pt x="133" y="857"/>
                      <a:pt x="166" y="907"/>
                      <a:pt x="198" y="956"/>
                    </a:cubicBezTo>
                    <a:cubicBezTo>
                      <a:pt x="578" y="1401"/>
                      <a:pt x="973" y="1829"/>
                      <a:pt x="1352" y="2274"/>
                    </a:cubicBezTo>
                    <a:cubicBezTo>
                      <a:pt x="1402" y="2324"/>
                      <a:pt x="1435" y="2357"/>
                      <a:pt x="1484" y="2390"/>
                    </a:cubicBezTo>
                    <a:cubicBezTo>
                      <a:pt x="1585" y="2460"/>
                      <a:pt x="1701" y="2493"/>
                      <a:pt x="1814" y="2493"/>
                    </a:cubicBezTo>
                    <a:cubicBezTo>
                      <a:pt x="1941" y="2493"/>
                      <a:pt x="2064" y="2452"/>
                      <a:pt x="2160" y="2373"/>
                    </a:cubicBezTo>
                    <a:cubicBezTo>
                      <a:pt x="2341" y="2209"/>
                      <a:pt x="2440" y="1895"/>
                      <a:pt x="2292" y="1714"/>
                    </a:cubicBezTo>
                    <a:cubicBezTo>
                      <a:pt x="1863" y="1170"/>
                      <a:pt x="1385" y="626"/>
                      <a:pt x="907" y="115"/>
                    </a:cubicBezTo>
                    <a:cubicBezTo>
                      <a:pt x="834" y="35"/>
                      <a:pt x="729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5675848" y="1394949"/>
                <a:ext cx="73709" cy="31622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266" extrusionOk="0">
                    <a:moveTo>
                      <a:pt x="2127" y="1"/>
                    </a:moveTo>
                    <a:cubicBezTo>
                      <a:pt x="1682" y="34"/>
                      <a:pt x="1220" y="83"/>
                      <a:pt x="759" y="133"/>
                    </a:cubicBezTo>
                    <a:cubicBezTo>
                      <a:pt x="643" y="149"/>
                      <a:pt x="511" y="166"/>
                      <a:pt x="413" y="199"/>
                    </a:cubicBezTo>
                    <a:cubicBezTo>
                      <a:pt x="165" y="281"/>
                      <a:pt x="1" y="512"/>
                      <a:pt x="33" y="742"/>
                    </a:cubicBezTo>
                    <a:cubicBezTo>
                      <a:pt x="50" y="990"/>
                      <a:pt x="231" y="1204"/>
                      <a:pt x="478" y="1253"/>
                    </a:cubicBezTo>
                    <a:cubicBezTo>
                      <a:pt x="528" y="1262"/>
                      <a:pt x="577" y="1266"/>
                      <a:pt x="627" y="1266"/>
                    </a:cubicBezTo>
                    <a:cubicBezTo>
                      <a:pt x="676" y="1266"/>
                      <a:pt x="726" y="1262"/>
                      <a:pt x="775" y="1253"/>
                    </a:cubicBezTo>
                    <a:cubicBezTo>
                      <a:pt x="1270" y="1220"/>
                      <a:pt x="1764" y="1171"/>
                      <a:pt x="2275" y="1121"/>
                    </a:cubicBezTo>
                    <a:cubicBezTo>
                      <a:pt x="2390" y="1105"/>
                      <a:pt x="2506" y="1072"/>
                      <a:pt x="2572" y="1056"/>
                    </a:cubicBezTo>
                    <a:cubicBezTo>
                      <a:pt x="2835" y="940"/>
                      <a:pt x="2951" y="742"/>
                      <a:pt x="2934" y="512"/>
                    </a:cubicBezTo>
                    <a:cubicBezTo>
                      <a:pt x="2918" y="281"/>
                      <a:pt x="2769" y="83"/>
                      <a:pt x="2555" y="34"/>
                    </a:cubicBezTo>
                    <a:cubicBezTo>
                      <a:pt x="2423" y="1"/>
                      <a:pt x="2275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6290040" y="1639703"/>
                <a:ext cx="39215" cy="59921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2399" extrusionOk="0">
                    <a:moveTo>
                      <a:pt x="537" y="1"/>
                    </a:moveTo>
                    <a:cubicBezTo>
                      <a:pt x="507" y="1"/>
                      <a:pt x="477" y="3"/>
                      <a:pt x="445" y="8"/>
                    </a:cubicBezTo>
                    <a:cubicBezTo>
                      <a:pt x="215" y="41"/>
                      <a:pt x="50" y="222"/>
                      <a:pt x="17" y="453"/>
                    </a:cubicBezTo>
                    <a:cubicBezTo>
                      <a:pt x="0" y="552"/>
                      <a:pt x="0" y="651"/>
                      <a:pt x="33" y="750"/>
                    </a:cubicBezTo>
                    <a:cubicBezTo>
                      <a:pt x="132" y="1162"/>
                      <a:pt x="264" y="1557"/>
                      <a:pt x="363" y="1887"/>
                    </a:cubicBezTo>
                    <a:cubicBezTo>
                      <a:pt x="495" y="2183"/>
                      <a:pt x="643" y="2332"/>
                      <a:pt x="808" y="2381"/>
                    </a:cubicBezTo>
                    <a:cubicBezTo>
                      <a:pt x="854" y="2393"/>
                      <a:pt x="900" y="2398"/>
                      <a:pt x="945" y="2398"/>
                    </a:cubicBezTo>
                    <a:cubicBezTo>
                      <a:pt x="1285" y="2398"/>
                      <a:pt x="1569" y="2084"/>
                      <a:pt x="1467" y="1706"/>
                    </a:cubicBezTo>
                    <a:cubicBezTo>
                      <a:pt x="1368" y="1261"/>
                      <a:pt x="1204" y="816"/>
                      <a:pt x="1072" y="387"/>
                    </a:cubicBezTo>
                    <a:cubicBezTo>
                      <a:pt x="1039" y="321"/>
                      <a:pt x="1006" y="272"/>
                      <a:pt x="973" y="222"/>
                    </a:cubicBezTo>
                    <a:cubicBezTo>
                      <a:pt x="860" y="81"/>
                      <a:pt x="711" y="1"/>
                      <a:pt x="53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6278101" y="1740187"/>
                <a:ext cx="41188" cy="56949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2280" extrusionOk="0">
                    <a:moveTo>
                      <a:pt x="1014" y="0"/>
                    </a:moveTo>
                    <a:cubicBezTo>
                      <a:pt x="806" y="0"/>
                      <a:pt x="631" y="101"/>
                      <a:pt x="544" y="303"/>
                    </a:cubicBezTo>
                    <a:cubicBezTo>
                      <a:pt x="363" y="715"/>
                      <a:pt x="198" y="1144"/>
                      <a:pt x="50" y="1589"/>
                    </a:cubicBezTo>
                    <a:cubicBezTo>
                      <a:pt x="0" y="1704"/>
                      <a:pt x="50" y="1852"/>
                      <a:pt x="50" y="1935"/>
                    </a:cubicBezTo>
                    <a:cubicBezTo>
                      <a:pt x="178" y="2163"/>
                      <a:pt x="397" y="2280"/>
                      <a:pt x="597" y="2280"/>
                    </a:cubicBezTo>
                    <a:cubicBezTo>
                      <a:pt x="759" y="2280"/>
                      <a:pt x="908" y="2204"/>
                      <a:pt x="989" y="2050"/>
                    </a:cubicBezTo>
                    <a:cubicBezTo>
                      <a:pt x="1237" y="1589"/>
                      <a:pt x="1418" y="1094"/>
                      <a:pt x="1566" y="600"/>
                    </a:cubicBezTo>
                    <a:cubicBezTo>
                      <a:pt x="1649" y="319"/>
                      <a:pt x="1401" y="39"/>
                      <a:pt x="1105" y="6"/>
                    </a:cubicBezTo>
                    <a:cubicBezTo>
                      <a:pt x="1074" y="2"/>
                      <a:pt x="1043" y="0"/>
                      <a:pt x="10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58" name="Google Shape;58;p2"/>
          <p:cNvGrpSpPr/>
          <p:nvPr/>
        </p:nvGrpSpPr>
        <p:grpSpPr>
          <a:xfrm>
            <a:off x="246004" y="223985"/>
            <a:ext cx="11620584" cy="6473553"/>
            <a:chOff x="184503" y="167988"/>
            <a:chExt cx="8715438" cy="4855165"/>
          </a:xfrm>
        </p:grpSpPr>
        <p:grpSp>
          <p:nvGrpSpPr>
            <p:cNvPr id="59" name="Google Shape;59;p2"/>
            <p:cNvGrpSpPr/>
            <p:nvPr/>
          </p:nvGrpSpPr>
          <p:grpSpPr>
            <a:xfrm>
              <a:off x="4237542" y="167988"/>
              <a:ext cx="518939" cy="371512"/>
              <a:chOff x="4237542" y="167988"/>
              <a:chExt cx="518939" cy="371512"/>
            </a:xfrm>
          </p:grpSpPr>
          <p:sp>
            <p:nvSpPr>
              <p:cNvPr id="60" name="Google Shape;60;p2"/>
              <p:cNvSpPr/>
              <p:nvPr/>
            </p:nvSpPr>
            <p:spPr>
              <a:xfrm>
                <a:off x="4540580" y="167988"/>
                <a:ext cx="215901" cy="218072"/>
              </a:xfrm>
              <a:custGeom>
                <a:avLst/>
                <a:gdLst/>
                <a:ahLst/>
                <a:cxnLst/>
                <a:rect l="l" t="t" r="r" b="b"/>
                <a:pathLst>
                  <a:path w="5967" h="6027" extrusionOk="0">
                    <a:moveTo>
                      <a:pt x="3069" y="1"/>
                    </a:moveTo>
                    <a:cubicBezTo>
                      <a:pt x="2603" y="1"/>
                      <a:pt x="2150" y="123"/>
                      <a:pt x="1715" y="365"/>
                    </a:cubicBezTo>
                    <a:cubicBezTo>
                      <a:pt x="891" y="810"/>
                      <a:pt x="347" y="1519"/>
                      <a:pt x="133" y="2425"/>
                    </a:cubicBezTo>
                    <a:cubicBezTo>
                      <a:pt x="1" y="2986"/>
                      <a:pt x="34" y="3530"/>
                      <a:pt x="215" y="4090"/>
                    </a:cubicBezTo>
                    <a:cubicBezTo>
                      <a:pt x="462" y="4799"/>
                      <a:pt x="874" y="5342"/>
                      <a:pt x="1583" y="5705"/>
                    </a:cubicBezTo>
                    <a:cubicBezTo>
                      <a:pt x="1956" y="5915"/>
                      <a:pt x="2363" y="6026"/>
                      <a:pt x="2803" y="6026"/>
                    </a:cubicBezTo>
                    <a:cubicBezTo>
                      <a:pt x="2984" y="6026"/>
                      <a:pt x="3171" y="6007"/>
                      <a:pt x="3363" y="5969"/>
                    </a:cubicBezTo>
                    <a:cubicBezTo>
                      <a:pt x="4055" y="5853"/>
                      <a:pt x="4599" y="5474"/>
                      <a:pt x="5077" y="4980"/>
                    </a:cubicBezTo>
                    <a:cubicBezTo>
                      <a:pt x="5456" y="4601"/>
                      <a:pt x="5670" y="4123"/>
                      <a:pt x="5802" y="3612"/>
                    </a:cubicBezTo>
                    <a:cubicBezTo>
                      <a:pt x="5967" y="2920"/>
                      <a:pt x="5934" y="2261"/>
                      <a:pt x="5621" y="1618"/>
                    </a:cubicBezTo>
                    <a:cubicBezTo>
                      <a:pt x="5291" y="942"/>
                      <a:pt x="4797" y="448"/>
                      <a:pt x="4072" y="184"/>
                    </a:cubicBezTo>
                    <a:cubicBezTo>
                      <a:pt x="3731" y="61"/>
                      <a:pt x="3397" y="1"/>
                      <a:pt x="306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4237542" y="427334"/>
                <a:ext cx="121682" cy="112166"/>
              </a:xfrm>
              <a:custGeom>
                <a:avLst/>
                <a:gdLst/>
                <a:ahLst/>
                <a:cxnLst/>
                <a:rect l="l" t="t" r="r" b="b"/>
                <a:pathLst>
                  <a:path w="3363" h="3100" extrusionOk="0">
                    <a:moveTo>
                      <a:pt x="1655" y="1"/>
                    </a:moveTo>
                    <a:cubicBezTo>
                      <a:pt x="1569" y="1"/>
                      <a:pt x="1485" y="8"/>
                      <a:pt x="1402" y="22"/>
                    </a:cubicBezTo>
                    <a:cubicBezTo>
                      <a:pt x="611" y="170"/>
                      <a:pt x="1" y="1027"/>
                      <a:pt x="199" y="1851"/>
                    </a:cubicBezTo>
                    <a:cubicBezTo>
                      <a:pt x="368" y="2572"/>
                      <a:pt x="987" y="3099"/>
                      <a:pt x="1710" y="3099"/>
                    </a:cubicBezTo>
                    <a:cubicBezTo>
                      <a:pt x="1830" y="3099"/>
                      <a:pt x="1953" y="3085"/>
                      <a:pt x="2077" y="3054"/>
                    </a:cubicBezTo>
                    <a:cubicBezTo>
                      <a:pt x="2934" y="2840"/>
                      <a:pt x="3363" y="2197"/>
                      <a:pt x="3182" y="1291"/>
                    </a:cubicBezTo>
                    <a:cubicBezTo>
                      <a:pt x="3108" y="482"/>
                      <a:pt x="2365" y="1"/>
                      <a:pt x="16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2" name="Google Shape;62;p2"/>
            <p:cNvGrpSpPr/>
            <p:nvPr/>
          </p:nvGrpSpPr>
          <p:grpSpPr>
            <a:xfrm>
              <a:off x="184503" y="4548871"/>
              <a:ext cx="583307" cy="474282"/>
              <a:chOff x="184503" y="4548871"/>
              <a:chExt cx="583307" cy="474282"/>
            </a:xfrm>
          </p:grpSpPr>
          <p:sp>
            <p:nvSpPr>
              <p:cNvPr id="63" name="Google Shape;63;p2"/>
              <p:cNvSpPr/>
              <p:nvPr/>
            </p:nvSpPr>
            <p:spPr>
              <a:xfrm>
                <a:off x="658647" y="4548871"/>
                <a:ext cx="109163" cy="110248"/>
              </a:xfrm>
              <a:custGeom>
                <a:avLst/>
                <a:gdLst/>
                <a:ahLst/>
                <a:cxnLst/>
                <a:rect l="l" t="t" r="r" b="b"/>
                <a:pathLst>
                  <a:path w="3017" h="3047" extrusionOk="0">
                    <a:moveTo>
                      <a:pt x="1432" y="1"/>
                    </a:moveTo>
                    <a:cubicBezTo>
                      <a:pt x="1072" y="1"/>
                      <a:pt x="765" y="202"/>
                      <a:pt x="512" y="470"/>
                    </a:cubicBezTo>
                    <a:cubicBezTo>
                      <a:pt x="1" y="997"/>
                      <a:pt x="67" y="1903"/>
                      <a:pt x="380" y="2365"/>
                    </a:cubicBezTo>
                    <a:cubicBezTo>
                      <a:pt x="633" y="2760"/>
                      <a:pt x="1098" y="3046"/>
                      <a:pt x="1590" y="3046"/>
                    </a:cubicBezTo>
                    <a:cubicBezTo>
                      <a:pt x="1836" y="3046"/>
                      <a:pt x="2088" y="2975"/>
                      <a:pt x="2325" y="2810"/>
                    </a:cubicBezTo>
                    <a:cubicBezTo>
                      <a:pt x="2836" y="2480"/>
                      <a:pt x="3017" y="2019"/>
                      <a:pt x="3017" y="1442"/>
                    </a:cubicBezTo>
                    <a:cubicBezTo>
                      <a:pt x="3000" y="651"/>
                      <a:pt x="2358" y="25"/>
                      <a:pt x="1550" y="8"/>
                    </a:cubicBezTo>
                    <a:cubicBezTo>
                      <a:pt x="1510" y="3"/>
                      <a:pt x="1471" y="1"/>
                      <a:pt x="1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184503" y="4659124"/>
                <a:ext cx="418074" cy="364029"/>
              </a:xfrm>
              <a:custGeom>
                <a:avLst/>
                <a:gdLst/>
                <a:ahLst/>
                <a:cxnLst/>
                <a:rect l="l" t="t" r="r" b="b"/>
                <a:pathLst>
                  <a:path w="8076" h="7032" extrusionOk="0">
                    <a:moveTo>
                      <a:pt x="3964" y="1"/>
                    </a:moveTo>
                    <a:cubicBezTo>
                      <a:pt x="3201" y="1"/>
                      <a:pt x="2434" y="254"/>
                      <a:pt x="1780" y="798"/>
                    </a:cubicBezTo>
                    <a:cubicBezTo>
                      <a:pt x="214" y="2117"/>
                      <a:pt x="0" y="3880"/>
                      <a:pt x="1302" y="5561"/>
                    </a:cubicBezTo>
                    <a:cubicBezTo>
                      <a:pt x="1912" y="6572"/>
                      <a:pt x="2981" y="7031"/>
                      <a:pt x="4050" y="7031"/>
                    </a:cubicBezTo>
                    <a:cubicBezTo>
                      <a:pt x="4829" y="7031"/>
                      <a:pt x="5609" y="6787"/>
                      <a:pt x="6214" y="6336"/>
                    </a:cubicBezTo>
                    <a:cubicBezTo>
                      <a:pt x="7664" y="5248"/>
                      <a:pt x="8076" y="2891"/>
                      <a:pt x="6823" y="1375"/>
                    </a:cubicBezTo>
                    <a:cubicBezTo>
                      <a:pt x="6085" y="493"/>
                      <a:pt x="5028" y="1"/>
                      <a:pt x="396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Google Shape;65;p2"/>
            <p:cNvSpPr/>
            <p:nvPr/>
          </p:nvSpPr>
          <p:spPr>
            <a:xfrm>
              <a:off x="8716502" y="1405625"/>
              <a:ext cx="183439" cy="169115"/>
            </a:xfrm>
            <a:custGeom>
              <a:avLst/>
              <a:gdLst/>
              <a:ahLst/>
              <a:cxnLst/>
              <a:rect l="l" t="t" r="r" b="b"/>
              <a:pathLst>
                <a:path w="7697" h="7096" extrusionOk="0">
                  <a:moveTo>
                    <a:pt x="3768" y="0"/>
                  </a:moveTo>
                  <a:cubicBezTo>
                    <a:pt x="2901" y="0"/>
                    <a:pt x="2123" y="297"/>
                    <a:pt x="1434" y="876"/>
                  </a:cubicBezTo>
                  <a:cubicBezTo>
                    <a:pt x="313" y="1783"/>
                    <a:pt x="0" y="3216"/>
                    <a:pt x="313" y="4436"/>
                  </a:cubicBezTo>
                  <a:cubicBezTo>
                    <a:pt x="544" y="5293"/>
                    <a:pt x="1038" y="6002"/>
                    <a:pt x="1813" y="6496"/>
                  </a:cubicBezTo>
                  <a:cubicBezTo>
                    <a:pt x="2463" y="6929"/>
                    <a:pt x="3157" y="7096"/>
                    <a:pt x="3895" y="7096"/>
                  </a:cubicBezTo>
                  <a:cubicBezTo>
                    <a:pt x="4056" y="7096"/>
                    <a:pt x="4219" y="7088"/>
                    <a:pt x="4384" y="7073"/>
                  </a:cubicBezTo>
                  <a:cubicBezTo>
                    <a:pt x="5010" y="7024"/>
                    <a:pt x="5587" y="6760"/>
                    <a:pt x="6098" y="6315"/>
                  </a:cubicBezTo>
                  <a:cubicBezTo>
                    <a:pt x="6527" y="6084"/>
                    <a:pt x="6807" y="5656"/>
                    <a:pt x="7054" y="5227"/>
                  </a:cubicBezTo>
                  <a:cubicBezTo>
                    <a:pt x="7697" y="4189"/>
                    <a:pt x="7614" y="2673"/>
                    <a:pt x="6873" y="1684"/>
                  </a:cubicBezTo>
                  <a:cubicBezTo>
                    <a:pt x="6757" y="1519"/>
                    <a:pt x="6626" y="1354"/>
                    <a:pt x="6494" y="1189"/>
                  </a:cubicBezTo>
                  <a:cubicBezTo>
                    <a:pt x="5818" y="398"/>
                    <a:pt x="4911" y="36"/>
                    <a:pt x="3906" y="3"/>
                  </a:cubicBezTo>
                  <a:cubicBezTo>
                    <a:pt x="3860" y="1"/>
                    <a:pt x="3814" y="0"/>
                    <a:pt x="37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31001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6" name="Google Shape;436;p9"/>
          <p:cNvGrpSpPr/>
          <p:nvPr/>
        </p:nvGrpSpPr>
        <p:grpSpPr>
          <a:xfrm>
            <a:off x="336969" y="4273507"/>
            <a:ext cx="12703860" cy="3233693"/>
            <a:chOff x="252726" y="3205130"/>
            <a:chExt cx="9527895" cy="2425270"/>
          </a:xfrm>
        </p:grpSpPr>
        <p:sp>
          <p:nvSpPr>
            <p:cNvPr id="437" name="Google Shape;437;p9"/>
            <p:cNvSpPr/>
            <p:nvPr/>
          </p:nvSpPr>
          <p:spPr>
            <a:xfrm rot="-900639">
              <a:off x="7097994" y="3662050"/>
              <a:ext cx="2508909" cy="1671974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8" name="Google Shape;438;p9"/>
            <p:cNvSpPr/>
            <p:nvPr/>
          </p:nvSpPr>
          <p:spPr>
            <a:xfrm>
              <a:off x="587924" y="3205130"/>
              <a:ext cx="125292" cy="119575"/>
            </a:xfrm>
            <a:custGeom>
              <a:avLst/>
              <a:gdLst/>
              <a:ahLst/>
              <a:cxnLst/>
              <a:rect l="l" t="t" r="r" b="b"/>
              <a:pathLst>
                <a:path w="7516" h="7172" extrusionOk="0">
                  <a:moveTo>
                    <a:pt x="3836" y="1"/>
                  </a:moveTo>
                  <a:cubicBezTo>
                    <a:pt x="3553" y="1"/>
                    <a:pt x="3263" y="42"/>
                    <a:pt x="2967" y="124"/>
                  </a:cubicBezTo>
                  <a:cubicBezTo>
                    <a:pt x="2489" y="140"/>
                    <a:pt x="2044" y="388"/>
                    <a:pt x="1632" y="668"/>
                  </a:cubicBezTo>
                  <a:cubicBezTo>
                    <a:pt x="593" y="1311"/>
                    <a:pt x="0" y="2712"/>
                    <a:pt x="231" y="3915"/>
                  </a:cubicBezTo>
                  <a:cubicBezTo>
                    <a:pt x="264" y="4129"/>
                    <a:pt x="297" y="4327"/>
                    <a:pt x="346" y="4524"/>
                  </a:cubicBezTo>
                  <a:cubicBezTo>
                    <a:pt x="610" y="5546"/>
                    <a:pt x="1253" y="6271"/>
                    <a:pt x="2143" y="6749"/>
                  </a:cubicBezTo>
                  <a:cubicBezTo>
                    <a:pt x="2676" y="7033"/>
                    <a:pt x="3239" y="7172"/>
                    <a:pt x="3825" y="7172"/>
                  </a:cubicBezTo>
                  <a:cubicBezTo>
                    <a:pt x="4126" y="7172"/>
                    <a:pt x="4434" y="7135"/>
                    <a:pt x="4747" y="7063"/>
                  </a:cubicBezTo>
                  <a:cubicBezTo>
                    <a:pt x="6148" y="6733"/>
                    <a:pt x="7070" y="5579"/>
                    <a:pt x="7334" y="4360"/>
                  </a:cubicBezTo>
                  <a:cubicBezTo>
                    <a:pt x="7515" y="3486"/>
                    <a:pt x="7367" y="2629"/>
                    <a:pt x="6906" y="1838"/>
                  </a:cubicBezTo>
                  <a:cubicBezTo>
                    <a:pt x="6411" y="1030"/>
                    <a:pt x="5703" y="520"/>
                    <a:pt x="4846" y="190"/>
                  </a:cubicBezTo>
                  <a:cubicBezTo>
                    <a:pt x="4519" y="63"/>
                    <a:pt x="4183" y="1"/>
                    <a:pt x="38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9" name="Google Shape;439;p9"/>
            <p:cNvSpPr/>
            <p:nvPr/>
          </p:nvSpPr>
          <p:spPr>
            <a:xfrm>
              <a:off x="252726" y="3327650"/>
              <a:ext cx="335194" cy="291846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0" name="Google Shape;440;p9"/>
            <p:cNvSpPr/>
            <p:nvPr/>
          </p:nvSpPr>
          <p:spPr>
            <a:xfrm rot="3504719">
              <a:off x="8590771" y="3634387"/>
              <a:ext cx="215051" cy="198275"/>
            </a:xfrm>
            <a:custGeom>
              <a:avLst/>
              <a:gdLst/>
              <a:ahLst/>
              <a:cxnLst/>
              <a:rect l="l" t="t" r="r" b="b"/>
              <a:pathLst>
                <a:path w="7697" h="7096" extrusionOk="0">
                  <a:moveTo>
                    <a:pt x="3768" y="0"/>
                  </a:moveTo>
                  <a:cubicBezTo>
                    <a:pt x="2901" y="0"/>
                    <a:pt x="2123" y="297"/>
                    <a:pt x="1434" y="876"/>
                  </a:cubicBezTo>
                  <a:cubicBezTo>
                    <a:pt x="313" y="1783"/>
                    <a:pt x="0" y="3216"/>
                    <a:pt x="313" y="4436"/>
                  </a:cubicBezTo>
                  <a:cubicBezTo>
                    <a:pt x="544" y="5293"/>
                    <a:pt x="1038" y="6002"/>
                    <a:pt x="1813" y="6496"/>
                  </a:cubicBezTo>
                  <a:cubicBezTo>
                    <a:pt x="2463" y="6929"/>
                    <a:pt x="3157" y="7096"/>
                    <a:pt x="3895" y="7096"/>
                  </a:cubicBezTo>
                  <a:cubicBezTo>
                    <a:pt x="4056" y="7096"/>
                    <a:pt x="4219" y="7088"/>
                    <a:pt x="4384" y="7073"/>
                  </a:cubicBezTo>
                  <a:cubicBezTo>
                    <a:pt x="5010" y="7024"/>
                    <a:pt x="5587" y="6760"/>
                    <a:pt x="6098" y="6315"/>
                  </a:cubicBezTo>
                  <a:cubicBezTo>
                    <a:pt x="6527" y="6084"/>
                    <a:pt x="6807" y="5656"/>
                    <a:pt x="7054" y="5227"/>
                  </a:cubicBezTo>
                  <a:cubicBezTo>
                    <a:pt x="7697" y="4189"/>
                    <a:pt x="7614" y="2673"/>
                    <a:pt x="6873" y="1684"/>
                  </a:cubicBezTo>
                  <a:cubicBezTo>
                    <a:pt x="6757" y="1519"/>
                    <a:pt x="6626" y="1354"/>
                    <a:pt x="6494" y="1189"/>
                  </a:cubicBezTo>
                  <a:cubicBezTo>
                    <a:pt x="5818" y="398"/>
                    <a:pt x="4911" y="36"/>
                    <a:pt x="3906" y="3"/>
                  </a:cubicBezTo>
                  <a:cubicBezTo>
                    <a:pt x="3860" y="1"/>
                    <a:pt x="3814" y="0"/>
                    <a:pt x="37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1" name="Google Shape;441;p9"/>
          <p:cNvSpPr txBox="1">
            <a:spLocks noGrp="1"/>
          </p:cNvSpPr>
          <p:nvPr>
            <p:ph type="title"/>
          </p:nvPr>
        </p:nvSpPr>
        <p:spPr>
          <a:xfrm>
            <a:off x="2740667" y="2109900"/>
            <a:ext cx="6688000" cy="174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11333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42" name="Google Shape;442;p9"/>
          <p:cNvSpPr txBox="1">
            <a:spLocks noGrp="1"/>
          </p:cNvSpPr>
          <p:nvPr>
            <p:ph type="subTitle" idx="1"/>
          </p:nvPr>
        </p:nvSpPr>
        <p:spPr>
          <a:xfrm>
            <a:off x="2740667" y="3853333"/>
            <a:ext cx="6688000" cy="8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43" name="Google Shape;443;p9"/>
          <p:cNvGrpSpPr/>
          <p:nvPr/>
        </p:nvGrpSpPr>
        <p:grpSpPr>
          <a:xfrm>
            <a:off x="256749" y="173479"/>
            <a:ext cx="12140131" cy="6868167"/>
            <a:chOff x="192562" y="130109"/>
            <a:chExt cx="9105098" cy="5151125"/>
          </a:xfrm>
        </p:grpSpPr>
        <p:grpSp>
          <p:nvGrpSpPr>
            <p:cNvPr id="444" name="Google Shape;444;p9"/>
            <p:cNvGrpSpPr/>
            <p:nvPr/>
          </p:nvGrpSpPr>
          <p:grpSpPr>
            <a:xfrm flipH="1">
              <a:off x="192562" y="4205813"/>
              <a:ext cx="568711" cy="1075421"/>
              <a:chOff x="3925396" y="4059189"/>
              <a:chExt cx="757372" cy="1432176"/>
            </a:xfrm>
          </p:grpSpPr>
          <p:sp>
            <p:nvSpPr>
              <p:cNvPr id="445" name="Google Shape;445;p9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6" name="Google Shape;446;p9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7" name="Google Shape;447;p9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448" name="Google Shape;448;p9"/>
            <p:cNvGrpSpPr/>
            <p:nvPr/>
          </p:nvGrpSpPr>
          <p:grpSpPr>
            <a:xfrm flipH="1">
              <a:off x="897888" y="4481916"/>
              <a:ext cx="533336" cy="799310"/>
              <a:chOff x="2995144" y="4433786"/>
              <a:chExt cx="710262" cy="1064470"/>
            </a:xfrm>
          </p:grpSpPr>
          <p:sp>
            <p:nvSpPr>
              <p:cNvPr id="449" name="Google Shape;449;p9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0" name="Google Shape;450;p9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1" name="Google Shape;451;p9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2" name="Google Shape;452;p9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453" name="Google Shape;453;p9"/>
            <p:cNvGrpSpPr/>
            <p:nvPr/>
          </p:nvGrpSpPr>
          <p:grpSpPr>
            <a:xfrm rot="-5085516">
              <a:off x="8697189" y="-85131"/>
              <a:ext cx="334064" cy="839871"/>
              <a:chOff x="4979142" y="4336675"/>
              <a:chExt cx="444861" cy="1118426"/>
            </a:xfrm>
          </p:grpSpPr>
          <p:sp>
            <p:nvSpPr>
              <p:cNvPr id="454" name="Google Shape;454;p9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455" name="Google Shape;455;p9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456" name="Google Shape;456;p9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457" name="Google Shape;457;p9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458" name="Google Shape;458;p9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459" name="Google Shape;459;p9"/>
          <p:cNvGrpSpPr/>
          <p:nvPr/>
        </p:nvGrpSpPr>
        <p:grpSpPr>
          <a:xfrm rot="3505052">
            <a:off x="11333947" y="5579493"/>
            <a:ext cx="527552" cy="521284"/>
            <a:chOff x="8351592" y="1216461"/>
            <a:chExt cx="549944" cy="543410"/>
          </a:xfrm>
        </p:grpSpPr>
        <p:sp>
          <p:nvSpPr>
            <p:cNvPr id="460" name="Google Shape;460;p9"/>
            <p:cNvSpPr/>
            <p:nvPr/>
          </p:nvSpPr>
          <p:spPr>
            <a:xfrm>
              <a:off x="8354004" y="1216461"/>
              <a:ext cx="547532" cy="543410"/>
            </a:xfrm>
            <a:custGeom>
              <a:avLst/>
              <a:gdLst/>
              <a:ahLst/>
              <a:cxnLst/>
              <a:rect l="l" t="t" r="r" b="b"/>
              <a:pathLst>
                <a:path w="21921" h="21756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847" y="9471"/>
                    <a:pt x="2078" y="9833"/>
                    <a:pt x="2292" y="10179"/>
                  </a:cubicBezTo>
                  <a:cubicBezTo>
                    <a:pt x="2012" y="10871"/>
                    <a:pt x="1715" y="11531"/>
                    <a:pt x="1468" y="12190"/>
                  </a:cubicBezTo>
                  <a:cubicBezTo>
                    <a:pt x="1072" y="13245"/>
                    <a:pt x="776" y="14300"/>
                    <a:pt x="726" y="15437"/>
                  </a:cubicBezTo>
                  <a:cubicBezTo>
                    <a:pt x="693" y="16030"/>
                    <a:pt x="710" y="16623"/>
                    <a:pt x="1039" y="17151"/>
                  </a:cubicBezTo>
                  <a:cubicBezTo>
                    <a:pt x="1089" y="17299"/>
                    <a:pt x="1105" y="17464"/>
                    <a:pt x="1188" y="17596"/>
                  </a:cubicBezTo>
                  <a:cubicBezTo>
                    <a:pt x="1779" y="18477"/>
                    <a:pt x="2613" y="18840"/>
                    <a:pt x="3553" y="18840"/>
                  </a:cubicBezTo>
                  <a:cubicBezTo>
                    <a:pt x="3738" y="18840"/>
                    <a:pt x="3928" y="18826"/>
                    <a:pt x="4121" y="18799"/>
                  </a:cubicBezTo>
                  <a:cubicBezTo>
                    <a:pt x="4830" y="18716"/>
                    <a:pt x="5506" y="18436"/>
                    <a:pt x="6198" y="18222"/>
                  </a:cubicBezTo>
                  <a:cubicBezTo>
                    <a:pt x="6542" y="18113"/>
                    <a:pt x="6841" y="17840"/>
                    <a:pt x="7264" y="17840"/>
                  </a:cubicBezTo>
                  <a:cubicBezTo>
                    <a:pt x="7287" y="17840"/>
                    <a:pt x="7311" y="17841"/>
                    <a:pt x="7335" y="17843"/>
                  </a:cubicBezTo>
                  <a:cubicBezTo>
                    <a:pt x="7566" y="18156"/>
                    <a:pt x="7797" y="18486"/>
                    <a:pt x="8060" y="18782"/>
                  </a:cubicBezTo>
                  <a:cubicBezTo>
                    <a:pt x="8604" y="19409"/>
                    <a:pt x="9148" y="20051"/>
                    <a:pt x="9758" y="20628"/>
                  </a:cubicBezTo>
                  <a:cubicBezTo>
                    <a:pt x="10318" y="21139"/>
                    <a:pt x="10994" y="21535"/>
                    <a:pt x="11752" y="21683"/>
                  </a:cubicBezTo>
                  <a:cubicBezTo>
                    <a:pt x="11986" y="21730"/>
                    <a:pt x="12215" y="21756"/>
                    <a:pt x="12438" y="21756"/>
                  </a:cubicBezTo>
                  <a:cubicBezTo>
                    <a:pt x="13079" y="21756"/>
                    <a:pt x="13665" y="21541"/>
                    <a:pt x="14142" y="20991"/>
                  </a:cubicBezTo>
                  <a:cubicBezTo>
                    <a:pt x="14752" y="20678"/>
                    <a:pt x="15015" y="20084"/>
                    <a:pt x="15312" y="19524"/>
                  </a:cubicBezTo>
                  <a:cubicBezTo>
                    <a:pt x="15839" y="18519"/>
                    <a:pt x="16054" y="17414"/>
                    <a:pt x="16284" y="16310"/>
                  </a:cubicBezTo>
                  <a:cubicBezTo>
                    <a:pt x="16367" y="15882"/>
                    <a:pt x="16367" y="15420"/>
                    <a:pt x="16630" y="15025"/>
                  </a:cubicBezTo>
                  <a:cubicBezTo>
                    <a:pt x="17092" y="14893"/>
                    <a:pt x="17553" y="14777"/>
                    <a:pt x="18015" y="14646"/>
                  </a:cubicBezTo>
                  <a:cubicBezTo>
                    <a:pt x="18905" y="14365"/>
                    <a:pt x="19762" y="14036"/>
                    <a:pt x="20471" y="13410"/>
                  </a:cubicBezTo>
                  <a:cubicBezTo>
                    <a:pt x="21740" y="12289"/>
                    <a:pt x="21921" y="10806"/>
                    <a:pt x="20915" y="9438"/>
                  </a:cubicBezTo>
                  <a:cubicBezTo>
                    <a:pt x="20602" y="9026"/>
                    <a:pt x="20240" y="8630"/>
                    <a:pt x="19811" y="8333"/>
                  </a:cubicBezTo>
                  <a:cubicBezTo>
                    <a:pt x="19168" y="7872"/>
                    <a:pt x="18460" y="7476"/>
                    <a:pt x="17768" y="7081"/>
                  </a:cubicBezTo>
                  <a:cubicBezTo>
                    <a:pt x="17356" y="6850"/>
                    <a:pt x="16911" y="6669"/>
                    <a:pt x="16416" y="6438"/>
                  </a:cubicBezTo>
                  <a:cubicBezTo>
                    <a:pt x="16383" y="5927"/>
                    <a:pt x="16367" y="5400"/>
                    <a:pt x="16317" y="4889"/>
                  </a:cubicBezTo>
                  <a:cubicBezTo>
                    <a:pt x="16218" y="3719"/>
                    <a:pt x="16004" y="2582"/>
                    <a:pt x="15427" y="1543"/>
                  </a:cubicBezTo>
                  <a:cubicBezTo>
                    <a:pt x="14931" y="686"/>
                    <a:pt x="14284" y="8"/>
                    <a:pt x="13236" y="8"/>
                  </a:cubicBezTo>
                  <a:cubicBezTo>
                    <a:pt x="13135" y="8"/>
                    <a:pt x="13031" y="14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1" name="Google Shape;461;p9"/>
            <p:cNvSpPr/>
            <p:nvPr/>
          </p:nvSpPr>
          <p:spPr>
            <a:xfrm>
              <a:off x="8351592" y="1216461"/>
              <a:ext cx="547532" cy="543410"/>
            </a:xfrm>
            <a:custGeom>
              <a:avLst/>
              <a:gdLst/>
              <a:ahLst/>
              <a:cxnLst/>
              <a:rect l="l" t="t" r="r" b="b"/>
              <a:pathLst>
                <a:path w="21921" h="21756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847" y="9471"/>
                    <a:pt x="2078" y="9833"/>
                    <a:pt x="2292" y="10179"/>
                  </a:cubicBezTo>
                  <a:cubicBezTo>
                    <a:pt x="2012" y="10871"/>
                    <a:pt x="1715" y="11531"/>
                    <a:pt x="1468" y="12190"/>
                  </a:cubicBezTo>
                  <a:cubicBezTo>
                    <a:pt x="1072" y="13245"/>
                    <a:pt x="776" y="14300"/>
                    <a:pt x="726" y="15437"/>
                  </a:cubicBezTo>
                  <a:cubicBezTo>
                    <a:pt x="693" y="16030"/>
                    <a:pt x="710" y="16623"/>
                    <a:pt x="1039" y="17151"/>
                  </a:cubicBezTo>
                  <a:cubicBezTo>
                    <a:pt x="1089" y="17299"/>
                    <a:pt x="1105" y="17464"/>
                    <a:pt x="1188" y="17596"/>
                  </a:cubicBezTo>
                  <a:cubicBezTo>
                    <a:pt x="1779" y="18477"/>
                    <a:pt x="2613" y="18840"/>
                    <a:pt x="3553" y="18840"/>
                  </a:cubicBezTo>
                  <a:cubicBezTo>
                    <a:pt x="3738" y="18840"/>
                    <a:pt x="3928" y="18826"/>
                    <a:pt x="4121" y="18799"/>
                  </a:cubicBezTo>
                  <a:cubicBezTo>
                    <a:pt x="4830" y="18716"/>
                    <a:pt x="5506" y="18436"/>
                    <a:pt x="6198" y="18222"/>
                  </a:cubicBezTo>
                  <a:cubicBezTo>
                    <a:pt x="6542" y="18113"/>
                    <a:pt x="6841" y="17840"/>
                    <a:pt x="7264" y="17840"/>
                  </a:cubicBezTo>
                  <a:cubicBezTo>
                    <a:pt x="7287" y="17840"/>
                    <a:pt x="7311" y="17841"/>
                    <a:pt x="7335" y="17843"/>
                  </a:cubicBezTo>
                  <a:cubicBezTo>
                    <a:pt x="7566" y="18156"/>
                    <a:pt x="7797" y="18486"/>
                    <a:pt x="8060" y="18782"/>
                  </a:cubicBezTo>
                  <a:cubicBezTo>
                    <a:pt x="8604" y="19409"/>
                    <a:pt x="9148" y="20051"/>
                    <a:pt x="9758" y="20628"/>
                  </a:cubicBezTo>
                  <a:cubicBezTo>
                    <a:pt x="10318" y="21139"/>
                    <a:pt x="10994" y="21535"/>
                    <a:pt x="11752" y="21683"/>
                  </a:cubicBezTo>
                  <a:cubicBezTo>
                    <a:pt x="11986" y="21730"/>
                    <a:pt x="12215" y="21756"/>
                    <a:pt x="12438" y="21756"/>
                  </a:cubicBezTo>
                  <a:cubicBezTo>
                    <a:pt x="13079" y="21756"/>
                    <a:pt x="13665" y="21541"/>
                    <a:pt x="14142" y="20991"/>
                  </a:cubicBezTo>
                  <a:cubicBezTo>
                    <a:pt x="14752" y="20678"/>
                    <a:pt x="15015" y="20084"/>
                    <a:pt x="15312" y="19524"/>
                  </a:cubicBezTo>
                  <a:cubicBezTo>
                    <a:pt x="15839" y="18519"/>
                    <a:pt x="16054" y="17414"/>
                    <a:pt x="16284" y="16310"/>
                  </a:cubicBezTo>
                  <a:cubicBezTo>
                    <a:pt x="16367" y="15882"/>
                    <a:pt x="16367" y="15420"/>
                    <a:pt x="16630" y="15025"/>
                  </a:cubicBezTo>
                  <a:cubicBezTo>
                    <a:pt x="17092" y="14893"/>
                    <a:pt x="17553" y="14777"/>
                    <a:pt x="18015" y="14646"/>
                  </a:cubicBezTo>
                  <a:cubicBezTo>
                    <a:pt x="18905" y="14365"/>
                    <a:pt x="19762" y="14036"/>
                    <a:pt x="20471" y="13410"/>
                  </a:cubicBezTo>
                  <a:cubicBezTo>
                    <a:pt x="21740" y="12289"/>
                    <a:pt x="21921" y="10806"/>
                    <a:pt x="20915" y="9438"/>
                  </a:cubicBezTo>
                  <a:cubicBezTo>
                    <a:pt x="20602" y="9026"/>
                    <a:pt x="20240" y="8630"/>
                    <a:pt x="19811" y="8333"/>
                  </a:cubicBezTo>
                  <a:cubicBezTo>
                    <a:pt x="19168" y="7872"/>
                    <a:pt x="18460" y="7476"/>
                    <a:pt x="17768" y="7081"/>
                  </a:cubicBezTo>
                  <a:cubicBezTo>
                    <a:pt x="17356" y="6850"/>
                    <a:pt x="16911" y="6669"/>
                    <a:pt x="16416" y="6438"/>
                  </a:cubicBezTo>
                  <a:cubicBezTo>
                    <a:pt x="16383" y="5927"/>
                    <a:pt x="16367" y="5400"/>
                    <a:pt x="16317" y="4889"/>
                  </a:cubicBezTo>
                  <a:cubicBezTo>
                    <a:pt x="16218" y="3719"/>
                    <a:pt x="16004" y="2582"/>
                    <a:pt x="15427" y="1543"/>
                  </a:cubicBezTo>
                  <a:cubicBezTo>
                    <a:pt x="14931" y="686"/>
                    <a:pt x="14284" y="8"/>
                    <a:pt x="13236" y="8"/>
                  </a:cubicBezTo>
                  <a:cubicBezTo>
                    <a:pt x="13135" y="8"/>
                    <a:pt x="13031" y="14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2" name="Google Shape;462;p9"/>
            <p:cNvSpPr/>
            <p:nvPr/>
          </p:nvSpPr>
          <p:spPr>
            <a:xfrm>
              <a:off x="8351592" y="1216461"/>
              <a:ext cx="322784" cy="227520"/>
            </a:xfrm>
            <a:custGeom>
              <a:avLst/>
              <a:gdLst/>
              <a:ahLst/>
              <a:cxnLst/>
              <a:rect l="l" t="t" r="r" b="b"/>
              <a:pathLst>
                <a:path w="12923" h="9109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616" y="8861"/>
                    <a:pt x="1567" y="8614"/>
                    <a:pt x="1600" y="8383"/>
                  </a:cubicBezTo>
                  <a:cubicBezTo>
                    <a:pt x="1731" y="7509"/>
                    <a:pt x="1929" y="6619"/>
                    <a:pt x="2704" y="6075"/>
                  </a:cubicBezTo>
                  <a:cubicBezTo>
                    <a:pt x="3349" y="5599"/>
                    <a:pt x="4078" y="5325"/>
                    <a:pt x="4869" y="5325"/>
                  </a:cubicBezTo>
                  <a:cubicBezTo>
                    <a:pt x="5008" y="5325"/>
                    <a:pt x="5149" y="5333"/>
                    <a:pt x="5291" y="5350"/>
                  </a:cubicBezTo>
                  <a:cubicBezTo>
                    <a:pt x="5769" y="5416"/>
                    <a:pt x="6231" y="5482"/>
                    <a:pt x="6709" y="5581"/>
                  </a:cubicBezTo>
                  <a:cubicBezTo>
                    <a:pt x="6867" y="5611"/>
                    <a:pt x="7020" y="5626"/>
                    <a:pt x="7167" y="5626"/>
                  </a:cubicBezTo>
                  <a:cubicBezTo>
                    <a:pt x="7828" y="5626"/>
                    <a:pt x="8370" y="5327"/>
                    <a:pt x="8802" y="4773"/>
                  </a:cubicBezTo>
                  <a:cubicBezTo>
                    <a:pt x="9197" y="4263"/>
                    <a:pt x="9576" y="3752"/>
                    <a:pt x="9906" y="3208"/>
                  </a:cubicBezTo>
                  <a:cubicBezTo>
                    <a:pt x="10302" y="2549"/>
                    <a:pt x="10796" y="2005"/>
                    <a:pt x="11389" y="1510"/>
                  </a:cubicBezTo>
                  <a:cubicBezTo>
                    <a:pt x="11933" y="1049"/>
                    <a:pt x="12411" y="521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3" name="Google Shape;463;p9"/>
            <p:cNvSpPr/>
            <p:nvPr/>
          </p:nvSpPr>
          <p:spPr>
            <a:xfrm>
              <a:off x="8377543" y="1593245"/>
              <a:ext cx="327280" cy="166625"/>
            </a:xfrm>
            <a:custGeom>
              <a:avLst/>
              <a:gdLst/>
              <a:ahLst/>
              <a:cxnLst/>
              <a:rect l="l" t="t" r="r" b="b"/>
              <a:pathLst>
                <a:path w="13103" h="6671" extrusionOk="0">
                  <a:moveTo>
                    <a:pt x="6013" y="1"/>
                  </a:moveTo>
                  <a:cubicBezTo>
                    <a:pt x="5919" y="1"/>
                    <a:pt x="5821" y="8"/>
                    <a:pt x="5719" y="22"/>
                  </a:cubicBezTo>
                  <a:cubicBezTo>
                    <a:pt x="5274" y="88"/>
                    <a:pt x="4879" y="187"/>
                    <a:pt x="4516" y="484"/>
                  </a:cubicBezTo>
                  <a:cubicBezTo>
                    <a:pt x="3709" y="1143"/>
                    <a:pt x="2835" y="1687"/>
                    <a:pt x="1863" y="2066"/>
                  </a:cubicBezTo>
                  <a:cubicBezTo>
                    <a:pt x="1591" y="2170"/>
                    <a:pt x="1327" y="2235"/>
                    <a:pt x="1056" y="2235"/>
                  </a:cubicBezTo>
                  <a:cubicBezTo>
                    <a:pt x="899" y="2235"/>
                    <a:pt x="740" y="2213"/>
                    <a:pt x="577" y="2165"/>
                  </a:cubicBezTo>
                  <a:cubicBezTo>
                    <a:pt x="396" y="2099"/>
                    <a:pt x="198" y="2099"/>
                    <a:pt x="0" y="2066"/>
                  </a:cubicBezTo>
                  <a:lnTo>
                    <a:pt x="0" y="2066"/>
                  </a:lnTo>
                  <a:cubicBezTo>
                    <a:pt x="50" y="2214"/>
                    <a:pt x="66" y="2379"/>
                    <a:pt x="149" y="2511"/>
                  </a:cubicBezTo>
                  <a:cubicBezTo>
                    <a:pt x="740" y="3392"/>
                    <a:pt x="1574" y="3755"/>
                    <a:pt x="2514" y="3755"/>
                  </a:cubicBezTo>
                  <a:cubicBezTo>
                    <a:pt x="2699" y="3755"/>
                    <a:pt x="2889" y="3741"/>
                    <a:pt x="3082" y="3714"/>
                  </a:cubicBezTo>
                  <a:cubicBezTo>
                    <a:pt x="3791" y="3631"/>
                    <a:pt x="4467" y="3351"/>
                    <a:pt x="5159" y="3137"/>
                  </a:cubicBezTo>
                  <a:cubicBezTo>
                    <a:pt x="5503" y="3028"/>
                    <a:pt x="5802" y="2755"/>
                    <a:pt x="6225" y="2755"/>
                  </a:cubicBezTo>
                  <a:cubicBezTo>
                    <a:pt x="6248" y="2755"/>
                    <a:pt x="6272" y="2756"/>
                    <a:pt x="6296" y="2758"/>
                  </a:cubicBezTo>
                  <a:cubicBezTo>
                    <a:pt x="6527" y="3071"/>
                    <a:pt x="6758" y="3401"/>
                    <a:pt x="7021" y="3697"/>
                  </a:cubicBezTo>
                  <a:cubicBezTo>
                    <a:pt x="7565" y="4324"/>
                    <a:pt x="8109" y="4966"/>
                    <a:pt x="8719" y="5543"/>
                  </a:cubicBezTo>
                  <a:cubicBezTo>
                    <a:pt x="9279" y="6054"/>
                    <a:pt x="9955" y="6450"/>
                    <a:pt x="10713" y="6598"/>
                  </a:cubicBezTo>
                  <a:cubicBezTo>
                    <a:pt x="10947" y="6645"/>
                    <a:pt x="11176" y="6671"/>
                    <a:pt x="11399" y="6671"/>
                  </a:cubicBezTo>
                  <a:cubicBezTo>
                    <a:pt x="12040" y="6671"/>
                    <a:pt x="12626" y="6456"/>
                    <a:pt x="13103" y="5906"/>
                  </a:cubicBezTo>
                  <a:cubicBezTo>
                    <a:pt x="11817" y="5543"/>
                    <a:pt x="10581" y="5082"/>
                    <a:pt x="9675" y="4076"/>
                  </a:cubicBezTo>
                  <a:cubicBezTo>
                    <a:pt x="9197" y="3549"/>
                    <a:pt x="8768" y="2956"/>
                    <a:pt x="8356" y="2379"/>
                  </a:cubicBezTo>
                  <a:cubicBezTo>
                    <a:pt x="8043" y="1917"/>
                    <a:pt x="7812" y="1407"/>
                    <a:pt x="7516" y="929"/>
                  </a:cubicBezTo>
                  <a:cubicBezTo>
                    <a:pt x="7155" y="351"/>
                    <a:pt x="6679" y="1"/>
                    <a:pt x="60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4" name="Google Shape;464;p9"/>
            <p:cNvSpPr/>
            <p:nvPr/>
          </p:nvSpPr>
          <p:spPr>
            <a:xfrm>
              <a:off x="8672275" y="1265292"/>
              <a:ext cx="64242" cy="112823"/>
            </a:xfrm>
            <a:custGeom>
              <a:avLst/>
              <a:gdLst/>
              <a:ahLst/>
              <a:cxnLst/>
              <a:rect l="l" t="t" r="r" b="b"/>
              <a:pathLst>
                <a:path w="2572" h="4517" extrusionOk="0">
                  <a:moveTo>
                    <a:pt x="1204" y="0"/>
                  </a:moveTo>
                  <a:cubicBezTo>
                    <a:pt x="545" y="149"/>
                    <a:pt x="297" y="594"/>
                    <a:pt x="264" y="1220"/>
                  </a:cubicBezTo>
                  <a:cubicBezTo>
                    <a:pt x="248" y="1533"/>
                    <a:pt x="281" y="1863"/>
                    <a:pt x="199" y="2159"/>
                  </a:cubicBezTo>
                  <a:cubicBezTo>
                    <a:pt x="1" y="2851"/>
                    <a:pt x="330" y="3428"/>
                    <a:pt x="578" y="4005"/>
                  </a:cubicBezTo>
                  <a:cubicBezTo>
                    <a:pt x="723" y="4348"/>
                    <a:pt x="1025" y="4517"/>
                    <a:pt x="1341" y="4517"/>
                  </a:cubicBezTo>
                  <a:cubicBezTo>
                    <a:pt x="1633" y="4517"/>
                    <a:pt x="1937" y="4372"/>
                    <a:pt x="2143" y="4088"/>
                  </a:cubicBezTo>
                  <a:cubicBezTo>
                    <a:pt x="2407" y="3725"/>
                    <a:pt x="2572" y="3313"/>
                    <a:pt x="2539" y="2851"/>
                  </a:cubicBezTo>
                  <a:cubicBezTo>
                    <a:pt x="2506" y="2341"/>
                    <a:pt x="2423" y="1846"/>
                    <a:pt x="2275" y="1335"/>
                  </a:cubicBezTo>
                  <a:cubicBezTo>
                    <a:pt x="2110" y="692"/>
                    <a:pt x="1814" y="247"/>
                    <a:pt x="1204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5" name="Google Shape;465;p9"/>
            <p:cNvSpPr/>
            <p:nvPr/>
          </p:nvSpPr>
          <p:spPr>
            <a:xfrm>
              <a:off x="8765715" y="1424148"/>
              <a:ext cx="74133" cy="66340"/>
            </a:xfrm>
            <a:custGeom>
              <a:avLst/>
              <a:gdLst/>
              <a:ahLst/>
              <a:cxnLst/>
              <a:rect l="l" t="t" r="r" b="b"/>
              <a:pathLst>
                <a:path w="2968" h="2656" extrusionOk="0">
                  <a:moveTo>
                    <a:pt x="707" y="0"/>
                  </a:moveTo>
                  <a:cubicBezTo>
                    <a:pt x="681" y="0"/>
                    <a:pt x="654" y="1"/>
                    <a:pt x="627" y="2"/>
                  </a:cubicBezTo>
                  <a:cubicBezTo>
                    <a:pt x="298" y="167"/>
                    <a:pt x="67" y="414"/>
                    <a:pt x="34" y="826"/>
                  </a:cubicBezTo>
                  <a:cubicBezTo>
                    <a:pt x="1" y="1222"/>
                    <a:pt x="265" y="1469"/>
                    <a:pt x="545" y="1716"/>
                  </a:cubicBezTo>
                  <a:cubicBezTo>
                    <a:pt x="1072" y="2210"/>
                    <a:pt x="1682" y="2556"/>
                    <a:pt x="2391" y="2655"/>
                  </a:cubicBezTo>
                  <a:cubicBezTo>
                    <a:pt x="2951" y="2079"/>
                    <a:pt x="2968" y="2013"/>
                    <a:pt x="2968" y="1732"/>
                  </a:cubicBezTo>
                  <a:cubicBezTo>
                    <a:pt x="2951" y="1370"/>
                    <a:pt x="2737" y="1156"/>
                    <a:pt x="2506" y="941"/>
                  </a:cubicBezTo>
                  <a:cubicBezTo>
                    <a:pt x="1997" y="448"/>
                    <a:pt x="1456" y="0"/>
                    <a:pt x="707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05263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33289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" name="Google Shape;588;p13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89" name="Google Shape;589;p13"/>
          <p:cNvSpPr txBox="1">
            <a:spLocks noGrp="1"/>
          </p:cNvSpPr>
          <p:nvPr>
            <p:ph type="subTitle" idx="1"/>
          </p:nvPr>
        </p:nvSpPr>
        <p:spPr>
          <a:xfrm>
            <a:off x="2583933" y="2708556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0" name="Google Shape;590;p13"/>
          <p:cNvSpPr txBox="1">
            <a:spLocks noGrp="1"/>
          </p:cNvSpPr>
          <p:nvPr>
            <p:ph type="subTitle" idx="2"/>
          </p:nvPr>
        </p:nvSpPr>
        <p:spPr>
          <a:xfrm>
            <a:off x="7667855" y="2708556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1" name="Google Shape;591;p13"/>
          <p:cNvSpPr txBox="1">
            <a:spLocks noGrp="1"/>
          </p:cNvSpPr>
          <p:nvPr>
            <p:ph type="subTitle" idx="3"/>
          </p:nvPr>
        </p:nvSpPr>
        <p:spPr>
          <a:xfrm>
            <a:off x="2583933" y="4643031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2" name="Google Shape;592;p13"/>
          <p:cNvSpPr txBox="1">
            <a:spLocks noGrp="1"/>
          </p:cNvSpPr>
          <p:nvPr>
            <p:ph type="subTitle" idx="4"/>
          </p:nvPr>
        </p:nvSpPr>
        <p:spPr>
          <a:xfrm>
            <a:off x="7667855" y="4643031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3" name="Google Shape;593;p13"/>
          <p:cNvSpPr txBox="1">
            <a:spLocks noGrp="1"/>
          </p:cNvSpPr>
          <p:nvPr>
            <p:ph type="title" idx="5" hasCustomPrompt="1"/>
          </p:nvPr>
        </p:nvSpPr>
        <p:spPr>
          <a:xfrm>
            <a:off x="1469840" y="2592248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4" name="Google Shape;594;p13"/>
          <p:cNvSpPr txBox="1">
            <a:spLocks noGrp="1"/>
          </p:cNvSpPr>
          <p:nvPr>
            <p:ph type="title" idx="6" hasCustomPrompt="1"/>
          </p:nvPr>
        </p:nvSpPr>
        <p:spPr>
          <a:xfrm>
            <a:off x="1469840" y="4537441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5" name="Google Shape;595;p13"/>
          <p:cNvSpPr txBox="1">
            <a:spLocks noGrp="1"/>
          </p:cNvSpPr>
          <p:nvPr>
            <p:ph type="title" idx="7" hasCustomPrompt="1"/>
          </p:nvPr>
        </p:nvSpPr>
        <p:spPr>
          <a:xfrm>
            <a:off x="6553737" y="2592248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6" name="Google Shape;596;p13"/>
          <p:cNvSpPr txBox="1">
            <a:spLocks noGrp="1"/>
          </p:cNvSpPr>
          <p:nvPr>
            <p:ph type="title" idx="8" hasCustomPrompt="1"/>
          </p:nvPr>
        </p:nvSpPr>
        <p:spPr>
          <a:xfrm>
            <a:off x="6553737" y="4537441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7" name="Google Shape;597;p13"/>
          <p:cNvSpPr txBox="1">
            <a:spLocks noGrp="1"/>
          </p:cNvSpPr>
          <p:nvPr>
            <p:ph type="subTitle" idx="9"/>
          </p:nvPr>
        </p:nvSpPr>
        <p:spPr>
          <a:xfrm>
            <a:off x="2583933" y="2205460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98" name="Google Shape;598;p13"/>
          <p:cNvSpPr txBox="1">
            <a:spLocks noGrp="1"/>
          </p:cNvSpPr>
          <p:nvPr>
            <p:ph type="subTitle" idx="13"/>
          </p:nvPr>
        </p:nvSpPr>
        <p:spPr>
          <a:xfrm>
            <a:off x="7667855" y="2205460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99" name="Google Shape;599;p13"/>
          <p:cNvSpPr txBox="1">
            <a:spLocks noGrp="1"/>
          </p:cNvSpPr>
          <p:nvPr>
            <p:ph type="subTitle" idx="14"/>
          </p:nvPr>
        </p:nvSpPr>
        <p:spPr>
          <a:xfrm>
            <a:off x="2583933" y="4141664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00" name="Google Shape;600;p13"/>
          <p:cNvSpPr txBox="1">
            <a:spLocks noGrp="1"/>
          </p:cNvSpPr>
          <p:nvPr>
            <p:ph type="subTitle" idx="15"/>
          </p:nvPr>
        </p:nvSpPr>
        <p:spPr>
          <a:xfrm>
            <a:off x="7667855" y="4141664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grpSp>
        <p:nvGrpSpPr>
          <p:cNvPr id="601" name="Google Shape;601;p13"/>
          <p:cNvGrpSpPr/>
          <p:nvPr/>
        </p:nvGrpSpPr>
        <p:grpSpPr>
          <a:xfrm>
            <a:off x="-982622" y="3819194"/>
            <a:ext cx="13092468" cy="3671009"/>
            <a:chOff x="-736967" y="2864395"/>
            <a:chExt cx="9819351" cy="2753257"/>
          </a:xfrm>
        </p:grpSpPr>
        <p:sp>
          <p:nvSpPr>
            <p:cNvPr id="602" name="Google Shape;602;p13"/>
            <p:cNvSpPr/>
            <p:nvPr/>
          </p:nvSpPr>
          <p:spPr>
            <a:xfrm rot="4726716">
              <a:off x="-1009745" y="3489150"/>
              <a:ext cx="2508817" cy="1503745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3" name="Google Shape;603;p13"/>
            <p:cNvSpPr/>
            <p:nvPr/>
          </p:nvSpPr>
          <p:spPr>
            <a:xfrm>
              <a:off x="8973222" y="38630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4" name="Google Shape;604;p13"/>
            <p:cNvSpPr/>
            <p:nvPr/>
          </p:nvSpPr>
          <p:spPr>
            <a:xfrm>
              <a:off x="8499078" y="39733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05" name="Google Shape;605;p13"/>
          <p:cNvGrpSpPr/>
          <p:nvPr/>
        </p:nvGrpSpPr>
        <p:grpSpPr>
          <a:xfrm>
            <a:off x="-320605" y="133710"/>
            <a:ext cx="12710688" cy="6826233"/>
            <a:chOff x="-240454" y="100282"/>
            <a:chExt cx="9533016" cy="5119675"/>
          </a:xfrm>
        </p:grpSpPr>
        <p:grpSp>
          <p:nvGrpSpPr>
            <p:cNvPr id="606" name="Google Shape;606;p13"/>
            <p:cNvGrpSpPr/>
            <p:nvPr/>
          </p:nvGrpSpPr>
          <p:grpSpPr>
            <a:xfrm rot="4955892" flipH="1">
              <a:off x="-24691" y="-40614"/>
              <a:ext cx="429754" cy="812657"/>
              <a:chOff x="3925396" y="4059189"/>
              <a:chExt cx="757372" cy="1432176"/>
            </a:xfrm>
          </p:grpSpPr>
          <p:sp>
            <p:nvSpPr>
              <p:cNvPr id="607" name="Google Shape;607;p13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13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13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10" name="Google Shape;610;p13"/>
            <p:cNvGrpSpPr/>
            <p:nvPr/>
          </p:nvGrpSpPr>
          <p:grpSpPr>
            <a:xfrm rot="4956030" flipH="1">
              <a:off x="-76462" y="787193"/>
              <a:ext cx="533303" cy="799260"/>
              <a:chOff x="2995144" y="4433786"/>
              <a:chExt cx="710262" cy="1064470"/>
            </a:xfrm>
          </p:grpSpPr>
          <p:sp>
            <p:nvSpPr>
              <p:cNvPr id="611" name="Google Shape;611;p13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13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13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13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15" name="Google Shape;615;p13"/>
            <p:cNvGrpSpPr/>
            <p:nvPr/>
          </p:nvGrpSpPr>
          <p:grpSpPr>
            <a:xfrm rot="-4124887">
              <a:off x="8583996" y="4386761"/>
              <a:ext cx="382430" cy="961467"/>
              <a:chOff x="4979142" y="4336675"/>
              <a:chExt cx="444861" cy="1118426"/>
            </a:xfrm>
          </p:grpSpPr>
          <p:sp>
            <p:nvSpPr>
              <p:cNvPr id="616" name="Google Shape;616;p13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617" name="Google Shape;617;p13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618" name="Google Shape;618;p13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619" name="Google Shape;619;p13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620" name="Google Shape;620;p13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621" name="Google Shape;621;p13"/>
          <p:cNvGrpSpPr/>
          <p:nvPr/>
        </p:nvGrpSpPr>
        <p:grpSpPr>
          <a:xfrm flipH="1">
            <a:off x="10408619" y="-409761"/>
            <a:ext cx="2085608" cy="1833247"/>
            <a:chOff x="1" y="5679"/>
            <a:chExt cx="1564206" cy="1374935"/>
          </a:xfrm>
        </p:grpSpPr>
        <p:sp>
          <p:nvSpPr>
            <p:cNvPr id="622" name="Google Shape;622;p13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3" name="Google Shape;623;p13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4" name="Google Shape;624;p13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5" name="Google Shape;625;p13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6" name="Google Shape;626;p13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7" name="Google Shape;627;p13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8" name="Google Shape;628;p13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9" name="Google Shape;629;p13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0" name="Google Shape;630;p13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1" name="Google Shape;631;p13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2" name="Google Shape;632;p13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3" name="Google Shape;633;p13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4" name="Google Shape;634;p13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5" name="Google Shape;635;p13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6" name="Google Shape;636;p13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7" name="Google Shape;637;p13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8" name="Google Shape;638;p13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9" name="Google Shape;639;p13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0" name="Google Shape;640;p13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1" name="Google Shape;641;p13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2" name="Google Shape;642;p13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3" name="Google Shape;643;p13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3377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CA53C9-2D57-E7E0-B1E3-CED1798A9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8536B96-56F4-5BD8-339F-A43E9BF90D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FB1D7C6-AD49-E61E-2449-7BFDECFB1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05ADEB3-617B-1B20-7E4F-809C4F505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127C616-749E-E18F-80E6-016B83660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F64151-C195-637E-C4C6-11852B2A8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7676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14"/>
          <p:cNvSpPr txBox="1">
            <a:spLocks noGrp="1"/>
          </p:cNvSpPr>
          <p:nvPr>
            <p:ph type="title"/>
          </p:nvPr>
        </p:nvSpPr>
        <p:spPr>
          <a:xfrm>
            <a:off x="994500" y="4627333"/>
            <a:ext cx="7516000" cy="7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646" name="Google Shape;646;p14"/>
          <p:cNvSpPr txBox="1">
            <a:spLocks noGrp="1"/>
          </p:cNvSpPr>
          <p:nvPr>
            <p:ph type="subTitle" idx="1"/>
          </p:nvPr>
        </p:nvSpPr>
        <p:spPr>
          <a:xfrm>
            <a:off x="994467" y="1496667"/>
            <a:ext cx="7516000" cy="313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grpSp>
        <p:nvGrpSpPr>
          <p:cNvPr id="647" name="Google Shape;647;p14"/>
          <p:cNvGrpSpPr/>
          <p:nvPr/>
        </p:nvGrpSpPr>
        <p:grpSpPr>
          <a:xfrm>
            <a:off x="246004" y="223985"/>
            <a:ext cx="6095971" cy="6473553"/>
            <a:chOff x="184503" y="167988"/>
            <a:chExt cx="4571978" cy="4855165"/>
          </a:xfrm>
        </p:grpSpPr>
        <p:sp>
          <p:nvSpPr>
            <p:cNvPr id="648" name="Google Shape;648;p14"/>
            <p:cNvSpPr/>
            <p:nvPr/>
          </p:nvSpPr>
          <p:spPr>
            <a:xfrm>
              <a:off x="4540580" y="167988"/>
              <a:ext cx="215901" cy="218072"/>
            </a:xfrm>
            <a:custGeom>
              <a:avLst/>
              <a:gdLst/>
              <a:ahLst/>
              <a:cxnLst/>
              <a:rect l="l" t="t" r="r" b="b"/>
              <a:pathLst>
                <a:path w="5967" h="6027" extrusionOk="0">
                  <a:moveTo>
                    <a:pt x="3069" y="1"/>
                  </a:moveTo>
                  <a:cubicBezTo>
                    <a:pt x="2603" y="1"/>
                    <a:pt x="2150" y="123"/>
                    <a:pt x="1715" y="365"/>
                  </a:cubicBezTo>
                  <a:cubicBezTo>
                    <a:pt x="891" y="810"/>
                    <a:pt x="347" y="1519"/>
                    <a:pt x="133" y="2425"/>
                  </a:cubicBezTo>
                  <a:cubicBezTo>
                    <a:pt x="1" y="2986"/>
                    <a:pt x="34" y="3530"/>
                    <a:pt x="215" y="4090"/>
                  </a:cubicBezTo>
                  <a:cubicBezTo>
                    <a:pt x="462" y="4799"/>
                    <a:pt x="874" y="5342"/>
                    <a:pt x="1583" y="5705"/>
                  </a:cubicBezTo>
                  <a:cubicBezTo>
                    <a:pt x="1956" y="5915"/>
                    <a:pt x="2363" y="6026"/>
                    <a:pt x="2803" y="6026"/>
                  </a:cubicBezTo>
                  <a:cubicBezTo>
                    <a:pt x="2984" y="6026"/>
                    <a:pt x="3171" y="6007"/>
                    <a:pt x="3363" y="5969"/>
                  </a:cubicBezTo>
                  <a:cubicBezTo>
                    <a:pt x="4055" y="5853"/>
                    <a:pt x="4599" y="5474"/>
                    <a:pt x="5077" y="4980"/>
                  </a:cubicBezTo>
                  <a:cubicBezTo>
                    <a:pt x="5456" y="4601"/>
                    <a:pt x="5670" y="4123"/>
                    <a:pt x="5802" y="3612"/>
                  </a:cubicBezTo>
                  <a:cubicBezTo>
                    <a:pt x="5967" y="2920"/>
                    <a:pt x="5934" y="2261"/>
                    <a:pt x="5621" y="1618"/>
                  </a:cubicBezTo>
                  <a:cubicBezTo>
                    <a:pt x="5291" y="942"/>
                    <a:pt x="4797" y="448"/>
                    <a:pt x="4072" y="184"/>
                  </a:cubicBezTo>
                  <a:cubicBezTo>
                    <a:pt x="3731" y="61"/>
                    <a:pt x="3397" y="1"/>
                    <a:pt x="30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9" name="Google Shape;649;p14"/>
            <p:cNvSpPr/>
            <p:nvPr/>
          </p:nvSpPr>
          <p:spPr>
            <a:xfrm>
              <a:off x="658647" y="45488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0" name="Google Shape;650;p14"/>
            <p:cNvSpPr/>
            <p:nvPr/>
          </p:nvSpPr>
          <p:spPr>
            <a:xfrm>
              <a:off x="4237542" y="427334"/>
              <a:ext cx="121682" cy="112166"/>
            </a:xfrm>
            <a:custGeom>
              <a:avLst/>
              <a:gdLst/>
              <a:ahLst/>
              <a:cxnLst/>
              <a:rect l="l" t="t" r="r" b="b"/>
              <a:pathLst>
                <a:path w="3363" h="3100" extrusionOk="0">
                  <a:moveTo>
                    <a:pt x="1655" y="1"/>
                  </a:moveTo>
                  <a:cubicBezTo>
                    <a:pt x="1569" y="1"/>
                    <a:pt x="1485" y="8"/>
                    <a:pt x="1402" y="22"/>
                  </a:cubicBezTo>
                  <a:cubicBezTo>
                    <a:pt x="611" y="170"/>
                    <a:pt x="1" y="1027"/>
                    <a:pt x="199" y="1851"/>
                  </a:cubicBezTo>
                  <a:cubicBezTo>
                    <a:pt x="368" y="2572"/>
                    <a:pt x="987" y="3099"/>
                    <a:pt x="1710" y="3099"/>
                  </a:cubicBezTo>
                  <a:cubicBezTo>
                    <a:pt x="1830" y="3099"/>
                    <a:pt x="1953" y="3085"/>
                    <a:pt x="2077" y="3054"/>
                  </a:cubicBezTo>
                  <a:cubicBezTo>
                    <a:pt x="2934" y="2840"/>
                    <a:pt x="3363" y="2197"/>
                    <a:pt x="3182" y="1291"/>
                  </a:cubicBezTo>
                  <a:cubicBezTo>
                    <a:pt x="3108" y="482"/>
                    <a:pt x="2365" y="1"/>
                    <a:pt x="1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1" name="Google Shape;651;p14"/>
            <p:cNvSpPr/>
            <p:nvPr/>
          </p:nvSpPr>
          <p:spPr>
            <a:xfrm>
              <a:off x="184503" y="46591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52" name="Google Shape;652;p14"/>
          <p:cNvGrpSpPr/>
          <p:nvPr/>
        </p:nvGrpSpPr>
        <p:grpSpPr>
          <a:xfrm>
            <a:off x="4396950" y="5810951"/>
            <a:ext cx="1689649" cy="1433895"/>
            <a:chOff x="3297712" y="4358213"/>
            <a:chExt cx="1267237" cy="1075421"/>
          </a:xfrm>
        </p:grpSpPr>
        <p:grpSp>
          <p:nvGrpSpPr>
            <p:cNvPr id="653" name="Google Shape;653;p14"/>
            <p:cNvGrpSpPr/>
            <p:nvPr/>
          </p:nvGrpSpPr>
          <p:grpSpPr>
            <a:xfrm>
              <a:off x="3996238" y="4358213"/>
              <a:ext cx="568711" cy="1075421"/>
              <a:chOff x="3925396" y="4059189"/>
              <a:chExt cx="757372" cy="1432176"/>
            </a:xfrm>
          </p:grpSpPr>
          <p:sp>
            <p:nvSpPr>
              <p:cNvPr id="654" name="Google Shape;654;p14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14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14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57" name="Google Shape;657;p14"/>
            <p:cNvGrpSpPr/>
            <p:nvPr/>
          </p:nvGrpSpPr>
          <p:grpSpPr>
            <a:xfrm>
              <a:off x="3297712" y="4548941"/>
              <a:ext cx="533336" cy="799310"/>
              <a:chOff x="2995144" y="4433786"/>
              <a:chExt cx="710262" cy="1064470"/>
            </a:xfrm>
          </p:grpSpPr>
          <p:sp>
            <p:nvSpPr>
              <p:cNvPr id="658" name="Google Shape;658;p14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14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14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14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662" name="Google Shape;662;p14"/>
          <p:cNvGrpSpPr/>
          <p:nvPr/>
        </p:nvGrpSpPr>
        <p:grpSpPr>
          <a:xfrm>
            <a:off x="-214915" y="-21101"/>
            <a:ext cx="1514568" cy="1331304"/>
            <a:chOff x="1" y="5679"/>
            <a:chExt cx="1564206" cy="1374935"/>
          </a:xfrm>
        </p:grpSpPr>
        <p:sp>
          <p:nvSpPr>
            <p:cNvPr id="663" name="Google Shape;663;p14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4" name="Google Shape;664;p14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5" name="Google Shape;665;p14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6" name="Google Shape;666;p14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7" name="Google Shape;667;p14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8" name="Google Shape;668;p14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9" name="Google Shape;669;p14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0" name="Google Shape;670;p14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1" name="Google Shape;671;p14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2" name="Google Shape;672;p14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3" name="Google Shape;673;p14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4" name="Google Shape;674;p14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5" name="Google Shape;675;p14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6" name="Google Shape;676;p14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7" name="Google Shape;677;p14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8" name="Google Shape;678;p14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9" name="Google Shape;679;p14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0" name="Google Shape;680;p14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1" name="Google Shape;681;p14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2" name="Google Shape;682;p14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3" name="Google Shape;683;p14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4" name="Google Shape;684;p14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42852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" name="Google Shape;882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83" name="Google Shape;883;p18"/>
          <p:cNvGrpSpPr/>
          <p:nvPr/>
        </p:nvGrpSpPr>
        <p:grpSpPr>
          <a:xfrm>
            <a:off x="-982622" y="3819194"/>
            <a:ext cx="13092468" cy="3671009"/>
            <a:chOff x="-736967" y="2864395"/>
            <a:chExt cx="9819351" cy="2753257"/>
          </a:xfrm>
        </p:grpSpPr>
        <p:sp>
          <p:nvSpPr>
            <p:cNvPr id="884" name="Google Shape;884;p18"/>
            <p:cNvSpPr/>
            <p:nvPr/>
          </p:nvSpPr>
          <p:spPr>
            <a:xfrm rot="4726716">
              <a:off x="-1009745" y="3489150"/>
              <a:ext cx="2508817" cy="1503745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5" name="Google Shape;885;p18"/>
            <p:cNvSpPr/>
            <p:nvPr/>
          </p:nvSpPr>
          <p:spPr>
            <a:xfrm>
              <a:off x="8973222" y="38630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6" name="Google Shape;886;p18"/>
            <p:cNvSpPr/>
            <p:nvPr/>
          </p:nvSpPr>
          <p:spPr>
            <a:xfrm>
              <a:off x="8499078" y="39733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87" name="Google Shape;887;p18"/>
          <p:cNvGrpSpPr/>
          <p:nvPr/>
        </p:nvGrpSpPr>
        <p:grpSpPr>
          <a:xfrm>
            <a:off x="-320605" y="133710"/>
            <a:ext cx="12710688" cy="6826233"/>
            <a:chOff x="-240454" y="100282"/>
            <a:chExt cx="9533016" cy="5119675"/>
          </a:xfrm>
        </p:grpSpPr>
        <p:grpSp>
          <p:nvGrpSpPr>
            <p:cNvPr id="888" name="Google Shape;888;p18"/>
            <p:cNvGrpSpPr/>
            <p:nvPr/>
          </p:nvGrpSpPr>
          <p:grpSpPr>
            <a:xfrm rot="4955892" flipH="1">
              <a:off x="-24691" y="-40614"/>
              <a:ext cx="429754" cy="812657"/>
              <a:chOff x="3925396" y="4059189"/>
              <a:chExt cx="757372" cy="1432176"/>
            </a:xfrm>
          </p:grpSpPr>
          <p:sp>
            <p:nvSpPr>
              <p:cNvPr id="889" name="Google Shape;889;p18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0" name="Google Shape;890;p18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1" name="Google Shape;891;p18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892" name="Google Shape;892;p18"/>
            <p:cNvGrpSpPr/>
            <p:nvPr/>
          </p:nvGrpSpPr>
          <p:grpSpPr>
            <a:xfrm rot="4956030" flipH="1">
              <a:off x="-76462" y="787193"/>
              <a:ext cx="533303" cy="799260"/>
              <a:chOff x="2995144" y="4433786"/>
              <a:chExt cx="710262" cy="1064470"/>
            </a:xfrm>
          </p:grpSpPr>
          <p:sp>
            <p:nvSpPr>
              <p:cNvPr id="893" name="Google Shape;893;p18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4" name="Google Shape;894;p18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5" name="Google Shape;895;p18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6" name="Google Shape;896;p18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897" name="Google Shape;897;p18"/>
            <p:cNvGrpSpPr/>
            <p:nvPr/>
          </p:nvGrpSpPr>
          <p:grpSpPr>
            <a:xfrm rot="-4124887">
              <a:off x="8583996" y="4386761"/>
              <a:ext cx="382430" cy="961467"/>
              <a:chOff x="4979142" y="4336675"/>
              <a:chExt cx="444861" cy="1118426"/>
            </a:xfrm>
          </p:grpSpPr>
          <p:sp>
            <p:nvSpPr>
              <p:cNvPr id="898" name="Google Shape;898;p18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899" name="Google Shape;899;p18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900" name="Google Shape;900;p18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901" name="Google Shape;901;p18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902" name="Google Shape;902;p18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903" name="Google Shape;903;p18"/>
          <p:cNvGrpSpPr/>
          <p:nvPr/>
        </p:nvGrpSpPr>
        <p:grpSpPr>
          <a:xfrm flipH="1">
            <a:off x="10408619" y="-409761"/>
            <a:ext cx="2085608" cy="1833247"/>
            <a:chOff x="1" y="5679"/>
            <a:chExt cx="1564206" cy="1374935"/>
          </a:xfrm>
        </p:grpSpPr>
        <p:sp>
          <p:nvSpPr>
            <p:cNvPr id="904" name="Google Shape;904;p18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5" name="Google Shape;905;p18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6" name="Google Shape;906;p18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7" name="Google Shape;907;p18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8" name="Google Shape;908;p18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9" name="Google Shape;909;p18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0" name="Google Shape;910;p18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1" name="Google Shape;911;p18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2" name="Google Shape;912;p18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3" name="Google Shape;913;p18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4" name="Google Shape;914;p18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5" name="Google Shape;915;p18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6" name="Google Shape;916;p18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7" name="Google Shape;917;p18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8" name="Google Shape;918;p18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9" name="Google Shape;919;p18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0" name="Google Shape;920;p18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1" name="Google Shape;921;p18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2" name="Google Shape;922;p18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3" name="Google Shape;923;p18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4" name="Google Shape;924;p18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5" name="Google Shape;925;p18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77597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" name="Google Shape;960;p20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61" name="Google Shape;961;p20"/>
          <p:cNvSpPr/>
          <p:nvPr/>
        </p:nvSpPr>
        <p:spPr>
          <a:xfrm rot="-6073284">
            <a:off x="9842374" y="305866"/>
            <a:ext cx="3345089" cy="2004993"/>
          </a:xfrm>
          <a:custGeom>
            <a:avLst/>
            <a:gdLst/>
            <a:ahLst/>
            <a:cxnLst/>
            <a:rect l="l" t="t" r="r" b="b"/>
            <a:pathLst>
              <a:path w="197659" h="153291" extrusionOk="0">
                <a:moveTo>
                  <a:pt x="179928" y="0"/>
                </a:moveTo>
                <a:cubicBezTo>
                  <a:pt x="179812" y="0"/>
                  <a:pt x="179696" y="2"/>
                  <a:pt x="179579" y="5"/>
                </a:cubicBezTo>
                <a:cubicBezTo>
                  <a:pt x="178640" y="22"/>
                  <a:pt x="177684" y="137"/>
                  <a:pt x="176761" y="351"/>
                </a:cubicBezTo>
                <a:cubicBezTo>
                  <a:pt x="174322" y="879"/>
                  <a:pt x="172080" y="1719"/>
                  <a:pt x="170103" y="2840"/>
                </a:cubicBezTo>
                <a:cubicBezTo>
                  <a:pt x="167976" y="4043"/>
                  <a:pt x="165999" y="5510"/>
                  <a:pt x="164235" y="7207"/>
                </a:cubicBezTo>
                <a:cubicBezTo>
                  <a:pt x="160560" y="10767"/>
                  <a:pt x="157412" y="15283"/>
                  <a:pt x="154759" y="19239"/>
                </a:cubicBezTo>
                <a:lnTo>
                  <a:pt x="153902" y="20508"/>
                </a:lnTo>
                <a:cubicBezTo>
                  <a:pt x="151380" y="24298"/>
                  <a:pt x="148759" y="28204"/>
                  <a:pt x="145743" y="31632"/>
                </a:cubicBezTo>
                <a:cubicBezTo>
                  <a:pt x="143848" y="33725"/>
                  <a:pt x="141722" y="35736"/>
                  <a:pt x="139217" y="37763"/>
                </a:cubicBezTo>
                <a:cubicBezTo>
                  <a:pt x="136975" y="39560"/>
                  <a:pt x="134569" y="41290"/>
                  <a:pt x="132031" y="42856"/>
                </a:cubicBezTo>
                <a:cubicBezTo>
                  <a:pt x="119885" y="50289"/>
                  <a:pt x="106469" y="53733"/>
                  <a:pt x="93498" y="57063"/>
                </a:cubicBezTo>
                <a:lnTo>
                  <a:pt x="93284" y="57129"/>
                </a:lnTo>
                <a:lnTo>
                  <a:pt x="93185" y="57145"/>
                </a:lnTo>
                <a:lnTo>
                  <a:pt x="93119" y="57161"/>
                </a:lnTo>
                <a:lnTo>
                  <a:pt x="92954" y="57211"/>
                </a:lnTo>
                <a:cubicBezTo>
                  <a:pt x="88702" y="58315"/>
                  <a:pt x="83873" y="59551"/>
                  <a:pt x="79291" y="60936"/>
                </a:cubicBezTo>
                <a:cubicBezTo>
                  <a:pt x="73540" y="62666"/>
                  <a:pt x="68875" y="64347"/>
                  <a:pt x="64590" y="66259"/>
                </a:cubicBezTo>
                <a:cubicBezTo>
                  <a:pt x="60058" y="68270"/>
                  <a:pt x="55674" y="70594"/>
                  <a:pt x="51554" y="73181"/>
                </a:cubicBezTo>
                <a:cubicBezTo>
                  <a:pt x="43231" y="78389"/>
                  <a:pt x="35748" y="84718"/>
                  <a:pt x="29321" y="91969"/>
                </a:cubicBezTo>
                <a:cubicBezTo>
                  <a:pt x="22811" y="99336"/>
                  <a:pt x="17125" y="107841"/>
                  <a:pt x="12460" y="117268"/>
                </a:cubicBezTo>
                <a:cubicBezTo>
                  <a:pt x="10021" y="122196"/>
                  <a:pt x="7846" y="127255"/>
                  <a:pt x="6016" y="132315"/>
                </a:cubicBezTo>
                <a:cubicBezTo>
                  <a:pt x="4154" y="137457"/>
                  <a:pt x="2489" y="142912"/>
                  <a:pt x="1072" y="148549"/>
                </a:cubicBezTo>
                <a:cubicBezTo>
                  <a:pt x="578" y="148664"/>
                  <a:pt x="166" y="149175"/>
                  <a:pt x="67" y="149785"/>
                </a:cubicBezTo>
                <a:cubicBezTo>
                  <a:pt x="1" y="150180"/>
                  <a:pt x="83" y="150609"/>
                  <a:pt x="264" y="150939"/>
                </a:cubicBezTo>
                <a:cubicBezTo>
                  <a:pt x="380" y="151169"/>
                  <a:pt x="561" y="151351"/>
                  <a:pt x="759" y="151466"/>
                </a:cubicBezTo>
                <a:lnTo>
                  <a:pt x="1039" y="151598"/>
                </a:lnTo>
                <a:cubicBezTo>
                  <a:pt x="2489" y="152158"/>
                  <a:pt x="4072" y="152521"/>
                  <a:pt x="5901" y="152719"/>
                </a:cubicBezTo>
                <a:cubicBezTo>
                  <a:pt x="7472" y="152885"/>
                  <a:pt x="9029" y="152968"/>
                  <a:pt x="10560" y="152968"/>
                </a:cubicBezTo>
                <a:cubicBezTo>
                  <a:pt x="10699" y="152968"/>
                  <a:pt x="10838" y="152967"/>
                  <a:pt x="10977" y="152966"/>
                </a:cubicBezTo>
                <a:cubicBezTo>
                  <a:pt x="11307" y="152966"/>
                  <a:pt x="11636" y="152966"/>
                  <a:pt x="11966" y="152949"/>
                </a:cubicBezTo>
                <a:cubicBezTo>
                  <a:pt x="13284" y="152933"/>
                  <a:pt x="14685" y="152850"/>
                  <a:pt x="15806" y="152784"/>
                </a:cubicBezTo>
                <a:lnTo>
                  <a:pt x="15971" y="152784"/>
                </a:lnTo>
                <a:lnTo>
                  <a:pt x="16103" y="152768"/>
                </a:lnTo>
                <a:lnTo>
                  <a:pt x="16432" y="152752"/>
                </a:lnTo>
                <a:lnTo>
                  <a:pt x="16531" y="152752"/>
                </a:lnTo>
                <a:lnTo>
                  <a:pt x="16861" y="152735"/>
                </a:lnTo>
                <a:cubicBezTo>
                  <a:pt x="18212" y="152653"/>
                  <a:pt x="19547" y="152587"/>
                  <a:pt x="20915" y="152537"/>
                </a:cubicBezTo>
                <a:cubicBezTo>
                  <a:pt x="21245" y="152537"/>
                  <a:pt x="21575" y="152521"/>
                  <a:pt x="21904" y="152521"/>
                </a:cubicBezTo>
                <a:cubicBezTo>
                  <a:pt x="22289" y="152509"/>
                  <a:pt x="22665" y="152497"/>
                  <a:pt x="23045" y="152497"/>
                </a:cubicBezTo>
                <a:cubicBezTo>
                  <a:pt x="23202" y="152497"/>
                  <a:pt x="23360" y="152499"/>
                  <a:pt x="23519" y="152504"/>
                </a:cubicBezTo>
                <a:cubicBezTo>
                  <a:pt x="24179" y="152504"/>
                  <a:pt x="24838" y="152537"/>
                  <a:pt x="25481" y="152554"/>
                </a:cubicBezTo>
                <a:lnTo>
                  <a:pt x="26041" y="152570"/>
                </a:lnTo>
                <a:cubicBezTo>
                  <a:pt x="28019" y="152636"/>
                  <a:pt x="29980" y="152686"/>
                  <a:pt x="31941" y="152752"/>
                </a:cubicBezTo>
                <a:cubicBezTo>
                  <a:pt x="35748" y="152850"/>
                  <a:pt x="39539" y="152933"/>
                  <a:pt x="43346" y="152999"/>
                </a:cubicBezTo>
                <a:cubicBezTo>
                  <a:pt x="54821" y="153212"/>
                  <a:pt x="66542" y="153291"/>
                  <a:pt x="78094" y="153291"/>
                </a:cubicBezTo>
                <a:cubicBezTo>
                  <a:pt x="93272" y="153291"/>
                  <a:pt x="108159" y="153156"/>
                  <a:pt x="121813" y="153015"/>
                </a:cubicBezTo>
                <a:lnTo>
                  <a:pt x="131636" y="152916"/>
                </a:lnTo>
                <a:lnTo>
                  <a:pt x="141475" y="152801"/>
                </a:lnTo>
                <a:lnTo>
                  <a:pt x="143486" y="152784"/>
                </a:lnTo>
                <a:lnTo>
                  <a:pt x="143815" y="152784"/>
                </a:lnTo>
                <a:cubicBezTo>
                  <a:pt x="147369" y="152742"/>
                  <a:pt x="151109" y="152699"/>
                  <a:pt x="154755" y="152699"/>
                </a:cubicBezTo>
                <a:cubicBezTo>
                  <a:pt x="155319" y="152699"/>
                  <a:pt x="155881" y="152700"/>
                  <a:pt x="156440" y="152702"/>
                </a:cubicBezTo>
                <a:lnTo>
                  <a:pt x="156555" y="152702"/>
                </a:lnTo>
                <a:cubicBezTo>
                  <a:pt x="157176" y="152702"/>
                  <a:pt x="157822" y="152704"/>
                  <a:pt x="158491" y="152704"/>
                </a:cubicBezTo>
                <a:cubicBezTo>
                  <a:pt x="159829" y="152704"/>
                  <a:pt x="161258" y="152697"/>
                  <a:pt x="162752" y="152653"/>
                </a:cubicBezTo>
                <a:cubicBezTo>
                  <a:pt x="164697" y="152620"/>
                  <a:pt x="166526" y="152537"/>
                  <a:pt x="168372" y="152405"/>
                </a:cubicBezTo>
                <a:cubicBezTo>
                  <a:pt x="173333" y="152026"/>
                  <a:pt x="177305" y="151351"/>
                  <a:pt x="180865" y="150279"/>
                </a:cubicBezTo>
                <a:cubicBezTo>
                  <a:pt x="183057" y="149604"/>
                  <a:pt x="184870" y="148878"/>
                  <a:pt x="186452" y="148021"/>
                </a:cubicBezTo>
                <a:cubicBezTo>
                  <a:pt x="188430" y="146967"/>
                  <a:pt x="189962" y="145912"/>
                  <a:pt x="191248" y="144692"/>
                </a:cubicBezTo>
                <a:cubicBezTo>
                  <a:pt x="192814" y="143225"/>
                  <a:pt x="194000" y="141726"/>
                  <a:pt x="194874" y="140094"/>
                </a:cubicBezTo>
                <a:cubicBezTo>
                  <a:pt x="195236" y="139402"/>
                  <a:pt x="195665" y="138611"/>
                  <a:pt x="195994" y="137721"/>
                </a:cubicBezTo>
                <a:cubicBezTo>
                  <a:pt x="196258" y="136996"/>
                  <a:pt x="196489" y="136254"/>
                  <a:pt x="196703" y="135446"/>
                </a:cubicBezTo>
                <a:cubicBezTo>
                  <a:pt x="197099" y="133930"/>
                  <a:pt x="197362" y="132315"/>
                  <a:pt x="197478" y="130650"/>
                </a:cubicBezTo>
                <a:cubicBezTo>
                  <a:pt x="197593" y="128969"/>
                  <a:pt x="197659" y="127222"/>
                  <a:pt x="197643" y="125278"/>
                </a:cubicBezTo>
                <a:lnTo>
                  <a:pt x="197643" y="122641"/>
                </a:lnTo>
                <a:lnTo>
                  <a:pt x="197626" y="119987"/>
                </a:lnTo>
                <a:cubicBezTo>
                  <a:pt x="197610" y="116312"/>
                  <a:pt x="197560" y="112291"/>
                  <a:pt x="197461" y="107692"/>
                </a:cubicBezTo>
                <a:cubicBezTo>
                  <a:pt x="197395" y="104858"/>
                  <a:pt x="197329" y="102023"/>
                  <a:pt x="197263" y="99089"/>
                </a:cubicBezTo>
                <a:lnTo>
                  <a:pt x="197263" y="99007"/>
                </a:lnTo>
                <a:lnTo>
                  <a:pt x="197247" y="98512"/>
                </a:lnTo>
                <a:cubicBezTo>
                  <a:pt x="197132" y="93486"/>
                  <a:pt x="197000" y="88311"/>
                  <a:pt x="196950" y="83103"/>
                </a:cubicBezTo>
                <a:cubicBezTo>
                  <a:pt x="196901" y="79246"/>
                  <a:pt x="196884" y="75192"/>
                  <a:pt x="196917" y="71071"/>
                </a:cubicBezTo>
                <a:cubicBezTo>
                  <a:pt x="196950" y="67083"/>
                  <a:pt x="196967" y="64182"/>
                  <a:pt x="196967" y="61216"/>
                </a:cubicBezTo>
                <a:cubicBezTo>
                  <a:pt x="196967" y="55480"/>
                  <a:pt x="196901" y="47916"/>
                  <a:pt x="196439" y="40202"/>
                </a:cubicBezTo>
                <a:cubicBezTo>
                  <a:pt x="195961" y="32242"/>
                  <a:pt x="195220" y="25716"/>
                  <a:pt x="194099" y="19651"/>
                </a:cubicBezTo>
                <a:cubicBezTo>
                  <a:pt x="193720" y="17706"/>
                  <a:pt x="193374" y="16074"/>
                  <a:pt x="193044" y="14673"/>
                </a:cubicBezTo>
                <a:cubicBezTo>
                  <a:pt x="192698" y="13239"/>
                  <a:pt x="192336" y="11723"/>
                  <a:pt x="191874" y="10289"/>
                </a:cubicBezTo>
                <a:cubicBezTo>
                  <a:pt x="191347" y="8625"/>
                  <a:pt x="190819" y="7339"/>
                  <a:pt x="190210" y="6284"/>
                </a:cubicBezTo>
                <a:cubicBezTo>
                  <a:pt x="189550" y="5114"/>
                  <a:pt x="188891" y="4208"/>
                  <a:pt x="188215" y="3499"/>
                </a:cubicBezTo>
                <a:cubicBezTo>
                  <a:pt x="186683" y="1917"/>
                  <a:pt x="184870" y="829"/>
                  <a:pt x="182958" y="368"/>
                </a:cubicBezTo>
                <a:cubicBezTo>
                  <a:pt x="181980" y="131"/>
                  <a:pt x="180962" y="0"/>
                  <a:pt x="17992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1329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" name="Google Shape;1402;p27"/>
          <p:cNvSpPr txBox="1">
            <a:spLocks noGrp="1"/>
          </p:cNvSpPr>
          <p:nvPr>
            <p:ph type="title" hasCustomPrompt="1"/>
          </p:nvPr>
        </p:nvSpPr>
        <p:spPr>
          <a:xfrm>
            <a:off x="2964800" y="879300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3" name="Google Shape;1403;p27"/>
          <p:cNvSpPr txBox="1">
            <a:spLocks noGrp="1"/>
          </p:cNvSpPr>
          <p:nvPr>
            <p:ph type="subTitle" idx="1"/>
          </p:nvPr>
        </p:nvSpPr>
        <p:spPr>
          <a:xfrm>
            <a:off x="2964800" y="1797861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04" name="Google Shape;1404;p27"/>
          <p:cNvSpPr txBox="1">
            <a:spLocks noGrp="1"/>
          </p:cNvSpPr>
          <p:nvPr>
            <p:ph type="title" idx="2" hasCustomPrompt="1"/>
          </p:nvPr>
        </p:nvSpPr>
        <p:spPr>
          <a:xfrm>
            <a:off x="2964800" y="2682313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5" name="Google Shape;1405;p27"/>
          <p:cNvSpPr txBox="1">
            <a:spLocks noGrp="1"/>
          </p:cNvSpPr>
          <p:nvPr>
            <p:ph type="subTitle" idx="3"/>
          </p:nvPr>
        </p:nvSpPr>
        <p:spPr>
          <a:xfrm>
            <a:off x="2964800" y="3600869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06" name="Google Shape;1406;p27"/>
          <p:cNvSpPr txBox="1">
            <a:spLocks noGrp="1"/>
          </p:cNvSpPr>
          <p:nvPr>
            <p:ph type="title" idx="4" hasCustomPrompt="1"/>
          </p:nvPr>
        </p:nvSpPr>
        <p:spPr>
          <a:xfrm>
            <a:off x="2964800" y="4485327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7" name="Google Shape;1407;p27"/>
          <p:cNvSpPr txBox="1">
            <a:spLocks noGrp="1"/>
          </p:cNvSpPr>
          <p:nvPr>
            <p:ph type="subTitle" idx="5"/>
          </p:nvPr>
        </p:nvSpPr>
        <p:spPr>
          <a:xfrm>
            <a:off x="2964800" y="5403900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408" name="Google Shape;1408;p27"/>
          <p:cNvGrpSpPr/>
          <p:nvPr/>
        </p:nvGrpSpPr>
        <p:grpSpPr>
          <a:xfrm>
            <a:off x="246004" y="223985"/>
            <a:ext cx="6095971" cy="6473553"/>
            <a:chOff x="184503" y="167988"/>
            <a:chExt cx="4571978" cy="4855165"/>
          </a:xfrm>
        </p:grpSpPr>
        <p:sp>
          <p:nvSpPr>
            <p:cNvPr id="1409" name="Google Shape;1409;p27"/>
            <p:cNvSpPr/>
            <p:nvPr/>
          </p:nvSpPr>
          <p:spPr>
            <a:xfrm>
              <a:off x="4540580" y="167988"/>
              <a:ext cx="215901" cy="218072"/>
            </a:xfrm>
            <a:custGeom>
              <a:avLst/>
              <a:gdLst/>
              <a:ahLst/>
              <a:cxnLst/>
              <a:rect l="l" t="t" r="r" b="b"/>
              <a:pathLst>
                <a:path w="5967" h="6027" extrusionOk="0">
                  <a:moveTo>
                    <a:pt x="3069" y="1"/>
                  </a:moveTo>
                  <a:cubicBezTo>
                    <a:pt x="2603" y="1"/>
                    <a:pt x="2150" y="123"/>
                    <a:pt x="1715" y="365"/>
                  </a:cubicBezTo>
                  <a:cubicBezTo>
                    <a:pt x="891" y="810"/>
                    <a:pt x="347" y="1519"/>
                    <a:pt x="133" y="2425"/>
                  </a:cubicBezTo>
                  <a:cubicBezTo>
                    <a:pt x="1" y="2986"/>
                    <a:pt x="34" y="3530"/>
                    <a:pt x="215" y="4090"/>
                  </a:cubicBezTo>
                  <a:cubicBezTo>
                    <a:pt x="462" y="4799"/>
                    <a:pt x="874" y="5342"/>
                    <a:pt x="1583" y="5705"/>
                  </a:cubicBezTo>
                  <a:cubicBezTo>
                    <a:pt x="1956" y="5915"/>
                    <a:pt x="2363" y="6026"/>
                    <a:pt x="2803" y="6026"/>
                  </a:cubicBezTo>
                  <a:cubicBezTo>
                    <a:pt x="2984" y="6026"/>
                    <a:pt x="3171" y="6007"/>
                    <a:pt x="3363" y="5969"/>
                  </a:cubicBezTo>
                  <a:cubicBezTo>
                    <a:pt x="4055" y="5853"/>
                    <a:pt x="4599" y="5474"/>
                    <a:pt x="5077" y="4980"/>
                  </a:cubicBezTo>
                  <a:cubicBezTo>
                    <a:pt x="5456" y="4601"/>
                    <a:pt x="5670" y="4123"/>
                    <a:pt x="5802" y="3612"/>
                  </a:cubicBezTo>
                  <a:cubicBezTo>
                    <a:pt x="5967" y="2920"/>
                    <a:pt x="5934" y="2261"/>
                    <a:pt x="5621" y="1618"/>
                  </a:cubicBezTo>
                  <a:cubicBezTo>
                    <a:pt x="5291" y="942"/>
                    <a:pt x="4797" y="448"/>
                    <a:pt x="4072" y="184"/>
                  </a:cubicBezTo>
                  <a:cubicBezTo>
                    <a:pt x="3731" y="61"/>
                    <a:pt x="3397" y="1"/>
                    <a:pt x="30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0" name="Google Shape;1410;p27"/>
            <p:cNvSpPr/>
            <p:nvPr/>
          </p:nvSpPr>
          <p:spPr>
            <a:xfrm>
              <a:off x="4237542" y="427334"/>
              <a:ext cx="121682" cy="112166"/>
            </a:xfrm>
            <a:custGeom>
              <a:avLst/>
              <a:gdLst/>
              <a:ahLst/>
              <a:cxnLst/>
              <a:rect l="l" t="t" r="r" b="b"/>
              <a:pathLst>
                <a:path w="3363" h="3100" extrusionOk="0">
                  <a:moveTo>
                    <a:pt x="1655" y="1"/>
                  </a:moveTo>
                  <a:cubicBezTo>
                    <a:pt x="1569" y="1"/>
                    <a:pt x="1485" y="8"/>
                    <a:pt x="1402" y="22"/>
                  </a:cubicBezTo>
                  <a:cubicBezTo>
                    <a:pt x="611" y="170"/>
                    <a:pt x="1" y="1027"/>
                    <a:pt x="199" y="1851"/>
                  </a:cubicBezTo>
                  <a:cubicBezTo>
                    <a:pt x="368" y="2572"/>
                    <a:pt x="987" y="3099"/>
                    <a:pt x="1710" y="3099"/>
                  </a:cubicBezTo>
                  <a:cubicBezTo>
                    <a:pt x="1830" y="3099"/>
                    <a:pt x="1953" y="3085"/>
                    <a:pt x="2077" y="3054"/>
                  </a:cubicBezTo>
                  <a:cubicBezTo>
                    <a:pt x="2934" y="2840"/>
                    <a:pt x="3363" y="2197"/>
                    <a:pt x="3182" y="1291"/>
                  </a:cubicBezTo>
                  <a:cubicBezTo>
                    <a:pt x="3108" y="482"/>
                    <a:pt x="2365" y="1"/>
                    <a:pt x="1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1" name="Google Shape;1411;p27"/>
            <p:cNvSpPr/>
            <p:nvPr/>
          </p:nvSpPr>
          <p:spPr>
            <a:xfrm>
              <a:off x="184503" y="46591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12" name="Google Shape;1412;p27"/>
          <p:cNvGrpSpPr/>
          <p:nvPr/>
        </p:nvGrpSpPr>
        <p:grpSpPr>
          <a:xfrm>
            <a:off x="-370797" y="2584178"/>
            <a:ext cx="1433895" cy="1689649"/>
            <a:chOff x="-278098" y="1938133"/>
            <a:chExt cx="1075421" cy="1267237"/>
          </a:xfrm>
        </p:grpSpPr>
        <p:grpSp>
          <p:nvGrpSpPr>
            <p:cNvPr id="1413" name="Google Shape;1413;p27"/>
            <p:cNvGrpSpPr/>
            <p:nvPr/>
          </p:nvGrpSpPr>
          <p:grpSpPr>
            <a:xfrm rot="5400000">
              <a:off x="-24743" y="2383304"/>
              <a:ext cx="568711" cy="1075421"/>
              <a:chOff x="3925396" y="4059189"/>
              <a:chExt cx="757372" cy="1432176"/>
            </a:xfrm>
          </p:grpSpPr>
          <p:sp>
            <p:nvSpPr>
              <p:cNvPr id="1414" name="Google Shape;1414;p27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5" name="Google Shape;1415;p27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6" name="Google Shape;1416;p27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417" name="Google Shape;1417;p27"/>
            <p:cNvGrpSpPr/>
            <p:nvPr/>
          </p:nvGrpSpPr>
          <p:grpSpPr>
            <a:xfrm rot="5400000">
              <a:off x="-59729" y="1805146"/>
              <a:ext cx="533336" cy="799310"/>
              <a:chOff x="2995144" y="4433786"/>
              <a:chExt cx="710262" cy="1064470"/>
            </a:xfrm>
          </p:grpSpPr>
          <p:sp>
            <p:nvSpPr>
              <p:cNvPr id="1418" name="Google Shape;1418;p27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9" name="Google Shape;1419;p27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0" name="Google Shape;1420;p27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1" name="Google Shape;1421;p27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422" name="Google Shape;1422;p27"/>
          <p:cNvGrpSpPr/>
          <p:nvPr/>
        </p:nvGrpSpPr>
        <p:grpSpPr>
          <a:xfrm>
            <a:off x="-214915" y="-21102"/>
            <a:ext cx="12594531" cy="6957547"/>
            <a:chOff x="-161186" y="-15826"/>
            <a:chExt cx="9445898" cy="5218160"/>
          </a:xfrm>
        </p:grpSpPr>
        <p:grpSp>
          <p:nvGrpSpPr>
            <p:cNvPr id="1423" name="Google Shape;1423;p27"/>
            <p:cNvGrpSpPr/>
            <p:nvPr/>
          </p:nvGrpSpPr>
          <p:grpSpPr>
            <a:xfrm>
              <a:off x="7720463" y="4005673"/>
              <a:ext cx="1564249" cy="1196661"/>
              <a:chOff x="8489095" y="3798132"/>
              <a:chExt cx="2066925" cy="1581211"/>
            </a:xfrm>
          </p:grpSpPr>
          <p:sp>
            <p:nvSpPr>
              <p:cNvPr id="1424" name="Google Shape;1424;p27"/>
              <p:cNvSpPr/>
              <p:nvPr/>
            </p:nvSpPr>
            <p:spPr>
              <a:xfrm>
                <a:off x="10405718" y="3798132"/>
                <a:ext cx="150302" cy="51162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1414" extrusionOk="0">
                    <a:moveTo>
                      <a:pt x="808" y="1"/>
                    </a:moveTo>
                    <a:cubicBezTo>
                      <a:pt x="692" y="1"/>
                      <a:pt x="561" y="1"/>
                      <a:pt x="445" y="34"/>
                    </a:cubicBezTo>
                    <a:cubicBezTo>
                      <a:pt x="198" y="83"/>
                      <a:pt x="50" y="281"/>
                      <a:pt x="17" y="528"/>
                    </a:cubicBezTo>
                    <a:cubicBezTo>
                      <a:pt x="0" y="759"/>
                      <a:pt x="99" y="924"/>
                      <a:pt x="363" y="1088"/>
                    </a:cubicBezTo>
                    <a:cubicBezTo>
                      <a:pt x="429" y="1105"/>
                      <a:pt x="577" y="1154"/>
                      <a:pt x="725" y="1171"/>
                    </a:cubicBezTo>
                    <a:cubicBezTo>
                      <a:pt x="1582" y="1253"/>
                      <a:pt x="2439" y="1336"/>
                      <a:pt x="3296" y="1401"/>
                    </a:cubicBezTo>
                    <a:cubicBezTo>
                      <a:pt x="3346" y="1410"/>
                      <a:pt x="3395" y="1414"/>
                      <a:pt x="3447" y="1414"/>
                    </a:cubicBezTo>
                    <a:cubicBezTo>
                      <a:pt x="3498" y="1414"/>
                      <a:pt x="3552" y="1410"/>
                      <a:pt x="3610" y="1401"/>
                    </a:cubicBezTo>
                    <a:cubicBezTo>
                      <a:pt x="3873" y="1369"/>
                      <a:pt x="4071" y="1171"/>
                      <a:pt x="4120" y="924"/>
                    </a:cubicBezTo>
                    <a:cubicBezTo>
                      <a:pt x="4153" y="643"/>
                      <a:pt x="3989" y="380"/>
                      <a:pt x="3692" y="297"/>
                    </a:cubicBezTo>
                    <a:cubicBezTo>
                      <a:pt x="3626" y="264"/>
                      <a:pt x="3527" y="248"/>
                      <a:pt x="3445" y="248"/>
                    </a:cubicBezTo>
                    <a:cubicBezTo>
                      <a:pt x="2571" y="165"/>
                      <a:pt x="1698" y="83"/>
                      <a:pt x="80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5" name="Google Shape;1425;p27"/>
              <p:cNvSpPr/>
              <p:nvPr/>
            </p:nvSpPr>
            <p:spPr>
              <a:xfrm>
                <a:off x="10142708" y="3799941"/>
                <a:ext cx="143174" cy="51090"/>
              </a:xfrm>
              <a:custGeom>
                <a:avLst/>
                <a:gdLst/>
                <a:ahLst/>
                <a:cxnLst/>
                <a:rect l="l" t="t" r="r" b="b"/>
                <a:pathLst>
                  <a:path w="3957" h="1412" extrusionOk="0">
                    <a:moveTo>
                      <a:pt x="3165" y="0"/>
                    </a:moveTo>
                    <a:cubicBezTo>
                      <a:pt x="2341" y="82"/>
                      <a:pt x="1534" y="165"/>
                      <a:pt x="726" y="247"/>
                    </a:cubicBezTo>
                    <a:cubicBezTo>
                      <a:pt x="594" y="247"/>
                      <a:pt x="479" y="280"/>
                      <a:pt x="364" y="330"/>
                    </a:cubicBezTo>
                    <a:cubicBezTo>
                      <a:pt x="149" y="412"/>
                      <a:pt x="34" y="593"/>
                      <a:pt x="17" y="824"/>
                    </a:cubicBezTo>
                    <a:cubicBezTo>
                      <a:pt x="1" y="1022"/>
                      <a:pt x="116" y="1170"/>
                      <a:pt x="281" y="1302"/>
                    </a:cubicBezTo>
                    <a:cubicBezTo>
                      <a:pt x="402" y="1390"/>
                      <a:pt x="530" y="1412"/>
                      <a:pt x="666" y="1412"/>
                    </a:cubicBezTo>
                    <a:cubicBezTo>
                      <a:pt x="733" y="1412"/>
                      <a:pt x="803" y="1406"/>
                      <a:pt x="874" y="1401"/>
                    </a:cubicBezTo>
                    <a:cubicBezTo>
                      <a:pt x="1633" y="1335"/>
                      <a:pt x="2374" y="1253"/>
                      <a:pt x="3132" y="1187"/>
                    </a:cubicBezTo>
                    <a:cubicBezTo>
                      <a:pt x="3248" y="1170"/>
                      <a:pt x="3380" y="1154"/>
                      <a:pt x="3495" y="1121"/>
                    </a:cubicBezTo>
                    <a:cubicBezTo>
                      <a:pt x="3792" y="1038"/>
                      <a:pt x="3956" y="808"/>
                      <a:pt x="3940" y="527"/>
                    </a:cubicBezTo>
                    <a:cubicBezTo>
                      <a:pt x="3924" y="231"/>
                      <a:pt x="3693" y="16"/>
                      <a:pt x="334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6" name="Google Shape;1426;p27"/>
              <p:cNvSpPr/>
              <p:nvPr/>
            </p:nvSpPr>
            <p:spPr>
              <a:xfrm>
                <a:off x="9927458" y="3833772"/>
                <a:ext cx="140171" cy="64152"/>
              </a:xfrm>
              <a:custGeom>
                <a:avLst/>
                <a:gdLst/>
                <a:ahLst/>
                <a:cxnLst/>
                <a:rect l="l" t="t" r="r" b="b"/>
                <a:pathLst>
                  <a:path w="3874" h="1773" extrusionOk="0">
                    <a:moveTo>
                      <a:pt x="3156" y="0"/>
                    </a:moveTo>
                    <a:cubicBezTo>
                      <a:pt x="3022" y="0"/>
                      <a:pt x="2887" y="27"/>
                      <a:pt x="2753" y="54"/>
                    </a:cubicBezTo>
                    <a:cubicBezTo>
                      <a:pt x="2093" y="219"/>
                      <a:pt x="1451" y="384"/>
                      <a:pt x="791" y="548"/>
                    </a:cubicBezTo>
                    <a:cubicBezTo>
                      <a:pt x="660" y="598"/>
                      <a:pt x="511" y="631"/>
                      <a:pt x="379" y="697"/>
                    </a:cubicBezTo>
                    <a:cubicBezTo>
                      <a:pt x="116" y="845"/>
                      <a:pt x="0" y="1125"/>
                      <a:pt x="83" y="1389"/>
                    </a:cubicBezTo>
                    <a:cubicBezTo>
                      <a:pt x="157" y="1628"/>
                      <a:pt x="382" y="1772"/>
                      <a:pt x="644" y="1772"/>
                    </a:cubicBezTo>
                    <a:cubicBezTo>
                      <a:pt x="671" y="1772"/>
                      <a:pt x="698" y="1771"/>
                      <a:pt x="725" y="1768"/>
                    </a:cubicBezTo>
                    <a:cubicBezTo>
                      <a:pt x="791" y="1768"/>
                      <a:pt x="857" y="1751"/>
                      <a:pt x="907" y="1735"/>
                    </a:cubicBezTo>
                    <a:cubicBezTo>
                      <a:pt x="1648" y="1554"/>
                      <a:pt x="2374" y="1372"/>
                      <a:pt x="3115" y="1175"/>
                    </a:cubicBezTo>
                    <a:cubicBezTo>
                      <a:pt x="3297" y="1125"/>
                      <a:pt x="3478" y="993"/>
                      <a:pt x="3577" y="944"/>
                    </a:cubicBezTo>
                    <a:cubicBezTo>
                      <a:pt x="3873" y="532"/>
                      <a:pt x="3659" y="54"/>
                      <a:pt x="3247" y="4"/>
                    </a:cubicBezTo>
                    <a:cubicBezTo>
                      <a:pt x="3217" y="1"/>
                      <a:pt x="3187" y="0"/>
                      <a:pt x="3156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7" name="Google Shape;1427;p27"/>
              <p:cNvSpPr/>
              <p:nvPr/>
            </p:nvSpPr>
            <p:spPr>
              <a:xfrm>
                <a:off x="9391595" y="4199432"/>
                <a:ext cx="99393" cy="114735"/>
              </a:xfrm>
              <a:custGeom>
                <a:avLst/>
                <a:gdLst/>
                <a:ahLst/>
                <a:cxnLst/>
                <a:rect l="l" t="t" r="r" b="b"/>
                <a:pathLst>
                  <a:path w="2747" h="3171" extrusionOk="0">
                    <a:moveTo>
                      <a:pt x="2127" y="0"/>
                    </a:moveTo>
                    <a:cubicBezTo>
                      <a:pt x="1988" y="0"/>
                      <a:pt x="1850" y="50"/>
                      <a:pt x="1741" y="150"/>
                    </a:cubicBezTo>
                    <a:cubicBezTo>
                      <a:pt x="1658" y="216"/>
                      <a:pt x="1592" y="298"/>
                      <a:pt x="1543" y="380"/>
                    </a:cubicBezTo>
                    <a:cubicBezTo>
                      <a:pt x="1114" y="957"/>
                      <a:pt x="686" y="1534"/>
                      <a:pt x="274" y="2111"/>
                    </a:cubicBezTo>
                    <a:cubicBezTo>
                      <a:pt x="192" y="2243"/>
                      <a:pt x="126" y="2375"/>
                      <a:pt x="93" y="2506"/>
                    </a:cubicBezTo>
                    <a:cubicBezTo>
                      <a:pt x="0" y="2860"/>
                      <a:pt x="281" y="3171"/>
                      <a:pt x="640" y="3171"/>
                    </a:cubicBezTo>
                    <a:cubicBezTo>
                      <a:pt x="666" y="3171"/>
                      <a:pt x="692" y="3169"/>
                      <a:pt x="719" y="3166"/>
                    </a:cubicBezTo>
                    <a:cubicBezTo>
                      <a:pt x="917" y="3149"/>
                      <a:pt x="1065" y="3034"/>
                      <a:pt x="1180" y="2869"/>
                    </a:cubicBezTo>
                    <a:cubicBezTo>
                      <a:pt x="1444" y="2506"/>
                      <a:pt x="1724" y="2127"/>
                      <a:pt x="2004" y="1765"/>
                    </a:cubicBezTo>
                    <a:lnTo>
                      <a:pt x="1988" y="1765"/>
                    </a:lnTo>
                    <a:cubicBezTo>
                      <a:pt x="2070" y="1649"/>
                      <a:pt x="2136" y="1551"/>
                      <a:pt x="2219" y="1452"/>
                    </a:cubicBezTo>
                    <a:cubicBezTo>
                      <a:pt x="2301" y="1353"/>
                      <a:pt x="2367" y="1254"/>
                      <a:pt x="2433" y="1155"/>
                    </a:cubicBezTo>
                    <a:cubicBezTo>
                      <a:pt x="2515" y="1023"/>
                      <a:pt x="2598" y="891"/>
                      <a:pt x="2647" y="759"/>
                    </a:cubicBezTo>
                    <a:cubicBezTo>
                      <a:pt x="2746" y="512"/>
                      <a:pt x="2647" y="232"/>
                      <a:pt x="2449" y="100"/>
                    </a:cubicBezTo>
                    <a:cubicBezTo>
                      <a:pt x="2353" y="33"/>
                      <a:pt x="2240" y="0"/>
                      <a:pt x="212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8" name="Google Shape;1428;p27"/>
              <p:cNvSpPr/>
              <p:nvPr/>
            </p:nvSpPr>
            <p:spPr>
              <a:xfrm>
                <a:off x="9719915" y="3912251"/>
                <a:ext cx="122876" cy="82568"/>
              </a:xfrm>
              <a:custGeom>
                <a:avLst/>
                <a:gdLst/>
                <a:ahLst/>
                <a:cxnLst/>
                <a:rect l="l" t="t" r="r" b="b"/>
                <a:pathLst>
                  <a:path w="3396" h="2282" extrusionOk="0">
                    <a:moveTo>
                      <a:pt x="2802" y="1"/>
                    </a:moveTo>
                    <a:cubicBezTo>
                      <a:pt x="2770" y="1"/>
                      <a:pt x="2737" y="4"/>
                      <a:pt x="2704" y="11"/>
                    </a:cubicBezTo>
                    <a:cubicBezTo>
                      <a:pt x="2572" y="44"/>
                      <a:pt x="2457" y="93"/>
                      <a:pt x="2341" y="143"/>
                    </a:cubicBezTo>
                    <a:cubicBezTo>
                      <a:pt x="1731" y="472"/>
                      <a:pt x="1122" y="786"/>
                      <a:pt x="528" y="1115"/>
                    </a:cubicBezTo>
                    <a:cubicBezTo>
                      <a:pt x="413" y="1181"/>
                      <a:pt x="314" y="1247"/>
                      <a:pt x="215" y="1329"/>
                    </a:cubicBezTo>
                    <a:cubicBezTo>
                      <a:pt x="34" y="1527"/>
                      <a:pt x="1" y="1807"/>
                      <a:pt x="149" y="2022"/>
                    </a:cubicBezTo>
                    <a:cubicBezTo>
                      <a:pt x="245" y="2185"/>
                      <a:pt x="420" y="2281"/>
                      <a:pt x="617" y="2281"/>
                    </a:cubicBezTo>
                    <a:cubicBezTo>
                      <a:pt x="658" y="2281"/>
                      <a:pt x="700" y="2277"/>
                      <a:pt x="743" y="2269"/>
                    </a:cubicBezTo>
                    <a:cubicBezTo>
                      <a:pt x="841" y="2252"/>
                      <a:pt x="940" y="2219"/>
                      <a:pt x="1039" y="2170"/>
                    </a:cubicBezTo>
                    <a:cubicBezTo>
                      <a:pt x="1665" y="1824"/>
                      <a:pt x="2292" y="1494"/>
                      <a:pt x="2918" y="1165"/>
                    </a:cubicBezTo>
                    <a:cubicBezTo>
                      <a:pt x="3050" y="1082"/>
                      <a:pt x="3149" y="983"/>
                      <a:pt x="3231" y="934"/>
                    </a:cubicBezTo>
                    <a:cubicBezTo>
                      <a:pt x="3363" y="687"/>
                      <a:pt x="3396" y="489"/>
                      <a:pt x="3281" y="291"/>
                    </a:cubicBezTo>
                    <a:cubicBezTo>
                      <a:pt x="3182" y="122"/>
                      <a:pt x="2998" y="1"/>
                      <a:pt x="2802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9" name="Google Shape;1429;p27"/>
              <p:cNvSpPr/>
              <p:nvPr/>
            </p:nvSpPr>
            <p:spPr>
              <a:xfrm>
                <a:off x="9266729" y="4554816"/>
                <a:ext cx="50728" cy="131342"/>
              </a:xfrm>
              <a:custGeom>
                <a:avLst/>
                <a:gdLst/>
                <a:ahLst/>
                <a:cxnLst/>
                <a:rect l="l" t="t" r="r" b="b"/>
                <a:pathLst>
                  <a:path w="1402" h="3630" extrusionOk="0">
                    <a:moveTo>
                      <a:pt x="830" y="0"/>
                    </a:moveTo>
                    <a:cubicBezTo>
                      <a:pt x="615" y="0"/>
                      <a:pt x="406" y="115"/>
                      <a:pt x="313" y="332"/>
                    </a:cubicBezTo>
                    <a:cubicBezTo>
                      <a:pt x="264" y="447"/>
                      <a:pt x="247" y="562"/>
                      <a:pt x="231" y="694"/>
                    </a:cubicBezTo>
                    <a:cubicBezTo>
                      <a:pt x="149" y="1403"/>
                      <a:pt x="83" y="2112"/>
                      <a:pt x="17" y="2820"/>
                    </a:cubicBezTo>
                    <a:cubicBezTo>
                      <a:pt x="0" y="2952"/>
                      <a:pt x="17" y="3067"/>
                      <a:pt x="33" y="3199"/>
                    </a:cubicBezTo>
                    <a:cubicBezTo>
                      <a:pt x="83" y="3430"/>
                      <a:pt x="313" y="3611"/>
                      <a:pt x="528" y="3628"/>
                    </a:cubicBezTo>
                    <a:cubicBezTo>
                      <a:pt x="544" y="3629"/>
                      <a:pt x="560" y="3630"/>
                      <a:pt x="576" y="3630"/>
                    </a:cubicBezTo>
                    <a:cubicBezTo>
                      <a:pt x="784" y="3630"/>
                      <a:pt x="951" y="3528"/>
                      <a:pt x="1104" y="3298"/>
                    </a:cubicBezTo>
                    <a:cubicBezTo>
                      <a:pt x="1121" y="3216"/>
                      <a:pt x="1154" y="3067"/>
                      <a:pt x="1170" y="2936"/>
                    </a:cubicBezTo>
                    <a:cubicBezTo>
                      <a:pt x="1253" y="2243"/>
                      <a:pt x="1319" y="1551"/>
                      <a:pt x="1385" y="859"/>
                    </a:cubicBezTo>
                    <a:cubicBezTo>
                      <a:pt x="1401" y="727"/>
                      <a:pt x="1401" y="562"/>
                      <a:pt x="1368" y="431"/>
                    </a:cubicBezTo>
                    <a:cubicBezTo>
                      <a:pt x="1319" y="183"/>
                      <a:pt x="1121" y="35"/>
                      <a:pt x="874" y="2"/>
                    </a:cubicBezTo>
                    <a:cubicBezTo>
                      <a:pt x="859" y="1"/>
                      <a:pt x="845" y="0"/>
                      <a:pt x="83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0" name="Google Shape;1430;p27"/>
              <p:cNvSpPr/>
              <p:nvPr/>
            </p:nvSpPr>
            <p:spPr>
              <a:xfrm>
                <a:off x="9304287" y="4372095"/>
                <a:ext cx="78733" cy="117883"/>
              </a:xfrm>
              <a:custGeom>
                <a:avLst/>
                <a:gdLst/>
                <a:ahLst/>
                <a:cxnLst/>
                <a:rect l="l" t="t" r="r" b="b"/>
                <a:pathLst>
                  <a:path w="2176" h="3258" extrusionOk="0">
                    <a:moveTo>
                      <a:pt x="1603" y="0"/>
                    </a:moveTo>
                    <a:cubicBezTo>
                      <a:pt x="1433" y="0"/>
                      <a:pt x="1256" y="86"/>
                      <a:pt x="1138" y="240"/>
                    </a:cubicBezTo>
                    <a:cubicBezTo>
                      <a:pt x="1088" y="305"/>
                      <a:pt x="1039" y="371"/>
                      <a:pt x="973" y="503"/>
                    </a:cubicBezTo>
                    <a:cubicBezTo>
                      <a:pt x="709" y="1097"/>
                      <a:pt x="413" y="1739"/>
                      <a:pt x="116" y="2382"/>
                    </a:cubicBezTo>
                    <a:cubicBezTo>
                      <a:pt x="99" y="2432"/>
                      <a:pt x="83" y="2464"/>
                      <a:pt x="83" y="2514"/>
                    </a:cubicBezTo>
                    <a:cubicBezTo>
                      <a:pt x="1" y="2827"/>
                      <a:pt x="149" y="3107"/>
                      <a:pt x="429" y="3223"/>
                    </a:cubicBezTo>
                    <a:cubicBezTo>
                      <a:pt x="489" y="3247"/>
                      <a:pt x="552" y="3258"/>
                      <a:pt x="615" y="3258"/>
                    </a:cubicBezTo>
                    <a:cubicBezTo>
                      <a:pt x="812" y="3258"/>
                      <a:pt x="1013" y="3146"/>
                      <a:pt x="1138" y="2959"/>
                    </a:cubicBezTo>
                    <a:cubicBezTo>
                      <a:pt x="1187" y="2860"/>
                      <a:pt x="1237" y="2778"/>
                      <a:pt x="1286" y="2679"/>
                    </a:cubicBezTo>
                    <a:cubicBezTo>
                      <a:pt x="1533" y="2118"/>
                      <a:pt x="1780" y="1575"/>
                      <a:pt x="2028" y="1014"/>
                    </a:cubicBezTo>
                    <a:cubicBezTo>
                      <a:pt x="2077" y="915"/>
                      <a:pt x="2110" y="783"/>
                      <a:pt x="2143" y="668"/>
                    </a:cubicBezTo>
                    <a:cubicBezTo>
                      <a:pt x="2176" y="388"/>
                      <a:pt x="2028" y="141"/>
                      <a:pt x="1797" y="42"/>
                    </a:cubicBezTo>
                    <a:cubicBezTo>
                      <a:pt x="1736" y="14"/>
                      <a:pt x="1670" y="0"/>
                      <a:pt x="1603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1" name="Google Shape;1431;p27"/>
              <p:cNvSpPr/>
              <p:nvPr/>
            </p:nvSpPr>
            <p:spPr>
              <a:xfrm>
                <a:off x="8632233" y="4896198"/>
                <a:ext cx="98416" cy="104676"/>
              </a:xfrm>
              <a:custGeom>
                <a:avLst/>
                <a:gdLst/>
                <a:ahLst/>
                <a:cxnLst/>
                <a:rect l="l" t="t" r="r" b="b"/>
                <a:pathLst>
                  <a:path w="2720" h="2893" extrusionOk="0">
                    <a:moveTo>
                      <a:pt x="2093" y="0"/>
                    </a:moveTo>
                    <a:cubicBezTo>
                      <a:pt x="1968" y="0"/>
                      <a:pt x="1841" y="41"/>
                      <a:pt x="1731" y="126"/>
                    </a:cubicBezTo>
                    <a:cubicBezTo>
                      <a:pt x="1648" y="192"/>
                      <a:pt x="1582" y="274"/>
                      <a:pt x="1517" y="357"/>
                    </a:cubicBezTo>
                    <a:cubicBezTo>
                      <a:pt x="1121" y="818"/>
                      <a:pt x="725" y="1280"/>
                      <a:pt x="330" y="1741"/>
                    </a:cubicBezTo>
                    <a:cubicBezTo>
                      <a:pt x="247" y="1857"/>
                      <a:pt x="149" y="1972"/>
                      <a:pt x="99" y="2104"/>
                    </a:cubicBezTo>
                    <a:cubicBezTo>
                      <a:pt x="0" y="2351"/>
                      <a:pt x="83" y="2648"/>
                      <a:pt x="280" y="2796"/>
                    </a:cubicBezTo>
                    <a:cubicBezTo>
                      <a:pt x="375" y="2864"/>
                      <a:pt x="478" y="2893"/>
                      <a:pt x="583" y="2893"/>
                    </a:cubicBezTo>
                    <a:cubicBezTo>
                      <a:pt x="680" y="2893"/>
                      <a:pt x="779" y="2869"/>
                      <a:pt x="874" y="2829"/>
                    </a:cubicBezTo>
                    <a:cubicBezTo>
                      <a:pt x="956" y="2796"/>
                      <a:pt x="1022" y="2730"/>
                      <a:pt x="1072" y="2681"/>
                    </a:cubicBezTo>
                    <a:cubicBezTo>
                      <a:pt x="1549" y="2120"/>
                      <a:pt x="2027" y="1576"/>
                      <a:pt x="2423" y="1115"/>
                    </a:cubicBezTo>
                    <a:cubicBezTo>
                      <a:pt x="2522" y="950"/>
                      <a:pt x="2571" y="901"/>
                      <a:pt x="2588" y="835"/>
                    </a:cubicBezTo>
                    <a:cubicBezTo>
                      <a:pt x="2720" y="571"/>
                      <a:pt x="2654" y="274"/>
                      <a:pt x="2423" y="110"/>
                    </a:cubicBezTo>
                    <a:cubicBezTo>
                      <a:pt x="2327" y="37"/>
                      <a:pt x="2211" y="0"/>
                      <a:pt x="2093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2" name="Google Shape;1432;p27"/>
              <p:cNvSpPr/>
              <p:nvPr/>
            </p:nvSpPr>
            <p:spPr>
              <a:xfrm>
                <a:off x="9536253" y="4035815"/>
                <a:ext cx="107969" cy="96209"/>
              </a:xfrm>
              <a:custGeom>
                <a:avLst/>
                <a:gdLst/>
                <a:ahLst/>
                <a:cxnLst/>
                <a:rect l="l" t="t" r="r" b="b"/>
                <a:pathLst>
                  <a:path w="2984" h="2659" extrusionOk="0">
                    <a:moveTo>
                      <a:pt x="2378" y="1"/>
                    </a:moveTo>
                    <a:cubicBezTo>
                      <a:pt x="2262" y="1"/>
                      <a:pt x="2142" y="35"/>
                      <a:pt x="2028" y="106"/>
                    </a:cubicBezTo>
                    <a:cubicBezTo>
                      <a:pt x="1978" y="139"/>
                      <a:pt x="1929" y="172"/>
                      <a:pt x="1880" y="222"/>
                    </a:cubicBezTo>
                    <a:cubicBezTo>
                      <a:pt x="1385" y="650"/>
                      <a:pt x="874" y="1095"/>
                      <a:pt x="380" y="1540"/>
                    </a:cubicBezTo>
                    <a:cubicBezTo>
                      <a:pt x="281" y="1623"/>
                      <a:pt x="198" y="1705"/>
                      <a:pt x="133" y="1820"/>
                    </a:cubicBezTo>
                    <a:cubicBezTo>
                      <a:pt x="1" y="2035"/>
                      <a:pt x="50" y="2331"/>
                      <a:pt x="248" y="2513"/>
                    </a:cubicBezTo>
                    <a:cubicBezTo>
                      <a:pt x="340" y="2605"/>
                      <a:pt x="483" y="2659"/>
                      <a:pt x="630" y="2659"/>
                    </a:cubicBezTo>
                    <a:cubicBezTo>
                      <a:pt x="719" y="2659"/>
                      <a:pt x="810" y="2639"/>
                      <a:pt x="891" y="2595"/>
                    </a:cubicBezTo>
                    <a:cubicBezTo>
                      <a:pt x="990" y="2546"/>
                      <a:pt x="1088" y="2463"/>
                      <a:pt x="1187" y="2381"/>
                    </a:cubicBezTo>
                    <a:cubicBezTo>
                      <a:pt x="1632" y="2002"/>
                      <a:pt x="2077" y="1623"/>
                      <a:pt x="2522" y="1227"/>
                    </a:cubicBezTo>
                    <a:cubicBezTo>
                      <a:pt x="2621" y="1145"/>
                      <a:pt x="2720" y="1029"/>
                      <a:pt x="2802" y="947"/>
                    </a:cubicBezTo>
                    <a:cubicBezTo>
                      <a:pt x="2984" y="667"/>
                      <a:pt x="2967" y="370"/>
                      <a:pt x="2786" y="172"/>
                    </a:cubicBezTo>
                    <a:cubicBezTo>
                      <a:pt x="2674" y="60"/>
                      <a:pt x="2530" y="1"/>
                      <a:pt x="237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3" name="Google Shape;1433;p27"/>
              <p:cNvSpPr/>
              <p:nvPr/>
            </p:nvSpPr>
            <p:spPr>
              <a:xfrm>
                <a:off x="9561291" y="4555432"/>
                <a:ext cx="123491" cy="64260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1776" extrusionOk="0">
                    <a:moveTo>
                      <a:pt x="607" y="0"/>
                    </a:moveTo>
                    <a:cubicBezTo>
                      <a:pt x="359" y="0"/>
                      <a:pt x="145" y="160"/>
                      <a:pt x="67" y="381"/>
                    </a:cubicBezTo>
                    <a:cubicBezTo>
                      <a:pt x="1" y="628"/>
                      <a:pt x="100" y="891"/>
                      <a:pt x="331" y="1056"/>
                    </a:cubicBezTo>
                    <a:cubicBezTo>
                      <a:pt x="380" y="1073"/>
                      <a:pt x="429" y="1106"/>
                      <a:pt x="495" y="1122"/>
                    </a:cubicBezTo>
                    <a:cubicBezTo>
                      <a:pt x="1188" y="1336"/>
                      <a:pt x="1880" y="1551"/>
                      <a:pt x="2588" y="1748"/>
                    </a:cubicBezTo>
                    <a:cubicBezTo>
                      <a:pt x="2646" y="1768"/>
                      <a:pt x="2710" y="1776"/>
                      <a:pt x="2773" y="1776"/>
                    </a:cubicBezTo>
                    <a:cubicBezTo>
                      <a:pt x="2817" y="1776"/>
                      <a:pt x="2861" y="1772"/>
                      <a:pt x="2902" y="1765"/>
                    </a:cubicBezTo>
                    <a:cubicBezTo>
                      <a:pt x="3116" y="1732"/>
                      <a:pt x="3281" y="1600"/>
                      <a:pt x="3347" y="1386"/>
                    </a:cubicBezTo>
                    <a:cubicBezTo>
                      <a:pt x="3412" y="1155"/>
                      <a:pt x="3347" y="891"/>
                      <a:pt x="3149" y="760"/>
                    </a:cubicBezTo>
                    <a:cubicBezTo>
                      <a:pt x="3033" y="694"/>
                      <a:pt x="2902" y="628"/>
                      <a:pt x="2753" y="578"/>
                    </a:cubicBezTo>
                    <a:cubicBezTo>
                      <a:pt x="2176" y="414"/>
                      <a:pt x="1600" y="232"/>
                      <a:pt x="1023" y="67"/>
                    </a:cubicBezTo>
                    <a:cubicBezTo>
                      <a:pt x="891" y="34"/>
                      <a:pt x="775" y="2"/>
                      <a:pt x="644" y="2"/>
                    </a:cubicBezTo>
                    <a:cubicBezTo>
                      <a:pt x="631" y="1"/>
                      <a:pt x="619" y="0"/>
                      <a:pt x="60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4" name="Google Shape;1434;p27"/>
              <p:cNvSpPr/>
              <p:nvPr/>
            </p:nvSpPr>
            <p:spPr>
              <a:xfrm>
                <a:off x="8902950" y="4657394"/>
                <a:ext cx="113939" cy="79746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04" extrusionOk="0">
                    <a:moveTo>
                      <a:pt x="2610" y="0"/>
                    </a:moveTo>
                    <a:cubicBezTo>
                      <a:pt x="2598" y="0"/>
                      <a:pt x="2585" y="1"/>
                      <a:pt x="2572" y="2"/>
                    </a:cubicBezTo>
                    <a:cubicBezTo>
                      <a:pt x="2407" y="18"/>
                      <a:pt x="2242" y="68"/>
                      <a:pt x="2094" y="150"/>
                    </a:cubicBezTo>
                    <a:cubicBezTo>
                      <a:pt x="1566" y="430"/>
                      <a:pt x="1039" y="743"/>
                      <a:pt x="512" y="1040"/>
                    </a:cubicBezTo>
                    <a:cubicBezTo>
                      <a:pt x="413" y="1090"/>
                      <a:pt x="330" y="1139"/>
                      <a:pt x="248" y="1221"/>
                    </a:cubicBezTo>
                    <a:cubicBezTo>
                      <a:pt x="50" y="1419"/>
                      <a:pt x="1" y="1683"/>
                      <a:pt x="116" y="1897"/>
                    </a:cubicBezTo>
                    <a:cubicBezTo>
                      <a:pt x="206" y="2091"/>
                      <a:pt x="418" y="2204"/>
                      <a:pt x="641" y="2204"/>
                    </a:cubicBezTo>
                    <a:cubicBezTo>
                      <a:pt x="702" y="2204"/>
                      <a:pt x="764" y="2195"/>
                      <a:pt x="825" y="2177"/>
                    </a:cubicBezTo>
                    <a:cubicBezTo>
                      <a:pt x="874" y="2161"/>
                      <a:pt x="940" y="2128"/>
                      <a:pt x="990" y="2111"/>
                    </a:cubicBezTo>
                    <a:cubicBezTo>
                      <a:pt x="1583" y="1782"/>
                      <a:pt x="2160" y="1452"/>
                      <a:pt x="2737" y="1106"/>
                    </a:cubicBezTo>
                    <a:cubicBezTo>
                      <a:pt x="2852" y="1057"/>
                      <a:pt x="2934" y="958"/>
                      <a:pt x="3000" y="908"/>
                    </a:cubicBezTo>
                    <a:cubicBezTo>
                      <a:pt x="3132" y="694"/>
                      <a:pt x="3149" y="513"/>
                      <a:pt x="3066" y="331"/>
                    </a:cubicBezTo>
                    <a:cubicBezTo>
                      <a:pt x="2973" y="129"/>
                      <a:pt x="2821" y="0"/>
                      <a:pt x="261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5" name="Google Shape;1435;p27"/>
              <p:cNvSpPr/>
              <p:nvPr/>
            </p:nvSpPr>
            <p:spPr>
              <a:xfrm>
                <a:off x="8541596" y="5056161"/>
                <a:ext cx="81121" cy="111189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3073" extrusionOk="0">
                    <a:moveTo>
                      <a:pt x="1620" y="0"/>
                    </a:moveTo>
                    <a:cubicBezTo>
                      <a:pt x="1443" y="0"/>
                      <a:pt x="1260" y="81"/>
                      <a:pt x="1137" y="237"/>
                    </a:cubicBezTo>
                    <a:cubicBezTo>
                      <a:pt x="1071" y="320"/>
                      <a:pt x="1022" y="402"/>
                      <a:pt x="973" y="501"/>
                    </a:cubicBezTo>
                    <a:cubicBezTo>
                      <a:pt x="709" y="995"/>
                      <a:pt x="462" y="1506"/>
                      <a:pt x="198" y="2017"/>
                    </a:cubicBezTo>
                    <a:cubicBezTo>
                      <a:pt x="148" y="2100"/>
                      <a:pt x="115" y="2199"/>
                      <a:pt x="83" y="2297"/>
                    </a:cubicBezTo>
                    <a:cubicBezTo>
                      <a:pt x="0" y="2594"/>
                      <a:pt x="99" y="2858"/>
                      <a:pt x="346" y="3006"/>
                    </a:cubicBezTo>
                    <a:cubicBezTo>
                      <a:pt x="430" y="3051"/>
                      <a:pt x="519" y="3073"/>
                      <a:pt x="608" y="3073"/>
                    </a:cubicBezTo>
                    <a:cubicBezTo>
                      <a:pt x="783" y="3073"/>
                      <a:pt x="957" y="2988"/>
                      <a:pt x="1088" y="2825"/>
                    </a:cubicBezTo>
                    <a:cubicBezTo>
                      <a:pt x="1154" y="2759"/>
                      <a:pt x="1203" y="2660"/>
                      <a:pt x="1253" y="2561"/>
                    </a:cubicBezTo>
                    <a:cubicBezTo>
                      <a:pt x="1335" y="2396"/>
                      <a:pt x="1418" y="2232"/>
                      <a:pt x="1500" y="2067"/>
                    </a:cubicBezTo>
                    <a:cubicBezTo>
                      <a:pt x="1599" y="1869"/>
                      <a:pt x="1698" y="1688"/>
                      <a:pt x="1780" y="1506"/>
                    </a:cubicBezTo>
                    <a:cubicBezTo>
                      <a:pt x="1912" y="1259"/>
                      <a:pt x="2044" y="1012"/>
                      <a:pt x="2126" y="765"/>
                    </a:cubicBezTo>
                    <a:cubicBezTo>
                      <a:pt x="2242" y="468"/>
                      <a:pt x="2110" y="188"/>
                      <a:pt x="1862" y="56"/>
                    </a:cubicBezTo>
                    <a:cubicBezTo>
                      <a:pt x="1788" y="19"/>
                      <a:pt x="1705" y="0"/>
                      <a:pt x="162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6" name="Google Shape;1436;p27"/>
              <p:cNvSpPr/>
              <p:nvPr/>
            </p:nvSpPr>
            <p:spPr>
              <a:xfrm>
                <a:off x="9375856" y="4541139"/>
                <a:ext cx="116327" cy="46567"/>
              </a:xfrm>
              <a:custGeom>
                <a:avLst/>
                <a:gdLst/>
                <a:ahLst/>
                <a:cxnLst/>
                <a:rect l="l" t="t" r="r" b="b"/>
                <a:pathLst>
                  <a:path w="3215" h="1287" extrusionOk="0">
                    <a:moveTo>
                      <a:pt x="824" y="1"/>
                    </a:moveTo>
                    <a:cubicBezTo>
                      <a:pt x="709" y="1"/>
                      <a:pt x="577" y="17"/>
                      <a:pt x="462" y="34"/>
                    </a:cubicBezTo>
                    <a:cubicBezTo>
                      <a:pt x="231" y="100"/>
                      <a:pt x="99" y="248"/>
                      <a:pt x="50" y="479"/>
                    </a:cubicBezTo>
                    <a:cubicBezTo>
                      <a:pt x="0" y="710"/>
                      <a:pt x="116" y="940"/>
                      <a:pt x="379" y="1105"/>
                    </a:cubicBezTo>
                    <a:cubicBezTo>
                      <a:pt x="462" y="1122"/>
                      <a:pt x="594" y="1171"/>
                      <a:pt x="742" y="1171"/>
                    </a:cubicBezTo>
                    <a:cubicBezTo>
                      <a:pt x="1302" y="1221"/>
                      <a:pt x="1879" y="1254"/>
                      <a:pt x="2439" y="1286"/>
                    </a:cubicBezTo>
                    <a:cubicBezTo>
                      <a:pt x="2538" y="1286"/>
                      <a:pt x="2654" y="1286"/>
                      <a:pt x="2753" y="1270"/>
                    </a:cubicBezTo>
                    <a:cubicBezTo>
                      <a:pt x="2983" y="1221"/>
                      <a:pt x="3165" y="1006"/>
                      <a:pt x="3181" y="792"/>
                    </a:cubicBezTo>
                    <a:cubicBezTo>
                      <a:pt x="3214" y="528"/>
                      <a:pt x="3066" y="281"/>
                      <a:pt x="2835" y="182"/>
                    </a:cubicBezTo>
                    <a:cubicBezTo>
                      <a:pt x="2736" y="149"/>
                      <a:pt x="2621" y="133"/>
                      <a:pt x="2522" y="116"/>
                    </a:cubicBezTo>
                    <a:cubicBezTo>
                      <a:pt x="1962" y="83"/>
                      <a:pt x="1385" y="34"/>
                      <a:pt x="824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7" name="Google Shape;1437;p27"/>
              <p:cNvSpPr/>
              <p:nvPr/>
            </p:nvSpPr>
            <p:spPr>
              <a:xfrm>
                <a:off x="9673999" y="5003299"/>
                <a:ext cx="109778" cy="70411"/>
              </a:xfrm>
              <a:custGeom>
                <a:avLst/>
                <a:gdLst/>
                <a:ahLst/>
                <a:cxnLst/>
                <a:rect l="l" t="t" r="r" b="b"/>
                <a:pathLst>
                  <a:path w="3034" h="1946" extrusionOk="0">
                    <a:moveTo>
                      <a:pt x="2424" y="1"/>
                    </a:moveTo>
                    <a:cubicBezTo>
                      <a:pt x="2308" y="1"/>
                      <a:pt x="2176" y="50"/>
                      <a:pt x="2061" y="100"/>
                    </a:cubicBezTo>
                    <a:cubicBezTo>
                      <a:pt x="1550" y="314"/>
                      <a:pt x="1023" y="545"/>
                      <a:pt x="512" y="792"/>
                    </a:cubicBezTo>
                    <a:cubicBezTo>
                      <a:pt x="396" y="841"/>
                      <a:pt x="297" y="907"/>
                      <a:pt x="199" y="990"/>
                    </a:cubicBezTo>
                    <a:cubicBezTo>
                      <a:pt x="34" y="1154"/>
                      <a:pt x="1" y="1352"/>
                      <a:pt x="67" y="1566"/>
                    </a:cubicBezTo>
                    <a:cubicBezTo>
                      <a:pt x="133" y="1797"/>
                      <a:pt x="347" y="1946"/>
                      <a:pt x="594" y="1946"/>
                    </a:cubicBezTo>
                    <a:cubicBezTo>
                      <a:pt x="693" y="1946"/>
                      <a:pt x="808" y="1929"/>
                      <a:pt x="891" y="1896"/>
                    </a:cubicBezTo>
                    <a:cubicBezTo>
                      <a:pt x="1468" y="1632"/>
                      <a:pt x="2044" y="1385"/>
                      <a:pt x="2621" y="1121"/>
                    </a:cubicBezTo>
                    <a:cubicBezTo>
                      <a:pt x="2737" y="1056"/>
                      <a:pt x="2852" y="940"/>
                      <a:pt x="2918" y="891"/>
                    </a:cubicBezTo>
                    <a:cubicBezTo>
                      <a:pt x="3033" y="660"/>
                      <a:pt x="3033" y="462"/>
                      <a:pt x="2951" y="297"/>
                    </a:cubicBezTo>
                    <a:cubicBezTo>
                      <a:pt x="2836" y="100"/>
                      <a:pt x="2654" y="1"/>
                      <a:pt x="2424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8" name="Google Shape;1438;p27"/>
              <p:cNvSpPr/>
              <p:nvPr/>
            </p:nvSpPr>
            <p:spPr>
              <a:xfrm>
                <a:off x="9092004" y="4585210"/>
                <a:ext cx="11513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3182" h="1548" extrusionOk="0">
                    <a:moveTo>
                      <a:pt x="2468" y="0"/>
                    </a:moveTo>
                    <a:cubicBezTo>
                      <a:pt x="2397" y="0"/>
                      <a:pt x="2325" y="10"/>
                      <a:pt x="2258" y="19"/>
                    </a:cubicBezTo>
                    <a:cubicBezTo>
                      <a:pt x="1681" y="134"/>
                      <a:pt x="1104" y="266"/>
                      <a:pt x="544" y="398"/>
                    </a:cubicBezTo>
                    <a:cubicBezTo>
                      <a:pt x="462" y="415"/>
                      <a:pt x="379" y="448"/>
                      <a:pt x="313" y="497"/>
                    </a:cubicBezTo>
                    <a:cubicBezTo>
                      <a:pt x="116" y="612"/>
                      <a:pt x="0" y="860"/>
                      <a:pt x="33" y="1074"/>
                    </a:cubicBezTo>
                    <a:cubicBezTo>
                      <a:pt x="99" y="1354"/>
                      <a:pt x="280" y="1519"/>
                      <a:pt x="561" y="1535"/>
                    </a:cubicBezTo>
                    <a:cubicBezTo>
                      <a:pt x="602" y="1544"/>
                      <a:pt x="643" y="1548"/>
                      <a:pt x="684" y="1548"/>
                    </a:cubicBezTo>
                    <a:cubicBezTo>
                      <a:pt x="725" y="1548"/>
                      <a:pt x="767" y="1544"/>
                      <a:pt x="808" y="1535"/>
                    </a:cubicBezTo>
                    <a:cubicBezTo>
                      <a:pt x="1401" y="1403"/>
                      <a:pt x="1994" y="1288"/>
                      <a:pt x="2571" y="1140"/>
                    </a:cubicBezTo>
                    <a:cubicBezTo>
                      <a:pt x="2736" y="1090"/>
                      <a:pt x="2868" y="975"/>
                      <a:pt x="2934" y="925"/>
                    </a:cubicBezTo>
                    <a:cubicBezTo>
                      <a:pt x="3181" y="530"/>
                      <a:pt x="2983" y="85"/>
                      <a:pt x="2621" y="19"/>
                    </a:cubicBezTo>
                    <a:cubicBezTo>
                      <a:pt x="2572" y="5"/>
                      <a:pt x="2520" y="0"/>
                      <a:pt x="2468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9" name="Google Shape;1439;p27"/>
              <p:cNvSpPr/>
              <p:nvPr/>
            </p:nvSpPr>
            <p:spPr>
              <a:xfrm>
                <a:off x="9362721" y="4922069"/>
                <a:ext cx="94255" cy="92121"/>
              </a:xfrm>
              <a:custGeom>
                <a:avLst/>
                <a:gdLst/>
                <a:ahLst/>
                <a:cxnLst/>
                <a:rect l="l" t="t" r="r" b="b"/>
                <a:pathLst>
                  <a:path w="2605" h="2546" extrusionOk="0">
                    <a:moveTo>
                      <a:pt x="605" y="1"/>
                    </a:moveTo>
                    <a:cubicBezTo>
                      <a:pt x="459" y="1"/>
                      <a:pt x="324" y="60"/>
                      <a:pt x="215" y="169"/>
                    </a:cubicBezTo>
                    <a:cubicBezTo>
                      <a:pt x="34" y="350"/>
                      <a:pt x="1" y="631"/>
                      <a:pt x="149" y="878"/>
                    </a:cubicBezTo>
                    <a:cubicBezTo>
                      <a:pt x="182" y="944"/>
                      <a:pt x="231" y="1010"/>
                      <a:pt x="297" y="1076"/>
                    </a:cubicBezTo>
                    <a:cubicBezTo>
                      <a:pt x="693" y="1488"/>
                      <a:pt x="1088" y="1883"/>
                      <a:pt x="1484" y="2295"/>
                    </a:cubicBezTo>
                    <a:cubicBezTo>
                      <a:pt x="1566" y="2361"/>
                      <a:pt x="1649" y="2427"/>
                      <a:pt x="1731" y="2476"/>
                    </a:cubicBezTo>
                    <a:cubicBezTo>
                      <a:pt x="1820" y="2521"/>
                      <a:pt x="1912" y="2545"/>
                      <a:pt x="2003" y="2545"/>
                    </a:cubicBezTo>
                    <a:cubicBezTo>
                      <a:pt x="2115" y="2545"/>
                      <a:pt x="2225" y="2509"/>
                      <a:pt x="2325" y="2427"/>
                    </a:cubicBezTo>
                    <a:cubicBezTo>
                      <a:pt x="2522" y="2295"/>
                      <a:pt x="2605" y="2048"/>
                      <a:pt x="2522" y="1817"/>
                    </a:cubicBezTo>
                    <a:cubicBezTo>
                      <a:pt x="2489" y="1702"/>
                      <a:pt x="2423" y="1587"/>
                      <a:pt x="2341" y="1488"/>
                    </a:cubicBezTo>
                    <a:cubicBezTo>
                      <a:pt x="1929" y="1059"/>
                      <a:pt x="1517" y="647"/>
                      <a:pt x="1105" y="235"/>
                    </a:cubicBezTo>
                    <a:cubicBezTo>
                      <a:pt x="1055" y="186"/>
                      <a:pt x="1006" y="153"/>
                      <a:pt x="973" y="120"/>
                    </a:cubicBezTo>
                    <a:cubicBezTo>
                      <a:pt x="848" y="39"/>
                      <a:pt x="723" y="1"/>
                      <a:pt x="60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0" name="Google Shape;1440;p27"/>
              <p:cNvSpPr/>
              <p:nvPr/>
            </p:nvSpPr>
            <p:spPr>
              <a:xfrm>
                <a:off x="9783741" y="4882123"/>
                <a:ext cx="79348" cy="102650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2837" extrusionOk="0">
                    <a:moveTo>
                      <a:pt x="1593" y="1"/>
                    </a:moveTo>
                    <a:cubicBezTo>
                      <a:pt x="1456" y="1"/>
                      <a:pt x="1318" y="48"/>
                      <a:pt x="1220" y="136"/>
                    </a:cubicBezTo>
                    <a:cubicBezTo>
                      <a:pt x="1171" y="202"/>
                      <a:pt x="1105" y="268"/>
                      <a:pt x="1072" y="334"/>
                    </a:cubicBezTo>
                    <a:cubicBezTo>
                      <a:pt x="758" y="845"/>
                      <a:pt x="445" y="1372"/>
                      <a:pt x="132" y="1899"/>
                    </a:cubicBezTo>
                    <a:cubicBezTo>
                      <a:pt x="83" y="1982"/>
                      <a:pt x="50" y="2081"/>
                      <a:pt x="33" y="2196"/>
                    </a:cubicBezTo>
                    <a:cubicBezTo>
                      <a:pt x="0" y="2410"/>
                      <a:pt x="83" y="2608"/>
                      <a:pt x="264" y="2740"/>
                    </a:cubicBezTo>
                    <a:cubicBezTo>
                      <a:pt x="352" y="2804"/>
                      <a:pt x="463" y="2837"/>
                      <a:pt x="575" y="2837"/>
                    </a:cubicBezTo>
                    <a:cubicBezTo>
                      <a:pt x="694" y="2837"/>
                      <a:pt x="813" y="2800"/>
                      <a:pt x="907" y="2723"/>
                    </a:cubicBezTo>
                    <a:cubicBezTo>
                      <a:pt x="1006" y="2658"/>
                      <a:pt x="1088" y="2559"/>
                      <a:pt x="1154" y="2443"/>
                    </a:cubicBezTo>
                    <a:cubicBezTo>
                      <a:pt x="1302" y="2229"/>
                      <a:pt x="1451" y="1982"/>
                      <a:pt x="1583" y="1751"/>
                    </a:cubicBezTo>
                    <a:cubicBezTo>
                      <a:pt x="1583" y="1751"/>
                      <a:pt x="1566" y="1751"/>
                      <a:pt x="1566" y="1735"/>
                    </a:cubicBezTo>
                    <a:cubicBezTo>
                      <a:pt x="1698" y="1504"/>
                      <a:pt x="1863" y="1290"/>
                      <a:pt x="1995" y="1042"/>
                    </a:cubicBezTo>
                    <a:cubicBezTo>
                      <a:pt x="2060" y="927"/>
                      <a:pt x="2110" y="779"/>
                      <a:pt x="2143" y="647"/>
                    </a:cubicBezTo>
                    <a:cubicBezTo>
                      <a:pt x="2192" y="400"/>
                      <a:pt x="2077" y="185"/>
                      <a:pt x="1863" y="70"/>
                    </a:cubicBezTo>
                    <a:cubicBezTo>
                      <a:pt x="1782" y="23"/>
                      <a:pt x="1688" y="1"/>
                      <a:pt x="1593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1" name="Google Shape;1441;p27"/>
              <p:cNvSpPr/>
              <p:nvPr/>
            </p:nvSpPr>
            <p:spPr>
              <a:xfrm>
                <a:off x="9283409" y="4763372"/>
                <a:ext cx="62053" cy="107715"/>
              </a:xfrm>
              <a:custGeom>
                <a:avLst/>
                <a:gdLst/>
                <a:ahLst/>
                <a:cxnLst/>
                <a:rect l="l" t="t" r="r" b="b"/>
                <a:pathLst>
                  <a:path w="1715" h="2977" extrusionOk="0">
                    <a:moveTo>
                      <a:pt x="579" y="1"/>
                    </a:moveTo>
                    <a:cubicBezTo>
                      <a:pt x="523" y="1"/>
                      <a:pt x="468" y="8"/>
                      <a:pt x="413" y="23"/>
                    </a:cubicBezTo>
                    <a:cubicBezTo>
                      <a:pt x="149" y="122"/>
                      <a:pt x="1" y="320"/>
                      <a:pt x="34" y="600"/>
                    </a:cubicBezTo>
                    <a:cubicBezTo>
                      <a:pt x="34" y="715"/>
                      <a:pt x="67" y="814"/>
                      <a:pt x="83" y="913"/>
                    </a:cubicBezTo>
                    <a:cubicBezTo>
                      <a:pt x="231" y="1424"/>
                      <a:pt x="380" y="1918"/>
                      <a:pt x="528" y="2429"/>
                    </a:cubicBezTo>
                    <a:cubicBezTo>
                      <a:pt x="561" y="2544"/>
                      <a:pt x="610" y="2660"/>
                      <a:pt x="693" y="2759"/>
                    </a:cubicBezTo>
                    <a:cubicBezTo>
                      <a:pt x="799" y="2903"/>
                      <a:pt x="950" y="2977"/>
                      <a:pt x="1108" y="2977"/>
                    </a:cubicBezTo>
                    <a:cubicBezTo>
                      <a:pt x="1294" y="2977"/>
                      <a:pt x="1490" y="2874"/>
                      <a:pt x="1632" y="2660"/>
                    </a:cubicBezTo>
                    <a:cubicBezTo>
                      <a:pt x="1649" y="2594"/>
                      <a:pt x="1715" y="2446"/>
                      <a:pt x="1682" y="2314"/>
                    </a:cubicBezTo>
                    <a:cubicBezTo>
                      <a:pt x="1517" y="1671"/>
                      <a:pt x="1319" y="1028"/>
                      <a:pt x="1121" y="385"/>
                    </a:cubicBezTo>
                    <a:cubicBezTo>
                      <a:pt x="1121" y="336"/>
                      <a:pt x="1088" y="303"/>
                      <a:pt x="1072" y="270"/>
                    </a:cubicBezTo>
                    <a:cubicBezTo>
                      <a:pt x="957" y="91"/>
                      <a:pt x="771" y="1"/>
                      <a:pt x="579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2" name="Google Shape;1442;p27"/>
              <p:cNvSpPr/>
              <p:nvPr/>
            </p:nvSpPr>
            <p:spPr>
              <a:xfrm>
                <a:off x="9511214" y="5028084"/>
                <a:ext cx="111551" cy="61148"/>
              </a:xfrm>
              <a:custGeom>
                <a:avLst/>
                <a:gdLst/>
                <a:ahLst/>
                <a:cxnLst/>
                <a:rect l="l" t="t" r="r" b="b"/>
                <a:pathLst>
                  <a:path w="3083" h="1690" extrusionOk="0">
                    <a:moveTo>
                      <a:pt x="583" y="1"/>
                    </a:moveTo>
                    <a:cubicBezTo>
                      <a:pt x="349" y="1"/>
                      <a:pt x="142" y="195"/>
                      <a:pt x="83" y="404"/>
                    </a:cubicBezTo>
                    <a:cubicBezTo>
                      <a:pt x="0" y="651"/>
                      <a:pt x="99" y="931"/>
                      <a:pt x="347" y="1079"/>
                    </a:cubicBezTo>
                    <a:cubicBezTo>
                      <a:pt x="380" y="1096"/>
                      <a:pt x="445" y="1129"/>
                      <a:pt x="495" y="1145"/>
                    </a:cubicBezTo>
                    <a:cubicBezTo>
                      <a:pt x="1088" y="1310"/>
                      <a:pt x="1665" y="1491"/>
                      <a:pt x="2258" y="1656"/>
                    </a:cubicBezTo>
                    <a:cubicBezTo>
                      <a:pt x="2308" y="1673"/>
                      <a:pt x="2374" y="1673"/>
                      <a:pt x="2440" y="1689"/>
                    </a:cubicBezTo>
                    <a:cubicBezTo>
                      <a:pt x="2703" y="1689"/>
                      <a:pt x="2951" y="1524"/>
                      <a:pt x="3017" y="1277"/>
                    </a:cubicBezTo>
                    <a:cubicBezTo>
                      <a:pt x="3082" y="1046"/>
                      <a:pt x="3000" y="700"/>
                      <a:pt x="2769" y="634"/>
                    </a:cubicBezTo>
                    <a:cubicBezTo>
                      <a:pt x="2061" y="404"/>
                      <a:pt x="1368" y="189"/>
                      <a:pt x="660" y="8"/>
                    </a:cubicBezTo>
                    <a:cubicBezTo>
                      <a:pt x="634" y="3"/>
                      <a:pt x="608" y="1"/>
                      <a:pt x="583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3" name="Google Shape;1443;p27"/>
              <p:cNvSpPr/>
              <p:nvPr/>
            </p:nvSpPr>
            <p:spPr>
              <a:xfrm>
                <a:off x="8754457" y="4769668"/>
                <a:ext cx="97837" cy="83111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297" extrusionOk="0">
                    <a:moveTo>
                      <a:pt x="2115" y="1"/>
                    </a:moveTo>
                    <a:cubicBezTo>
                      <a:pt x="2059" y="1"/>
                      <a:pt x="2002" y="10"/>
                      <a:pt x="1946" y="30"/>
                    </a:cubicBezTo>
                    <a:cubicBezTo>
                      <a:pt x="1814" y="80"/>
                      <a:pt x="1682" y="146"/>
                      <a:pt x="1567" y="244"/>
                    </a:cubicBezTo>
                    <a:cubicBezTo>
                      <a:pt x="1188" y="525"/>
                      <a:pt x="808" y="821"/>
                      <a:pt x="446" y="1118"/>
                    </a:cubicBezTo>
                    <a:cubicBezTo>
                      <a:pt x="347" y="1200"/>
                      <a:pt x="248" y="1283"/>
                      <a:pt x="166" y="1382"/>
                    </a:cubicBezTo>
                    <a:cubicBezTo>
                      <a:pt x="1" y="1579"/>
                      <a:pt x="1" y="1893"/>
                      <a:pt x="133" y="2074"/>
                    </a:cubicBezTo>
                    <a:cubicBezTo>
                      <a:pt x="250" y="2215"/>
                      <a:pt x="426" y="2297"/>
                      <a:pt x="601" y="2297"/>
                    </a:cubicBezTo>
                    <a:cubicBezTo>
                      <a:pt x="672" y="2297"/>
                      <a:pt x="742" y="2284"/>
                      <a:pt x="808" y="2255"/>
                    </a:cubicBezTo>
                    <a:cubicBezTo>
                      <a:pt x="907" y="2222"/>
                      <a:pt x="1006" y="2156"/>
                      <a:pt x="1089" y="2107"/>
                    </a:cubicBezTo>
                    <a:cubicBezTo>
                      <a:pt x="1501" y="1794"/>
                      <a:pt x="1913" y="1464"/>
                      <a:pt x="2325" y="1151"/>
                    </a:cubicBezTo>
                    <a:cubicBezTo>
                      <a:pt x="2424" y="1068"/>
                      <a:pt x="2490" y="970"/>
                      <a:pt x="2555" y="920"/>
                    </a:cubicBezTo>
                    <a:cubicBezTo>
                      <a:pt x="2704" y="656"/>
                      <a:pt x="2704" y="426"/>
                      <a:pt x="2555" y="228"/>
                    </a:cubicBezTo>
                    <a:cubicBezTo>
                      <a:pt x="2456" y="91"/>
                      <a:pt x="2290" y="1"/>
                      <a:pt x="211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4" name="Google Shape;1444;p27"/>
              <p:cNvSpPr/>
              <p:nvPr/>
            </p:nvSpPr>
            <p:spPr>
              <a:xfrm>
                <a:off x="8489095" y="5270253"/>
                <a:ext cx="54310" cy="109090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3015" extrusionOk="0">
                    <a:moveTo>
                      <a:pt x="928" y="1"/>
                    </a:moveTo>
                    <a:cubicBezTo>
                      <a:pt x="725" y="1"/>
                      <a:pt x="530" y="115"/>
                      <a:pt x="413" y="319"/>
                    </a:cubicBezTo>
                    <a:cubicBezTo>
                      <a:pt x="380" y="385"/>
                      <a:pt x="347" y="484"/>
                      <a:pt x="330" y="583"/>
                    </a:cubicBezTo>
                    <a:cubicBezTo>
                      <a:pt x="215" y="1127"/>
                      <a:pt x="116" y="1654"/>
                      <a:pt x="34" y="2182"/>
                    </a:cubicBezTo>
                    <a:cubicBezTo>
                      <a:pt x="17" y="2297"/>
                      <a:pt x="1" y="2396"/>
                      <a:pt x="17" y="2495"/>
                    </a:cubicBezTo>
                    <a:cubicBezTo>
                      <a:pt x="34" y="2742"/>
                      <a:pt x="199" y="2940"/>
                      <a:pt x="429" y="2989"/>
                    </a:cubicBezTo>
                    <a:cubicBezTo>
                      <a:pt x="488" y="3006"/>
                      <a:pt x="544" y="3014"/>
                      <a:pt x="598" y="3014"/>
                    </a:cubicBezTo>
                    <a:cubicBezTo>
                      <a:pt x="756" y="3014"/>
                      <a:pt x="891" y="2943"/>
                      <a:pt x="990" y="2808"/>
                    </a:cubicBezTo>
                    <a:cubicBezTo>
                      <a:pt x="1072" y="2709"/>
                      <a:pt x="1138" y="2561"/>
                      <a:pt x="1171" y="2429"/>
                    </a:cubicBezTo>
                    <a:cubicBezTo>
                      <a:pt x="1286" y="1885"/>
                      <a:pt x="1385" y="1358"/>
                      <a:pt x="1468" y="830"/>
                    </a:cubicBezTo>
                    <a:cubicBezTo>
                      <a:pt x="1501" y="698"/>
                      <a:pt x="1484" y="567"/>
                      <a:pt x="1468" y="451"/>
                    </a:cubicBezTo>
                    <a:cubicBezTo>
                      <a:pt x="1435" y="204"/>
                      <a:pt x="1237" y="39"/>
                      <a:pt x="1006" y="6"/>
                    </a:cubicBezTo>
                    <a:cubicBezTo>
                      <a:pt x="980" y="3"/>
                      <a:pt x="954" y="1"/>
                      <a:pt x="92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5" name="Google Shape;1445;p27"/>
              <p:cNvSpPr/>
              <p:nvPr/>
            </p:nvSpPr>
            <p:spPr>
              <a:xfrm>
                <a:off x="9730082" y="4619294"/>
                <a:ext cx="87670" cy="74029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2046" extrusionOk="0">
                    <a:moveTo>
                      <a:pt x="605" y="1"/>
                    </a:moveTo>
                    <a:cubicBezTo>
                      <a:pt x="468" y="1"/>
                      <a:pt x="342" y="48"/>
                      <a:pt x="231" y="148"/>
                    </a:cubicBezTo>
                    <a:cubicBezTo>
                      <a:pt x="49" y="313"/>
                      <a:pt x="0" y="560"/>
                      <a:pt x="99" y="775"/>
                    </a:cubicBezTo>
                    <a:cubicBezTo>
                      <a:pt x="132" y="873"/>
                      <a:pt x="198" y="972"/>
                      <a:pt x="280" y="1038"/>
                    </a:cubicBezTo>
                    <a:cubicBezTo>
                      <a:pt x="610" y="1335"/>
                      <a:pt x="939" y="1615"/>
                      <a:pt x="1203" y="1846"/>
                    </a:cubicBezTo>
                    <a:cubicBezTo>
                      <a:pt x="1429" y="1984"/>
                      <a:pt x="1597" y="2045"/>
                      <a:pt x="1737" y="2045"/>
                    </a:cubicBezTo>
                    <a:cubicBezTo>
                      <a:pt x="1781" y="2045"/>
                      <a:pt x="1823" y="2039"/>
                      <a:pt x="1862" y="2027"/>
                    </a:cubicBezTo>
                    <a:cubicBezTo>
                      <a:pt x="2291" y="1895"/>
                      <a:pt x="2423" y="1384"/>
                      <a:pt x="2077" y="1055"/>
                    </a:cubicBezTo>
                    <a:cubicBezTo>
                      <a:pt x="1731" y="725"/>
                      <a:pt x="1351" y="428"/>
                      <a:pt x="972" y="132"/>
                    </a:cubicBezTo>
                    <a:cubicBezTo>
                      <a:pt x="939" y="82"/>
                      <a:pt x="874" y="66"/>
                      <a:pt x="808" y="33"/>
                    </a:cubicBezTo>
                    <a:cubicBezTo>
                      <a:pt x="738" y="12"/>
                      <a:pt x="670" y="1"/>
                      <a:pt x="60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6" name="Google Shape;1446;p27"/>
              <p:cNvSpPr/>
              <p:nvPr/>
            </p:nvSpPr>
            <p:spPr>
              <a:xfrm>
                <a:off x="9812361" y="4746620"/>
                <a:ext cx="52175" cy="87960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2431" extrusionOk="0">
                    <a:moveTo>
                      <a:pt x="624" y="0"/>
                    </a:moveTo>
                    <a:cubicBezTo>
                      <a:pt x="535" y="0"/>
                      <a:pt x="445" y="19"/>
                      <a:pt x="363" y="57"/>
                    </a:cubicBezTo>
                    <a:cubicBezTo>
                      <a:pt x="132" y="173"/>
                      <a:pt x="0" y="370"/>
                      <a:pt x="50" y="618"/>
                    </a:cubicBezTo>
                    <a:cubicBezTo>
                      <a:pt x="116" y="1096"/>
                      <a:pt x="215" y="1574"/>
                      <a:pt x="330" y="2035"/>
                    </a:cubicBezTo>
                    <a:cubicBezTo>
                      <a:pt x="363" y="2167"/>
                      <a:pt x="478" y="2282"/>
                      <a:pt x="528" y="2332"/>
                    </a:cubicBezTo>
                    <a:cubicBezTo>
                      <a:pt x="646" y="2400"/>
                      <a:pt x="769" y="2430"/>
                      <a:pt x="884" y="2430"/>
                    </a:cubicBezTo>
                    <a:cubicBezTo>
                      <a:pt x="1189" y="2430"/>
                      <a:pt x="1442" y="2218"/>
                      <a:pt x="1418" y="1920"/>
                    </a:cubicBezTo>
                    <a:cubicBezTo>
                      <a:pt x="1385" y="1376"/>
                      <a:pt x="1253" y="848"/>
                      <a:pt x="1105" y="321"/>
                    </a:cubicBezTo>
                    <a:cubicBezTo>
                      <a:pt x="1046" y="111"/>
                      <a:pt x="839" y="0"/>
                      <a:pt x="624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447" name="Google Shape;1447;p27"/>
            <p:cNvGrpSpPr/>
            <p:nvPr/>
          </p:nvGrpSpPr>
          <p:grpSpPr>
            <a:xfrm>
              <a:off x="-161186" y="-15826"/>
              <a:ext cx="1135926" cy="998478"/>
              <a:chOff x="1" y="5679"/>
              <a:chExt cx="1564206" cy="1374935"/>
            </a:xfrm>
          </p:grpSpPr>
          <p:sp>
            <p:nvSpPr>
              <p:cNvPr id="1448" name="Google Shape;1448;p27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9" name="Google Shape;1449;p27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0" name="Google Shape;1450;p27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1" name="Google Shape;1451;p27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2" name="Google Shape;1452;p27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3" name="Google Shape;1453;p27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4" name="Google Shape;1454;p27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5" name="Google Shape;1455;p27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6" name="Google Shape;1456;p27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7" name="Google Shape;1457;p27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8" name="Google Shape;1458;p27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9" name="Google Shape;1459;p27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0" name="Google Shape;1460;p27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1" name="Google Shape;1461;p27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2" name="Google Shape;1462;p27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3" name="Google Shape;1463;p27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4" name="Google Shape;1464;p27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5" name="Google Shape;1465;p27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6" name="Google Shape;1466;p27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7" name="Google Shape;1467;p27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8" name="Google Shape;1468;p27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9" name="Google Shape;1469;p27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880126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" name="Google Shape;1577;p30"/>
          <p:cNvSpPr/>
          <p:nvPr/>
        </p:nvSpPr>
        <p:spPr>
          <a:xfrm rot="6073284" flipH="1">
            <a:off x="-1028010" y="305866"/>
            <a:ext cx="3345089" cy="2004993"/>
          </a:xfrm>
          <a:custGeom>
            <a:avLst/>
            <a:gdLst/>
            <a:ahLst/>
            <a:cxnLst/>
            <a:rect l="l" t="t" r="r" b="b"/>
            <a:pathLst>
              <a:path w="197659" h="153291" extrusionOk="0">
                <a:moveTo>
                  <a:pt x="179928" y="0"/>
                </a:moveTo>
                <a:cubicBezTo>
                  <a:pt x="179812" y="0"/>
                  <a:pt x="179696" y="2"/>
                  <a:pt x="179579" y="5"/>
                </a:cubicBezTo>
                <a:cubicBezTo>
                  <a:pt x="178640" y="22"/>
                  <a:pt x="177684" y="137"/>
                  <a:pt x="176761" y="351"/>
                </a:cubicBezTo>
                <a:cubicBezTo>
                  <a:pt x="174322" y="879"/>
                  <a:pt x="172080" y="1719"/>
                  <a:pt x="170103" y="2840"/>
                </a:cubicBezTo>
                <a:cubicBezTo>
                  <a:pt x="167976" y="4043"/>
                  <a:pt x="165999" y="5510"/>
                  <a:pt x="164235" y="7207"/>
                </a:cubicBezTo>
                <a:cubicBezTo>
                  <a:pt x="160560" y="10767"/>
                  <a:pt x="157412" y="15283"/>
                  <a:pt x="154759" y="19239"/>
                </a:cubicBezTo>
                <a:lnTo>
                  <a:pt x="153902" y="20508"/>
                </a:lnTo>
                <a:cubicBezTo>
                  <a:pt x="151380" y="24298"/>
                  <a:pt x="148759" y="28204"/>
                  <a:pt x="145743" y="31632"/>
                </a:cubicBezTo>
                <a:cubicBezTo>
                  <a:pt x="143848" y="33725"/>
                  <a:pt x="141722" y="35736"/>
                  <a:pt x="139217" y="37763"/>
                </a:cubicBezTo>
                <a:cubicBezTo>
                  <a:pt x="136975" y="39560"/>
                  <a:pt x="134569" y="41290"/>
                  <a:pt x="132031" y="42856"/>
                </a:cubicBezTo>
                <a:cubicBezTo>
                  <a:pt x="119885" y="50289"/>
                  <a:pt x="106469" y="53733"/>
                  <a:pt x="93498" y="57063"/>
                </a:cubicBezTo>
                <a:lnTo>
                  <a:pt x="93284" y="57129"/>
                </a:lnTo>
                <a:lnTo>
                  <a:pt x="93185" y="57145"/>
                </a:lnTo>
                <a:lnTo>
                  <a:pt x="93119" y="57161"/>
                </a:lnTo>
                <a:lnTo>
                  <a:pt x="92954" y="57211"/>
                </a:lnTo>
                <a:cubicBezTo>
                  <a:pt x="88702" y="58315"/>
                  <a:pt x="83873" y="59551"/>
                  <a:pt x="79291" y="60936"/>
                </a:cubicBezTo>
                <a:cubicBezTo>
                  <a:pt x="73540" y="62666"/>
                  <a:pt x="68875" y="64347"/>
                  <a:pt x="64590" y="66259"/>
                </a:cubicBezTo>
                <a:cubicBezTo>
                  <a:pt x="60058" y="68270"/>
                  <a:pt x="55674" y="70594"/>
                  <a:pt x="51554" y="73181"/>
                </a:cubicBezTo>
                <a:cubicBezTo>
                  <a:pt x="43231" y="78389"/>
                  <a:pt x="35748" y="84718"/>
                  <a:pt x="29321" y="91969"/>
                </a:cubicBezTo>
                <a:cubicBezTo>
                  <a:pt x="22811" y="99336"/>
                  <a:pt x="17125" y="107841"/>
                  <a:pt x="12460" y="117268"/>
                </a:cubicBezTo>
                <a:cubicBezTo>
                  <a:pt x="10021" y="122196"/>
                  <a:pt x="7846" y="127255"/>
                  <a:pt x="6016" y="132315"/>
                </a:cubicBezTo>
                <a:cubicBezTo>
                  <a:pt x="4154" y="137457"/>
                  <a:pt x="2489" y="142912"/>
                  <a:pt x="1072" y="148549"/>
                </a:cubicBezTo>
                <a:cubicBezTo>
                  <a:pt x="578" y="148664"/>
                  <a:pt x="166" y="149175"/>
                  <a:pt x="67" y="149785"/>
                </a:cubicBezTo>
                <a:cubicBezTo>
                  <a:pt x="1" y="150180"/>
                  <a:pt x="83" y="150609"/>
                  <a:pt x="264" y="150939"/>
                </a:cubicBezTo>
                <a:cubicBezTo>
                  <a:pt x="380" y="151169"/>
                  <a:pt x="561" y="151351"/>
                  <a:pt x="759" y="151466"/>
                </a:cubicBezTo>
                <a:lnTo>
                  <a:pt x="1039" y="151598"/>
                </a:lnTo>
                <a:cubicBezTo>
                  <a:pt x="2489" y="152158"/>
                  <a:pt x="4072" y="152521"/>
                  <a:pt x="5901" y="152719"/>
                </a:cubicBezTo>
                <a:cubicBezTo>
                  <a:pt x="7472" y="152885"/>
                  <a:pt x="9029" y="152968"/>
                  <a:pt x="10560" y="152968"/>
                </a:cubicBezTo>
                <a:cubicBezTo>
                  <a:pt x="10699" y="152968"/>
                  <a:pt x="10838" y="152967"/>
                  <a:pt x="10977" y="152966"/>
                </a:cubicBezTo>
                <a:cubicBezTo>
                  <a:pt x="11307" y="152966"/>
                  <a:pt x="11636" y="152966"/>
                  <a:pt x="11966" y="152949"/>
                </a:cubicBezTo>
                <a:cubicBezTo>
                  <a:pt x="13284" y="152933"/>
                  <a:pt x="14685" y="152850"/>
                  <a:pt x="15806" y="152784"/>
                </a:cubicBezTo>
                <a:lnTo>
                  <a:pt x="15971" y="152784"/>
                </a:lnTo>
                <a:lnTo>
                  <a:pt x="16103" y="152768"/>
                </a:lnTo>
                <a:lnTo>
                  <a:pt x="16432" y="152752"/>
                </a:lnTo>
                <a:lnTo>
                  <a:pt x="16531" y="152752"/>
                </a:lnTo>
                <a:lnTo>
                  <a:pt x="16861" y="152735"/>
                </a:lnTo>
                <a:cubicBezTo>
                  <a:pt x="18212" y="152653"/>
                  <a:pt x="19547" y="152587"/>
                  <a:pt x="20915" y="152537"/>
                </a:cubicBezTo>
                <a:cubicBezTo>
                  <a:pt x="21245" y="152537"/>
                  <a:pt x="21575" y="152521"/>
                  <a:pt x="21904" y="152521"/>
                </a:cubicBezTo>
                <a:cubicBezTo>
                  <a:pt x="22289" y="152509"/>
                  <a:pt x="22665" y="152497"/>
                  <a:pt x="23045" y="152497"/>
                </a:cubicBezTo>
                <a:cubicBezTo>
                  <a:pt x="23202" y="152497"/>
                  <a:pt x="23360" y="152499"/>
                  <a:pt x="23519" y="152504"/>
                </a:cubicBezTo>
                <a:cubicBezTo>
                  <a:pt x="24179" y="152504"/>
                  <a:pt x="24838" y="152537"/>
                  <a:pt x="25481" y="152554"/>
                </a:cubicBezTo>
                <a:lnTo>
                  <a:pt x="26041" y="152570"/>
                </a:lnTo>
                <a:cubicBezTo>
                  <a:pt x="28019" y="152636"/>
                  <a:pt x="29980" y="152686"/>
                  <a:pt x="31941" y="152752"/>
                </a:cubicBezTo>
                <a:cubicBezTo>
                  <a:pt x="35748" y="152850"/>
                  <a:pt x="39539" y="152933"/>
                  <a:pt x="43346" y="152999"/>
                </a:cubicBezTo>
                <a:cubicBezTo>
                  <a:pt x="54821" y="153212"/>
                  <a:pt x="66542" y="153291"/>
                  <a:pt x="78094" y="153291"/>
                </a:cubicBezTo>
                <a:cubicBezTo>
                  <a:pt x="93272" y="153291"/>
                  <a:pt x="108159" y="153156"/>
                  <a:pt x="121813" y="153015"/>
                </a:cubicBezTo>
                <a:lnTo>
                  <a:pt x="131636" y="152916"/>
                </a:lnTo>
                <a:lnTo>
                  <a:pt x="141475" y="152801"/>
                </a:lnTo>
                <a:lnTo>
                  <a:pt x="143486" y="152784"/>
                </a:lnTo>
                <a:lnTo>
                  <a:pt x="143815" y="152784"/>
                </a:lnTo>
                <a:cubicBezTo>
                  <a:pt x="147369" y="152742"/>
                  <a:pt x="151109" y="152699"/>
                  <a:pt x="154755" y="152699"/>
                </a:cubicBezTo>
                <a:cubicBezTo>
                  <a:pt x="155319" y="152699"/>
                  <a:pt x="155881" y="152700"/>
                  <a:pt x="156440" y="152702"/>
                </a:cubicBezTo>
                <a:lnTo>
                  <a:pt x="156555" y="152702"/>
                </a:lnTo>
                <a:cubicBezTo>
                  <a:pt x="157176" y="152702"/>
                  <a:pt x="157822" y="152704"/>
                  <a:pt x="158491" y="152704"/>
                </a:cubicBezTo>
                <a:cubicBezTo>
                  <a:pt x="159829" y="152704"/>
                  <a:pt x="161258" y="152697"/>
                  <a:pt x="162752" y="152653"/>
                </a:cubicBezTo>
                <a:cubicBezTo>
                  <a:pt x="164697" y="152620"/>
                  <a:pt x="166526" y="152537"/>
                  <a:pt x="168372" y="152405"/>
                </a:cubicBezTo>
                <a:cubicBezTo>
                  <a:pt x="173333" y="152026"/>
                  <a:pt x="177305" y="151351"/>
                  <a:pt x="180865" y="150279"/>
                </a:cubicBezTo>
                <a:cubicBezTo>
                  <a:pt x="183057" y="149604"/>
                  <a:pt x="184870" y="148878"/>
                  <a:pt x="186452" y="148021"/>
                </a:cubicBezTo>
                <a:cubicBezTo>
                  <a:pt x="188430" y="146967"/>
                  <a:pt x="189962" y="145912"/>
                  <a:pt x="191248" y="144692"/>
                </a:cubicBezTo>
                <a:cubicBezTo>
                  <a:pt x="192814" y="143225"/>
                  <a:pt x="194000" y="141726"/>
                  <a:pt x="194874" y="140094"/>
                </a:cubicBezTo>
                <a:cubicBezTo>
                  <a:pt x="195236" y="139402"/>
                  <a:pt x="195665" y="138611"/>
                  <a:pt x="195994" y="137721"/>
                </a:cubicBezTo>
                <a:cubicBezTo>
                  <a:pt x="196258" y="136996"/>
                  <a:pt x="196489" y="136254"/>
                  <a:pt x="196703" y="135446"/>
                </a:cubicBezTo>
                <a:cubicBezTo>
                  <a:pt x="197099" y="133930"/>
                  <a:pt x="197362" y="132315"/>
                  <a:pt x="197478" y="130650"/>
                </a:cubicBezTo>
                <a:cubicBezTo>
                  <a:pt x="197593" y="128969"/>
                  <a:pt x="197659" y="127222"/>
                  <a:pt x="197643" y="125278"/>
                </a:cubicBezTo>
                <a:lnTo>
                  <a:pt x="197643" y="122641"/>
                </a:lnTo>
                <a:lnTo>
                  <a:pt x="197626" y="119987"/>
                </a:lnTo>
                <a:cubicBezTo>
                  <a:pt x="197610" y="116312"/>
                  <a:pt x="197560" y="112291"/>
                  <a:pt x="197461" y="107692"/>
                </a:cubicBezTo>
                <a:cubicBezTo>
                  <a:pt x="197395" y="104858"/>
                  <a:pt x="197329" y="102023"/>
                  <a:pt x="197263" y="99089"/>
                </a:cubicBezTo>
                <a:lnTo>
                  <a:pt x="197263" y="99007"/>
                </a:lnTo>
                <a:lnTo>
                  <a:pt x="197247" y="98512"/>
                </a:lnTo>
                <a:cubicBezTo>
                  <a:pt x="197132" y="93486"/>
                  <a:pt x="197000" y="88311"/>
                  <a:pt x="196950" y="83103"/>
                </a:cubicBezTo>
                <a:cubicBezTo>
                  <a:pt x="196901" y="79246"/>
                  <a:pt x="196884" y="75192"/>
                  <a:pt x="196917" y="71071"/>
                </a:cubicBezTo>
                <a:cubicBezTo>
                  <a:pt x="196950" y="67083"/>
                  <a:pt x="196967" y="64182"/>
                  <a:pt x="196967" y="61216"/>
                </a:cubicBezTo>
                <a:cubicBezTo>
                  <a:pt x="196967" y="55480"/>
                  <a:pt x="196901" y="47916"/>
                  <a:pt x="196439" y="40202"/>
                </a:cubicBezTo>
                <a:cubicBezTo>
                  <a:pt x="195961" y="32242"/>
                  <a:pt x="195220" y="25716"/>
                  <a:pt x="194099" y="19651"/>
                </a:cubicBezTo>
                <a:cubicBezTo>
                  <a:pt x="193720" y="17706"/>
                  <a:pt x="193374" y="16074"/>
                  <a:pt x="193044" y="14673"/>
                </a:cubicBezTo>
                <a:cubicBezTo>
                  <a:pt x="192698" y="13239"/>
                  <a:pt x="192336" y="11723"/>
                  <a:pt x="191874" y="10289"/>
                </a:cubicBezTo>
                <a:cubicBezTo>
                  <a:pt x="191347" y="8625"/>
                  <a:pt x="190819" y="7339"/>
                  <a:pt x="190210" y="6284"/>
                </a:cubicBezTo>
                <a:cubicBezTo>
                  <a:pt x="189550" y="5114"/>
                  <a:pt x="188891" y="4208"/>
                  <a:pt x="188215" y="3499"/>
                </a:cubicBezTo>
                <a:cubicBezTo>
                  <a:pt x="186683" y="1917"/>
                  <a:pt x="184870" y="829"/>
                  <a:pt x="182958" y="368"/>
                </a:cubicBezTo>
                <a:cubicBezTo>
                  <a:pt x="181980" y="131"/>
                  <a:pt x="180962" y="0"/>
                  <a:pt x="17992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578" name="Google Shape;1578;p30"/>
          <p:cNvGrpSpPr/>
          <p:nvPr/>
        </p:nvGrpSpPr>
        <p:grpSpPr>
          <a:xfrm>
            <a:off x="10409693" y="4807598"/>
            <a:ext cx="2165295" cy="2857245"/>
            <a:chOff x="7807269" y="3605698"/>
            <a:chExt cx="1623971" cy="2142934"/>
          </a:xfrm>
        </p:grpSpPr>
        <p:grpSp>
          <p:nvGrpSpPr>
            <p:cNvPr id="1579" name="Google Shape;1579;p30"/>
            <p:cNvGrpSpPr/>
            <p:nvPr/>
          </p:nvGrpSpPr>
          <p:grpSpPr>
            <a:xfrm rot="8248398">
              <a:off x="8009247" y="4404955"/>
              <a:ext cx="1220015" cy="1072392"/>
              <a:chOff x="1" y="5679"/>
              <a:chExt cx="1564206" cy="1374935"/>
            </a:xfrm>
          </p:grpSpPr>
          <p:sp>
            <p:nvSpPr>
              <p:cNvPr id="1580" name="Google Shape;1580;p30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1" name="Google Shape;1581;p30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2" name="Google Shape;1582;p30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3" name="Google Shape;1583;p30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4" name="Google Shape;1584;p30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5" name="Google Shape;1585;p30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6" name="Google Shape;1586;p30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7" name="Google Shape;1587;p30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8" name="Google Shape;1588;p30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9" name="Google Shape;1589;p30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0" name="Google Shape;1590;p30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1" name="Google Shape;1591;p30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2" name="Google Shape;1592;p30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3" name="Google Shape;1593;p30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4" name="Google Shape;1594;p30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5" name="Google Shape;1595;p30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6" name="Google Shape;1596;p30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7" name="Google Shape;1597;p30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8" name="Google Shape;1598;p30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9" name="Google Shape;1599;p30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0" name="Google Shape;1600;p30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1" name="Google Shape;1601;p30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602" name="Google Shape;1602;p30"/>
            <p:cNvGrpSpPr/>
            <p:nvPr/>
          </p:nvGrpSpPr>
          <p:grpSpPr>
            <a:xfrm rot="1379592" flipH="1">
              <a:off x="8554443" y="3700029"/>
              <a:ext cx="606647" cy="608032"/>
              <a:chOff x="7581671" y="539495"/>
              <a:chExt cx="606681" cy="608066"/>
            </a:xfrm>
          </p:grpSpPr>
          <p:sp>
            <p:nvSpPr>
              <p:cNvPr id="1603" name="Google Shape;1603;p30"/>
              <p:cNvSpPr/>
              <p:nvPr/>
            </p:nvSpPr>
            <p:spPr>
              <a:xfrm rot="3505258">
                <a:off x="7663189" y="623814"/>
                <a:ext cx="443644" cy="439427"/>
              </a:xfrm>
              <a:custGeom>
                <a:avLst/>
                <a:gdLst/>
                <a:ahLst/>
                <a:cxnLst/>
                <a:rect l="l" t="t" r="r" b="b"/>
                <a:pathLst>
                  <a:path w="17042" h="16880" extrusionOk="0">
                    <a:moveTo>
                      <a:pt x="7895" y="1"/>
                    </a:moveTo>
                    <a:cubicBezTo>
                      <a:pt x="7830" y="1"/>
                      <a:pt x="7764" y="5"/>
                      <a:pt x="7697" y="14"/>
                    </a:cubicBezTo>
                    <a:cubicBezTo>
                      <a:pt x="7649" y="7"/>
                      <a:pt x="7602" y="4"/>
                      <a:pt x="7556" y="4"/>
                    </a:cubicBezTo>
                    <a:cubicBezTo>
                      <a:pt x="7253" y="4"/>
                      <a:pt x="6984" y="138"/>
                      <a:pt x="6741" y="310"/>
                    </a:cubicBezTo>
                    <a:cubicBezTo>
                      <a:pt x="6395" y="541"/>
                      <a:pt x="6131" y="854"/>
                      <a:pt x="5917" y="1200"/>
                    </a:cubicBezTo>
                    <a:cubicBezTo>
                      <a:pt x="5488" y="1826"/>
                      <a:pt x="5192" y="2502"/>
                      <a:pt x="4945" y="3227"/>
                    </a:cubicBezTo>
                    <a:cubicBezTo>
                      <a:pt x="4780" y="3689"/>
                      <a:pt x="4648" y="4167"/>
                      <a:pt x="4500" y="4661"/>
                    </a:cubicBezTo>
                    <a:cubicBezTo>
                      <a:pt x="4450" y="4843"/>
                      <a:pt x="4351" y="4941"/>
                      <a:pt x="4170" y="4991"/>
                    </a:cubicBezTo>
                    <a:cubicBezTo>
                      <a:pt x="3791" y="5106"/>
                      <a:pt x="3428" y="5222"/>
                      <a:pt x="3066" y="5337"/>
                    </a:cubicBezTo>
                    <a:cubicBezTo>
                      <a:pt x="2373" y="5584"/>
                      <a:pt x="1714" y="5914"/>
                      <a:pt x="1137" y="6375"/>
                    </a:cubicBezTo>
                    <a:cubicBezTo>
                      <a:pt x="907" y="6573"/>
                      <a:pt x="676" y="6787"/>
                      <a:pt x="495" y="7035"/>
                    </a:cubicBezTo>
                    <a:cubicBezTo>
                      <a:pt x="17" y="7694"/>
                      <a:pt x="0" y="8452"/>
                      <a:pt x="445" y="9128"/>
                    </a:cubicBezTo>
                    <a:cubicBezTo>
                      <a:pt x="808" y="9704"/>
                      <a:pt x="1302" y="10116"/>
                      <a:pt x="1912" y="10380"/>
                    </a:cubicBezTo>
                    <a:cubicBezTo>
                      <a:pt x="2406" y="10644"/>
                      <a:pt x="2901" y="10891"/>
                      <a:pt x="3362" y="11138"/>
                    </a:cubicBezTo>
                    <a:cubicBezTo>
                      <a:pt x="3511" y="11880"/>
                      <a:pt x="3643" y="12589"/>
                      <a:pt x="3791" y="13297"/>
                    </a:cubicBezTo>
                    <a:cubicBezTo>
                      <a:pt x="3873" y="13627"/>
                      <a:pt x="3989" y="13924"/>
                      <a:pt x="4088" y="14237"/>
                    </a:cubicBezTo>
                    <a:cubicBezTo>
                      <a:pt x="4252" y="14978"/>
                      <a:pt x="4598" y="15638"/>
                      <a:pt x="5109" y="16198"/>
                    </a:cubicBezTo>
                    <a:cubicBezTo>
                      <a:pt x="5530" y="16653"/>
                      <a:pt x="6021" y="16880"/>
                      <a:pt x="6561" y="16880"/>
                    </a:cubicBezTo>
                    <a:cubicBezTo>
                      <a:pt x="6804" y="16880"/>
                      <a:pt x="7057" y="16834"/>
                      <a:pt x="7318" y="16742"/>
                    </a:cubicBezTo>
                    <a:cubicBezTo>
                      <a:pt x="7878" y="16544"/>
                      <a:pt x="8356" y="16214"/>
                      <a:pt x="8735" y="15769"/>
                    </a:cubicBezTo>
                    <a:cubicBezTo>
                      <a:pt x="9098" y="15341"/>
                      <a:pt x="9411" y="14879"/>
                      <a:pt x="9757" y="14434"/>
                    </a:cubicBezTo>
                    <a:cubicBezTo>
                      <a:pt x="9823" y="14336"/>
                      <a:pt x="9922" y="14253"/>
                      <a:pt x="9988" y="14187"/>
                    </a:cubicBezTo>
                    <a:cubicBezTo>
                      <a:pt x="10696" y="14484"/>
                      <a:pt x="11356" y="14797"/>
                      <a:pt x="12048" y="15044"/>
                    </a:cubicBezTo>
                    <a:cubicBezTo>
                      <a:pt x="12460" y="15193"/>
                      <a:pt x="12888" y="15292"/>
                      <a:pt x="13333" y="15324"/>
                    </a:cubicBezTo>
                    <a:cubicBezTo>
                      <a:pt x="13412" y="15329"/>
                      <a:pt x="13489" y="15332"/>
                      <a:pt x="13565" y="15332"/>
                    </a:cubicBezTo>
                    <a:cubicBezTo>
                      <a:pt x="14259" y="15332"/>
                      <a:pt x="14856" y="15114"/>
                      <a:pt x="15212" y="14402"/>
                    </a:cubicBezTo>
                    <a:cubicBezTo>
                      <a:pt x="15311" y="14237"/>
                      <a:pt x="15443" y="14072"/>
                      <a:pt x="15492" y="13907"/>
                    </a:cubicBezTo>
                    <a:cubicBezTo>
                      <a:pt x="15641" y="13347"/>
                      <a:pt x="15756" y="12786"/>
                      <a:pt x="15707" y="12193"/>
                    </a:cubicBezTo>
                    <a:cubicBezTo>
                      <a:pt x="15624" y="11287"/>
                      <a:pt x="15377" y="10413"/>
                      <a:pt x="15015" y="9589"/>
                    </a:cubicBezTo>
                    <a:cubicBezTo>
                      <a:pt x="14932" y="9408"/>
                      <a:pt x="14817" y="9259"/>
                      <a:pt x="14833" y="9029"/>
                    </a:cubicBezTo>
                    <a:cubicBezTo>
                      <a:pt x="14965" y="8880"/>
                      <a:pt x="15113" y="8732"/>
                      <a:pt x="15245" y="8567"/>
                    </a:cubicBezTo>
                    <a:cubicBezTo>
                      <a:pt x="15740" y="8007"/>
                      <a:pt x="16234" y="7430"/>
                      <a:pt x="16564" y="6738"/>
                    </a:cubicBezTo>
                    <a:cubicBezTo>
                      <a:pt x="16729" y="6375"/>
                      <a:pt x="16893" y="6013"/>
                      <a:pt x="16926" y="5601"/>
                    </a:cubicBezTo>
                    <a:cubicBezTo>
                      <a:pt x="17042" y="4546"/>
                      <a:pt x="16597" y="3920"/>
                      <a:pt x="15773" y="3573"/>
                    </a:cubicBezTo>
                    <a:cubicBezTo>
                      <a:pt x="15377" y="3409"/>
                      <a:pt x="14965" y="3310"/>
                      <a:pt x="14537" y="3310"/>
                    </a:cubicBezTo>
                    <a:cubicBezTo>
                      <a:pt x="14075" y="3326"/>
                      <a:pt x="13614" y="3326"/>
                      <a:pt x="13152" y="3359"/>
                    </a:cubicBezTo>
                    <a:cubicBezTo>
                      <a:pt x="12740" y="3376"/>
                      <a:pt x="12312" y="3442"/>
                      <a:pt x="11883" y="3491"/>
                    </a:cubicBezTo>
                    <a:cubicBezTo>
                      <a:pt x="11751" y="3310"/>
                      <a:pt x="11636" y="3128"/>
                      <a:pt x="11504" y="2964"/>
                    </a:cubicBezTo>
                    <a:cubicBezTo>
                      <a:pt x="11092" y="2453"/>
                      <a:pt x="10696" y="1942"/>
                      <a:pt x="10284" y="1431"/>
                    </a:cubicBezTo>
                    <a:cubicBezTo>
                      <a:pt x="9938" y="1019"/>
                      <a:pt x="9526" y="673"/>
                      <a:pt x="9065" y="393"/>
                    </a:cubicBezTo>
                    <a:cubicBezTo>
                      <a:pt x="8693" y="178"/>
                      <a:pt x="8321" y="1"/>
                      <a:pt x="78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4" name="Google Shape;1604;p30"/>
              <p:cNvSpPr/>
              <p:nvPr/>
            </p:nvSpPr>
            <p:spPr>
              <a:xfrm rot="3505258">
                <a:off x="7793160" y="560543"/>
                <a:ext cx="200371" cy="270164"/>
              </a:xfrm>
              <a:custGeom>
                <a:avLst/>
                <a:gdLst/>
                <a:ahLst/>
                <a:cxnLst/>
                <a:rect l="l" t="t" r="r" b="b"/>
                <a:pathLst>
                  <a:path w="7697" h="10378" extrusionOk="0">
                    <a:moveTo>
                      <a:pt x="7556" y="1"/>
                    </a:moveTo>
                    <a:cubicBezTo>
                      <a:pt x="7253" y="1"/>
                      <a:pt x="6984" y="135"/>
                      <a:pt x="6741" y="307"/>
                    </a:cubicBezTo>
                    <a:cubicBezTo>
                      <a:pt x="6395" y="538"/>
                      <a:pt x="6131" y="851"/>
                      <a:pt x="5917" y="1197"/>
                    </a:cubicBezTo>
                    <a:cubicBezTo>
                      <a:pt x="5488" y="1823"/>
                      <a:pt x="5192" y="2499"/>
                      <a:pt x="4945" y="3224"/>
                    </a:cubicBezTo>
                    <a:cubicBezTo>
                      <a:pt x="4780" y="3686"/>
                      <a:pt x="4648" y="4164"/>
                      <a:pt x="4500" y="4658"/>
                    </a:cubicBezTo>
                    <a:cubicBezTo>
                      <a:pt x="4450" y="4840"/>
                      <a:pt x="4351" y="4938"/>
                      <a:pt x="4170" y="4988"/>
                    </a:cubicBezTo>
                    <a:cubicBezTo>
                      <a:pt x="3791" y="5103"/>
                      <a:pt x="3428" y="5219"/>
                      <a:pt x="3066" y="5334"/>
                    </a:cubicBezTo>
                    <a:cubicBezTo>
                      <a:pt x="2373" y="5581"/>
                      <a:pt x="1714" y="5911"/>
                      <a:pt x="1137" y="6372"/>
                    </a:cubicBezTo>
                    <a:cubicBezTo>
                      <a:pt x="907" y="6570"/>
                      <a:pt x="676" y="6784"/>
                      <a:pt x="495" y="7032"/>
                    </a:cubicBezTo>
                    <a:cubicBezTo>
                      <a:pt x="17" y="7691"/>
                      <a:pt x="0" y="8449"/>
                      <a:pt x="445" y="9125"/>
                    </a:cubicBezTo>
                    <a:cubicBezTo>
                      <a:pt x="808" y="9701"/>
                      <a:pt x="1302" y="10113"/>
                      <a:pt x="1912" y="10377"/>
                    </a:cubicBezTo>
                    <a:cubicBezTo>
                      <a:pt x="1879" y="10278"/>
                      <a:pt x="1846" y="10163"/>
                      <a:pt x="1780" y="10064"/>
                    </a:cubicBezTo>
                    <a:cubicBezTo>
                      <a:pt x="1681" y="9899"/>
                      <a:pt x="1533" y="9734"/>
                      <a:pt x="1434" y="9553"/>
                    </a:cubicBezTo>
                    <a:cubicBezTo>
                      <a:pt x="1352" y="9405"/>
                      <a:pt x="1253" y="9223"/>
                      <a:pt x="1253" y="9075"/>
                    </a:cubicBezTo>
                    <a:cubicBezTo>
                      <a:pt x="1253" y="8465"/>
                      <a:pt x="1385" y="7889"/>
                      <a:pt x="1912" y="7493"/>
                    </a:cubicBezTo>
                    <a:cubicBezTo>
                      <a:pt x="2373" y="7147"/>
                      <a:pt x="2917" y="6933"/>
                      <a:pt x="3461" y="6735"/>
                    </a:cubicBezTo>
                    <a:cubicBezTo>
                      <a:pt x="3923" y="6587"/>
                      <a:pt x="4417" y="6455"/>
                      <a:pt x="4895" y="6306"/>
                    </a:cubicBezTo>
                    <a:cubicBezTo>
                      <a:pt x="5373" y="6158"/>
                      <a:pt x="5703" y="5894"/>
                      <a:pt x="5736" y="5334"/>
                    </a:cubicBezTo>
                    <a:cubicBezTo>
                      <a:pt x="5752" y="4988"/>
                      <a:pt x="5835" y="4658"/>
                      <a:pt x="5900" y="4312"/>
                    </a:cubicBezTo>
                    <a:cubicBezTo>
                      <a:pt x="5999" y="3818"/>
                      <a:pt x="6082" y="3340"/>
                      <a:pt x="6247" y="2862"/>
                    </a:cubicBezTo>
                    <a:cubicBezTo>
                      <a:pt x="6560" y="2005"/>
                      <a:pt x="6906" y="1197"/>
                      <a:pt x="7450" y="456"/>
                    </a:cubicBezTo>
                    <a:cubicBezTo>
                      <a:pt x="7565" y="324"/>
                      <a:pt x="7614" y="159"/>
                      <a:pt x="7697" y="11"/>
                    </a:cubicBezTo>
                    <a:cubicBezTo>
                      <a:pt x="7649" y="4"/>
                      <a:pt x="7602" y="1"/>
                      <a:pt x="7556" y="1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5" name="Google Shape;1605;p30"/>
              <p:cNvSpPr/>
              <p:nvPr/>
            </p:nvSpPr>
            <p:spPr>
              <a:xfrm rot="3505258">
                <a:off x="7616196" y="898194"/>
                <a:ext cx="289637" cy="112148"/>
              </a:xfrm>
              <a:custGeom>
                <a:avLst/>
                <a:gdLst/>
                <a:ahLst/>
                <a:cxnLst/>
                <a:rect l="l" t="t" r="r" b="b"/>
                <a:pathLst>
                  <a:path w="11126" h="4308" extrusionOk="0">
                    <a:moveTo>
                      <a:pt x="5385" y="1"/>
                    </a:moveTo>
                    <a:cubicBezTo>
                      <a:pt x="5109" y="1"/>
                      <a:pt x="4825" y="109"/>
                      <a:pt x="4599" y="379"/>
                    </a:cubicBezTo>
                    <a:cubicBezTo>
                      <a:pt x="4500" y="495"/>
                      <a:pt x="4434" y="626"/>
                      <a:pt x="4368" y="775"/>
                    </a:cubicBezTo>
                    <a:cubicBezTo>
                      <a:pt x="3972" y="1599"/>
                      <a:pt x="3412" y="2291"/>
                      <a:pt x="2605" y="2769"/>
                    </a:cubicBezTo>
                    <a:cubicBezTo>
                      <a:pt x="2448" y="2855"/>
                      <a:pt x="2278" y="2940"/>
                      <a:pt x="2096" y="2940"/>
                    </a:cubicBezTo>
                    <a:cubicBezTo>
                      <a:pt x="2068" y="2940"/>
                      <a:pt x="2040" y="2938"/>
                      <a:pt x="2011" y="2934"/>
                    </a:cubicBezTo>
                    <a:cubicBezTo>
                      <a:pt x="1583" y="2901"/>
                      <a:pt x="1171" y="2802"/>
                      <a:pt x="858" y="2489"/>
                    </a:cubicBezTo>
                    <a:cubicBezTo>
                      <a:pt x="676" y="2307"/>
                      <a:pt x="495" y="2093"/>
                      <a:pt x="314" y="1912"/>
                    </a:cubicBezTo>
                    <a:cubicBezTo>
                      <a:pt x="215" y="1813"/>
                      <a:pt x="99" y="1747"/>
                      <a:pt x="1" y="1665"/>
                    </a:cubicBezTo>
                    <a:lnTo>
                      <a:pt x="1" y="1665"/>
                    </a:lnTo>
                    <a:cubicBezTo>
                      <a:pt x="165" y="2406"/>
                      <a:pt x="511" y="3066"/>
                      <a:pt x="1022" y="3626"/>
                    </a:cubicBezTo>
                    <a:cubicBezTo>
                      <a:pt x="1443" y="4081"/>
                      <a:pt x="1934" y="4308"/>
                      <a:pt x="2474" y="4308"/>
                    </a:cubicBezTo>
                    <a:cubicBezTo>
                      <a:pt x="2717" y="4308"/>
                      <a:pt x="2970" y="4262"/>
                      <a:pt x="3231" y="4170"/>
                    </a:cubicBezTo>
                    <a:cubicBezTo>
                      <a:pt x="3791" y="3972"/>
                      <a:pt x="4269" y="3642"/>
                      <a:pt x="4648" y="3197"/>
                    </a:cubicBezTo>
                    <a:cubicBezTo>
                      <a:pt x="5011" y="2769"/>
                      <a:pt x="5324" y="2307"/>
                      <a:pt x="5670" y="1862"/>
                    </a:cubicBezTo>
                    <a:cubicBezTo>
                      <a:pt x="5736" y="1764"/>
                      <a:pt x="5835" y="1681"/>
                      <a:pt x="5901" y="1615"/>
                    </a:cubicBezTo>
                    <a:cubicBezTo>
                      <a:pt x="6609" y="1912"/>
                      <a:pt x="7269" y="2225"/>
                      <a:pt x="7961" y="2472"/>
                    </a:cubicBezTo>
                    <a:cubicBezTo>
                      <a:pt x="8373" y="2621"/>
                      <a:pt x="8801" y="2720"/>
                      <a:pt x="9246" y="2752"/>
                    </a:cubicBezTo>
                    <a:cubicBezTo>
                      <a:pt x="9325" y="2757"/>
                      <a:pt x="9402" y="2760"/>
                      <a:pt x="9478" y="2760"/>
                    </a:cubicBezTo>
                    <a:cubicBezTo>
                      <a:pt x="10172" y="2760"/>
                      <a:pt x="10769" y="2542"/>
                      <a:pt x="11125" y="1830"/>
                    </a:cubicBezTo>
                    <a:cubicBezTo>
                      <a:pt x="11092" y="1830"/>
                      <a:pt x="11043" y="1813"/>
                      <a:pt x="11010" y="1813"/>
                    </a:cubicBezTo>
                    <a:cubicBezTo>
                      <a:pt x="10697" y="1920"/>
                      <a:pt x="10375" y="1945"/>
                      <a:pt x="10052" y="1945"/>
                    </a:cubicBezTo>
                    <a:cubicBezTo>
                      <a:pt x="9775" y="1945"/>
                      <a:pt x="9496" y="1927"/>
                      <a:pt x="9220" y="1927"/>
                    </a:cubicBezTo>
                    <a:cubicBezTo>
                      <a:pt x="9174" y="1927"/>
                      <a:pt x="9128" y="1927"/>
                      <a:pt x="9082" y="1928"/>
                    </a:cubicBezTo>
                    <a:cubicBezTo>
                      <a:pt x="8917" y="1928"/>
                      <a:pt x="8752" y="1862"/>
                      <a:pt x="8587" y="1813"/>
                    </a:cubicBezTo>
                    <a:cubicBezTo>
                      <a:pt x="8422" y="1764"/>
                      <a:pt x="8258" y="1698"/>
                      <a:pt x="8093" y="1648"/>
                    </a:cubicBezTo>
                    <a:cubicBezTo>
                      <a:pt x="7961" y="1599"/>
                      <a:pt x="7846" y="1566"/>
                      <a:pt x="7714" y="1500"/>
                    </a:cubicBezTo>
                    <a:cubicBezTo>
                      <a:pt x="7153" y="1253"/>
                      <a:pt x="6659" y="907"/>
                      <a:pt x="6263" y="412"/>
                    </a:cubicBezTo>
                    <a:cubicBezTo>
                      <a:pt x="6070" y="173"/>
                      <a:pt x="5734" y="1"/>
                      <a:pt x="5385" y="1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6" name="Google Shape;1606;p30"/>
              <p:cNvSpPr/>
              <p:nvPr/>
            </p:nvSpPr>
            <p:spPr>
              <a:xfrm rot="3505258">
                <a:off x="7984766" y="745714"/>
                <a:ext cx="66096" cy="87755"/>
              </a:xfrm>
              <a:custGeom>
                <a:avLst/>
                <a:gdLst/>
                <a:ahLst/>
                <a:cxnLst/>
                <a:rect l="l" t="t" r="r" b="b"/>
                <a:pathLst>
                  <a:path w="2539" h="3371" extrusionOk="0">
                    <a:moveTo>
                      <a:pt x="606" y="1"/>
                    </a:moveTo>
                    <a:cubicBezTo>
                      <a:pt x="350" y="1"/>
                      <a:pt x="138" y="170"/>
                      <a:pt x="66" y="470"/>
                    </a:cubicBezTo>
                    <a:cubicBezTo>
                      <a:pt x="33" y="601"/>
                      <a:pt x="0" y="733"/>
                      <a:pt x="33" y="865"/>
                    </a:cubicBezTo>
                    <a:cubicBezTo>
                      <a:pt x="66" y="1112"/>
                      <a:pt x="116" y="1360"/>
                      <a:pt x="215" y="1590"/>
                    </a:cubicBezTo>
                    <a:cubicBezTo>
                      <a:pt x="396" y="2134"/>
                      <a:pt x="775" y="2563"/>
                      <a:pt x="1105" y="3008"/>
                    </a:cubicBezTo>
                    <a:cubicBezTo>
                      <a:pt x="1319" y="3288"/>
                      <a:pt x="1632" y="3370"/>
                      <a:pt x="1978" y="3370"/>
                    </a:cubicBezTo>
                    <a:cubicBezTo>
                      <a:pt x="2192" y="3370"/>
                      <a:pt x="2341" y="3255"/>
                      <a:pt x="2423" y="3057"/>
                    </a:cubicBezTo>
                    <a:cubicBezTo>
                      <a:pt x="2456" y="2975"/>
                      <a:pt x="2456" y="2876"/>
                      <a:pt x="2473" y="2826"/>
                    </a:cubicBezTo>
                    <a:cubicBezTo>
                      <a:pt x="2538" y="2447"/>
                      <a:pt x="2538" y="2414"/>
                      <a:pt x="2440" y="2085"/>
                    </a:cubicBezTo>
                    <a:cubicBezTo>
                      <a:pt x="2275" y="1508"/>
                      <a:pt x="1929" y="1013"/>
                      <a:pt x="1550" y="552"/>
                    </a:cubicBezTo>
                    <a:cubicBezTo>
                      <a:pt x="1385" y="354"/>
                      <a:pt x="1154" y="189"/>
                      <a:pt x="907" y="74"/>
                    </a:cubicBezTo>
                    <a:cubicBezTo>
                      <a:pt x="804" y="25"/>
                      <a:pt x="701" y="1"/>
                      <a:pt x="606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7" name="Google Shape;1607;p30"/>
              <p:cNvSpPr/>
              <p:nvPr/>
            </p:nvSpPr>
            <p:spPr>
              <a:xfrm rot="3505258">
                <a:off x="8003178" y="897043"/>
                <a:ext cx="67814" cy="36367"/>
              </a:xfrm>
              <a:custGeom>
                <a:avLst/>
                <a:gdLst/>
                <a:ahLst/>
                <a:cxnLst/>
                <a:rect l="l" t="t" r="r" b="b"/>
                <a:pathLst>
                  <a:path w="2605" h="1397" extrusionOk="0">
                    <a:moveTo>
                      <a:pt x="1140" y="1"/>
                    </a:moveTo>
                    <a:cubicBezTo>
                      <a:pt x="858" y="1"/>
                      <a:pt x="587" y="51"/>
                      <a:pt x="396" y="157"/>
                    </a:cubicBezTo>
                    <a:cubicBezTo>
                      <a:pt x="34" y="371"/>
                      <a:pt x="1" y="849"/>
                      <a:pt x="347" y="1063"/>
                    </a:cubicBezTo>
                    <a:cubicBezTo>
                      <a:pt x="578" y="1211"/>
                      <a:pt x="825" y="1277"/>
                      <a:pt x="1072" y="1393"/>
                    </a:cubicBezTo>
                    <a:cubicBezTo>
                      <a:pt x="1089" y="1376"/>
                      <a:pt x="1089" y="1360"/>
                      <a:pt x="1089" y="1343"/>
                    </a:cubicBezTo>
                    <a:cubicBezTo>
                      <a:pt x="1171" y="1360"/>
                      <a:pt x="1237" y="1376"/>
                      <a:pt x="1319" y="1393"/>
                    </a:cubicBezTo>
                    <a:cubicBezTo>
                      <a:pt x="1368" y="1395"/>
                      <a:pt x="1417" y="1396"/>
                      <a:pt x="1466" y="1396"/>
                    </a:cubicBezTo>
                    <a:cubicBezTo>
                      <a:pt x="1746" y="1396"/>
                      <a:pt x="2022" y="1352"/>
                      <a:pt x="2275" y="1211"/>
                    </a:cubicBezTo>
                    <a:cubicBezTo>
                      <a:pt x="2555" y="1080"/>
                      <a:pt x="2605" y="816"/>
                      <a:pt x="2440" y="552"/>
                    </a:cubicBezTo>
                    <a:cubicBezTo>
                      <a:pt x="2391" y="470"/>
                      <a:pt x="2325" y="387"/>
                      <a:pt x="2259" y="321"/>
                    </a:cubicBezTo>
                    <a:cubicBezTo>
                      <a:pt x="2011" y="114"/>
                      <a:pt x="1563" y="1"/>
                      <a:pt x="1140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064392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5560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57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1000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1233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33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A2F876-A4E3-595B-7278-D2841CB19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8EBAA39-5D67-B29A-D73C-CF3AC7386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039B709-B5A9-9345-BD61-D8670D0B9A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8F2D3A0-414D-8417-F486-0F06351C9C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593FF0-3B3B-6E8A-D45B-8CD9D562C9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8BC75D4-6AB8-6F5D-B5BF-B841FE13A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8E74BB-3C92-86E1-4914-BC66865DB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D9FC7DE-1AD8-78F1-58DC-0F0C8C804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9172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4388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9052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8818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990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1262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2654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391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99059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01932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487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411DC9-D66C-5BF0-8FAA-A2A611C59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BBF036C-BC42-6F85-CE96-1F438C64B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7DD751C-72D1-BD20-65E5-190D29ABF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4B0BC48-7D56-85FE-E4A0-88D422778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4754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8289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5454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2664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26121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2325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5321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8335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75171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49214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630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CD93328-E6B1-2A34-F012-AAA1E3767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543F5CE-26ED-2482-A795-CD4DECB3B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2644AB9-99C7-A95B-A621-652ACF022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4060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1876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9742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79004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8535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0603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60129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50950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3089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4008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51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B14D06-79F4-588A-DD1A-BB76FC36A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6E5CAD-170C-9EFF-7FA2-37041A9FB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6FE1F0E-C3CC-0C69-FB3B-68C699171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8C96797-0ADC-E8D0-19DD-BDD174546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5827D50-4655-6B30-6951-10030E815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1B38A6F-0C53-208E-0ECE-80794423D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39185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72697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5369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4205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75391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0839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77573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471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4442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9930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634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0FC972-8380-3266-7C2F-107D5B902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2561C29-43DD-D19A-38AF-4240E9794C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A1A23E-6518-77F0-C6AD-BE02B6DB79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930B03-7179-4E8A-49AB-C3595EF5B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4C73D46-86F4-AEDD-9D37-383D8FFD2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F803E2E-B60C-9D18-5FF3-C9EF76C3A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16167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76225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40430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7412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05257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3207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35328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14483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63426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0786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091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0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13" Type="http://schemas.openxmlformats.org/officeDocument/2006/relationships/slideLayout" Target="../slideLayouts/slideLayout246.xml"/><Relationship Id="rId18" Type="http://schemas.openxmlformats.org/officeDocument/2006/relationships/theme" Target="../theme/theme22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45.xml"/><Relationship Id="rId17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35.xml"/><Relationship Id="rId16" Type="http://schemas.openxmlformats.org/officeDocument/2006/relationships/slideLayout" Target="../slideLayouts/slideLayout249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44.xml"/><Relationship Id="rId5" Type="http://schemas.openxmlformats.org/officeDocument/2006/relationships/slideLayout" Target="../slideLayouts/slideLayout238.xml"/><Relationship Id="rId15" Type="http://schemas.openxmlformats.org/officeDocument/2006/relationships/slideLayout" Target="../slideLayouts/slideLayout248.xml"/><Relationship Id="rId10" Type="http://schemas.openxmlformats.org/officeDocument/2006/relationships/slideLayout" Target="../slideLayouts/slideLayout243.xml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Relationship Id="rId14" Type="http://schemas.openxmlformats.org/officeDocument/2006/relationships/slideLayout" Target="../slideLayouts/slideLayout247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0E9B5AB-84D4-5CE6-9D46-18A981484B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B9FCF04-2670-3A8A-1395-1F52F2606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613EA6-0CAC-CBE4-B660-BDD4789B21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735C0A2-FB6C-2188-5701-10D28FF6D5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FE102F4-AF19-6816-BB26-FEF6E59282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27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51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0E9B5AB-84D4-5CE6-9D46-18A981484B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B9FCF04-2670-3A8A-1395-1F52F2606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613EA6-0CAC-CBE4-B660-BDD4789B21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735C0A2-FB6C-2188-5701-10D28FF6D5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FE102F4-AF19-6816-BB26-FEF6E59282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471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0E9B5AB-84D4-5CE6-9D46-18A981484B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B9FCF04-2670-3A8A-1395-1F52F2606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613EA6-0CAC-CBE4-B660-BDD4789B21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B0CB20-02D7-44BE-B99C-586D631CCB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735C0A2-FB6C-2188-5701-10D28FF6D5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FE102F4-AF19-6816-BB26-FEF6E59282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17627-F914-4090-BC12-13E1F633C1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080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677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559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745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456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4E8EBB36-F46E-7D37-7313-0BEB31E3A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4E6116D5-2564-1E0F-7662-F18CE5BBC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B154C765-912E-F117-1680-3F7725E394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9B678948-9CAB-0DFE-84C3-E3B1BC4015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1E7AE613-EAC8-16D4-ADEB-E7EB5617BF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C683B78-A014-425F-9A6A-58F6DF920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72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164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397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44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838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23580D1-447F-F6C1-77FB-EED1A62E5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A1D666-81B0-11FA-1F15-C9A4985392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06E759B-C53C-2173-7BB2-D853761F9A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BE3739-C5FA-46EF-8D6A-F7FB7C2CF4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0170831-5C89-E724-EA30-A0E48DCE13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EE12AF9-93DE-0BE4-6AF3-4446038B8B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094A4-1FA9-4D6B-875A-7C5F696269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21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  <p:sldLayoutId id="214748401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654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9" r:id="rId1"/>
    <p:sldLayoutId id="2147484030" r:id="rId2"/>
    <p:sldLayoutId id="2147484031" r:id="rId3"/>
    <p:sldLayoutId id="2147484032" r:id="rId4"/>
    <p:sldLayoutId id="2147484033" r:id="rId5"/>
    <p:sldLayoutId id="2147484034" r:id="rId6"/>
    <p:sldLayoutId id="2147484035" r:id="rId7"/>
    <p:sldLayoutId id="2147484036" r:id="rId8"/>
    <p:sldLayoutId id="2147484037" r:id="rId9"/>
    <p:sldLayoutId id="2147484038" r:id="rId10"/>
    <p:sldLayoutId id="214748403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24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17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361294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364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66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27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45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63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1" Type="http://schemas.openxmlformats.org/officeDocument/2006/relationships/slideLayout" Target="../slideLayouts/slideLayout95.xml"/><Relationship Id="rId5" Type="http://schemas.openxmlformats.org/officeDocument/2006/relationships/comments" Target="../comments/comment1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8.xml"/><Relationship Id="rId6" Type="http://schemas.openxmlformats.org/officeDocument/2006/relationships/image" Target="../media/image39.png"/><Relationship Id="rId11" Type="http://schemas.microsoft.com/office/2007/relationships/hdphoto" Target="../media/hdphoto1.wdp"/><Relationship Id="rId5" Type="http://schemas.openxmlformats.org/officeDocument/2006/relationships/image" Target="../media/image38.png"/><Relationship Id="rId10" Type="http://schemas.openxmlformats.org/officeDocument/2006/relationships/image" Target="../media/image25.png"/><Relationship Id="rId4" Type="http://schemas.openxmlformats.org/officeDocument/2006/relationships/image" Target="../media/image37.png"/><Relationship Id="rId9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0.png"/><Relationship Id="rId2" Type="http://schemas.openxmlformats.org/officeDocument/2006/relationships/slideLayout" Target="../slideLayouts/slideLayout112.xml"/><Relationship Id="rId1" Type="http://schemas.openxmlformats.org/officeDocument/2006/relationships/tags" Target="../tags/tag1.xml"/><Relationship Id="rId6" Type="http://schemas.openxmlformats.org/officeDocument/2006/relationships/image" Target="../media/image27.emf"/><Relationship Id="rId5" Type="http://schemas.microsoft.com/office/2007/relationships/hdphoto" Target="../media/hdphoto2.wdp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notesSlide" Target="../notesSlides/notesSlide8.xml"/><Relationship Id="rId7" Type="http://schemas.microsoft.com/office/2007/relationships/hdphoto" Target="../media/hdphoto4.wdp"/><Relationship Id="rId2" Type="http://schemas.openxmlformats.org/officeDocument/2006/relationships/slideLayout" Target="../slideLayouts/slideLayout124.xml"/><Relationship Id="rId1" Type="http://schemas.openxmlformats.org/officeDocument/2006/relationships/tags" Target="../tags/tag2.xml"/><Relationship Id="rId6" Type="http://schemas.openxmlformats.org/officeDocument/2006/relationships/image" Target="../media/image29.png"/><Relationship Id="rId5" Type="http://schemas.microsoft.com/office/2007/relationships/hdphoto" Target="../media/hdphoto3.wdp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slide" Target="slide1.xml"/><Relationship Id="rId18" Type="http://schemas.openxmlformats.org/officeDocument/2006/relationships/slide" Target="slide26.xml"/><Relationship Id="rId3" Type="http://schemas.openxmlformats.org/officeDocument/2006/relationships/image" Target="../media/image34.png"/><Relationship Id="rId21" Type="http://schemas.openxmlformats.org/officeDocument/2006/relationships/slide" Target="slide3.xml"/><Relationship Id="rId7" Type="http://schemas.openxmlformats.org/officeDocument/2006/relationships/image" Target="../media/image43.png"/><Relationship Id="rId12" Type="http://schemas.microsoft.com/office/2007/relationships/hdphoto" Target="../media/hdphoto9.wdp"/><Relationship Id="rId17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6" Type="http://schemas.openxmlformats.org/officeDocument/2006/relationships/slide" Target="slide5.xml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135.xml"/><Relationship Id="rId6" Type="http://schemas.microsoft.com/office/2007/relationships/hdphoto" Target="../media/hdphoto6.wdp"/><Relationship Id="rId11" Type="http://schemas.openxmlformats.org/officeDocument/2006/relationships/image" Target="../media/image45.png"/><Relationship Id="rId5" Type="http://schemas.openxmlformats.org/officeDocument/2006/relationships/image" Target="../media/image42.png"/><Relationship Id="rId15" Type="http://schemas.microsoft.com/office/2007/relationships/hdphoto" Target="../media/hdphoto10.wdp"/><Relationship Id="rId23" Type="http://schemas.openxmlformats.org/officeDocument/2006/relationships/image" Target="../media/image50.png"/><Relationship Id="rId10" Type="http://schemas.microsoft.com/office/2007/relationships/hdphoto" Target="../media/hdphoto8.wdp"/><Relationship Id="rId19" Type="http://schemas.openxmlformats.org/officeDocument/2006/relationships/slide" Target="slide4.xml"/><Relationship Id="rId4" Type="http://schemas.microsoft.com/office/2007/relationships/hdphoto" Target="../media/hdphoto5.wdp"/><Relationship Id="rId9" Type="http://schemas.openxmlformats.org/officeDocument/2006/relationships/image" Target="../media/image44.png"/><Relationship Id="rId14" Type="http://schemas.openxmlformats.org/officeDocument/2006/relationships/image" Target="../media/image46.png"/><Relationship Id="rId22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6.xml"/><Relationship Id="rId6" Type="http://schemas.microsoft.com/office/2007/relationships/hdphoto" Target="../media/hdphoto11.wdp"/><Relationship Id="rId5" Type="http://schemas.openxmlformats.org/officeDocument/2006/relationships/image" Target="../media/image53.png"/><Relationship Id="rId4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6.xml"/><Relationship Id="rId6" Type="http://schemas.microsoft.com/office/2007/relationships/hdphoto" Target="../media/hdphoto11.wdp"/><Relationship Id="rId5" Type="http://schemas.openxmlformats.org/officeDocument/2006/relationships/image" Target="../media/image53.png"/><Relationship Id="rId4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6.xml"/><Relationship Id="rId6" Type="http://schemas.microsoft.com/office/2007/relationships/hdphoto" Target="../media/hdphoto11.wdp"/><Relationship Id="rId5" Type="http://schemas.openxmlformats.org/officeDocument/2006/relationships/image" Target="../media/image53.png"/><Relationship Id="rId4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1.jpeg"/><Relationship Id="rId7" Type="http://schemas.microsoft.com/office/2007/relationships/hdphoto" Target="../media/hdphoto11.wdp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png"/><Relationship Id="rId5" Type="http://schemas.openxmlformats.org/officeDocument/2006/relationships/slide" Target="slide2.xml"/><Relationship Id="rId4" Type="http://schemas.openxmlformats.org/officeDocument/2006/relationships/image" Target="../media/image52.png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68.xml"/><Relationship Id="rId6" Type="http://schemas.microsoft.com/office/2007/relationships/hdphoto" Target="../media/hdphoto11.wdp"/><Relationship Id="rId5" Type="http://schemas.openxmlformats.org/officeDocument/2006/relationships/image" Target="../media/image53.png"/><Relationship Id="rId4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image" Target="../media/image55.png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185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9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7.xml"/><Relationship Id="rId5" Type="http://schemas.openxmlformats.org/officeDocument/2006/relationships/image" Target="../media/image75.gif"/><Relationship Id="rId4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8.xml"/><Relationship Id="rId6" Type="http://schemas.openxmlformats.org/officeDocument/2006/relationships/image" Target="../media/image76.jpe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0.png"/><Relationship Id="rId5" Type="http://schemas.openxmlformats.org/officeDocument/2006/relationships/image" Target="../media/image6.svg"/><Relationship Id="rId4" Type="http://schemas.openxmlformats.org/officeDocument/2006/relationships/image" Target="../media/image9.png"/><Relationship Id="rId9" Type="http://schemas.openxmlformats.org/officeDocument/2006/relationships/image" Target="../media/image10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6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860110" y="1295514"/>
            <a:ext cx="2294021" cy="45719"/>
          </a:xfrm>
          <a:prstGeom prst="roundRect">
            <a:avLst>
              <a:gd name="adj" fmla="val 377"/>
            </a:avLst>
          </a:prstGeom>
          <a:solidFill>
            <a:schemeClr val="accent2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524025" y="2854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313646" y="485870"/>
            <a:ext cx="88220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ỜNG TRUNG HỌC CƠ SỞ CÁT KHÁNH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658563" y="5842892"/>
            <a:ext cx="7848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 VIÊN: CAO YẾN NHI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01228" y="95870"/>
            <a:ext cx="2247698" cy="137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336" y="4497575"/>
            <a:ext cx="1839418" cy="1899315"/>
          </a:xfrm>
          <a:prstGeom prst="rect">
            <a:avLst/>
          </a:prstGeom>
        </p:spPr>
      </p:pic>
      <p:sp>
        <p:nvSpPr>
          <p:cNvPr id="9" name="Freeform 5">
            <a:extLst>
              <a:ext uri="{FF2B5EF4-FFF2-40B4-BE49-F238E27FC236}">
                <a16:creationId xmlns="" xmlns:a16="http://schemas.microsoft.com/office/drawing/2014/main" id="{5A8749D1-9CFE-080C-C329-94BF120231EE}"/>
              </a:ext>
            </a:extLst>
          </p:cNvPr>
          <p:cNvSpPr/>
          <p:nvPr/>
        </p:nvSpPr>
        <p:spPr>
          <a:xfrm>
            <a:off x="43590" y="3099491"/>
            <a:ext cx="1885950" cy="3413485"/>
          </a:xfrm>
          <a:custGeom>
            <a:avLst/>
            <a:gdLst/>
            <a:ahLst/>
            <a:cxnLst/>
            <a:rect l="l" t="t" r="r" b="b"/>
            <a:pathLst>
              <a:path w="1475099" h="2669863">
                <a:moveTo>
                  <a:pt x="0" y="0"/>
                </a:moveTo>
                <a:lnTo>
                  <a:pt x="1475099" y="0"/>
                </a:lnTo>
                <a:lnTo>
                  <a:pt x="1475099" y="2669863"/>
                </a:lnTo>
                <a:lnTo>
                  <a:pt x="0" y="266986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10" name="TextBox 9"/>
          <p:cNvSpPr txBox="1"/>
          <p:nvPr/>
        </p:nvSpPr>
        <p:spPr>
          <a:xfrm>
            <a:off x="2161214" y="3012649"/>
            <a:ext cx="8229600" cy="1323439"/>
          </a:xfrm>
          <a:prstGeom prst="rect">
            <a:avLst/>
          </a:prstGeom>
          <a:noFill/>
        </p:spPr>
        <p:txBody>
          <a:bodyPr anchor="ctr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, CÔ GIÁO VỀ DỰ GIỜ</a:t>
            </a:r>
            <a:endParaRPr lang="vi-VN" sz="40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12025" y="1623343"/>
            <a:ext cx="6477000" cy="584775"/>
          </a:xfrm>
          <a:prstGeom prst="rect">
            <a:avLst/>
          </a:prstGeom>
          <a:noFill/>
        </p:spPr>
        <p:txBody>
          <a:bodyPr anchor="ctr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ln/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THỂ LỚP </a:t>
            </a:r>
            <a:r>
              <a:rPr lang="en-US" sz="3200" b="1" dirty="0" smtClean="0">
                <a:ln/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A7  </a:t>
            </a:r>
            <a:endParaRPr lang="vi-VN" sz="3200" b="1" dirty="0">
              <a:ln/>
              <a:solidFill>
                <a:srgbClr val="00CC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0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61111C43-94DC-3957-396C-4576AA328DB5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u="sng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u="sng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id="{9E1B13EB-FABC-3C0E-6619-558A6ACDD90F}"/>
                  </a:ext>
                </a:extLst>
              </p:cNvPr>
              <p:cNvSpPr txBox="1"/>
              <p:nvPr/>
            </p:nvSpPr>
            <p:spPr>
              <a:xfrm>
                <a:off x="413656" y="768673"/>
                <a:ext cx="10417629" cy="1194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 6 (SGK – trang 116).</a:t>
                </a:r>
                <a:r>
                  <a:rPr lang="vi-VN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white">
                        <a:lumMod val="95000"/>
                      </a:prst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</m:acc>
                  </m:oMath>
                </a14:m>
                <a:r>
                  <a:rPr lang="vi-VN" sz="3200" i="1" dirty="0">
                    <a:solidFill>
                      <a:prstClr val="white">
                        <a:lumMod val="95000"/>
                      </a:prst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white">
                        <a:lumMod val="95000"/>
                      </a:prst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Hình 58.</a:t>
                </a:r>
                <a:endParaRPr lang="vi-VN" sz="3200" dirty="0">
                  <a:solidFill>
                    <a:prstClr val="white">
                      <a:lumMod val="95000"/>
                    </a:prstClr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E1B13EB-FABC-3C0E-6619-558A6ACDD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56" y="768673"/>
                <a:ext cx="10417629" cy="1194943"/>
              </a:xfrm>
              <a:prstGeom prst="rect">
                <a:avLst/>
              </a:prstGeom>
              <a:blipFill rotWithShape="0">
                <a:blip r:embed="rId2"/>
                <a:stretch>
                  <a:fillRect l="-1521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id="{7FF48F84-745D-864B-20FD-917AA88868A1}"/>
                  </a:ext>
                </a:extLst>
              </p:cNvPr>
              <p:cNvSpPr txBox="1"/>
              <p:nvPr/>
            </p:nvSpPr>
            <p:spPr>
              <a:xfrm>
                <a:off x="457992" y="1469819"/>
                <a:ext cx="6096000" cy="3056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i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đường tròn</a:t>
                </a:r>
                <a:r>
                  <a:rPr 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ON</m:t>
                        </m:r>
                      </m:e>
                    </m:acc>
                  </m:oMath>
                </a14:m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góc ở tâm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</m:acc>
                  </m:oMath>
                </a14:m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góc nội tiếp cùng chắn cung </a:t>
                </a:r>
                <a:r>
                  <a:rPr 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FF48F84-745D-864B-20FD-917AA8886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92" y="1469819"/>
                <a:ext cx="6096000" cy="3056671"/>
              </a:xfrm>
              <a:prstGeom prst="rect">
                <a:avLst/>
              </a:prstGeom>
              <a:blipFill rotWithShape="0">
                <a:blip r:embed="rId3"/>
                <a:stretch>
                  <a:fillRect l="-2500" r="-2600" b="-3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6A7A0204-2491-6D02-A3C3-1DB344A6AACB}"/>
                  </a:ext>
                </a:extLst>
              </p:cNvPr>
              <p:cNvSpPr txBox="1"/>
              <p:nvPr/>
            </p:nvSpPr>
            <p:spPr>
              <a:xfrm>
                <a:off x="502023" y="4810568"/>
                <a:ext cx="2918185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e>
                      </m:acc>
                      <m:r>
                        <a:rPr lang="en-US" sz="32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ON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7A0204-2491-6D02-A3C3-1DB344A6A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23" y="4810568"/>
                <a:ext cx="2918185" cy="10143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B794EFD1-9B6C-5FA2-7D0B-E9736A5F8F31}"/>
                  </a:ext>
                </a:extLst>
              </p:cNvPr>
              <p:cNvSpPr txBox="1"/>
              <p:nvPr/>
            </p:nvSpPr>
            <p:spPr>
              <a:xfrm>
                <a:off x="3143824" y="4836847"/>
                <a:ext cx="2010091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⋅100°</m:t>
                      </m:r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94EFD1-9B6C-5FA2-7D0B-E9736A5F8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824" y="4836847"/>
                <a:ext cx="2010091" cy="10143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EC5A78D-C2A5-5AF8-46D3-811F887CB495}"/>
                  </a:ext>
                </a:extLst>
              </p:cNvPr>
              <p:cNvSpPr txBox="1"/>
              <p:nvPr/>
            </p:nvSpPr>
            <p:spPr>
              <a:xfrm>
                <a:off x="4785528" y="5101166"/>
                <a:ext cx="145114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°</m:t>
                    </m:r>
                  </m:oMath>
                </a14:m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C5A78D-C2A5-5AF8-46D3-811F887CB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528" y="5101166"/>
                <a:ext cx="1451148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B4303194-C6ED-49D2-5170-1DE19EA53032}"/>
              </a:ext>
            </a:extLst>
          </p:cNvPr>
          <p:cNvSpPr txBox="1"/>
          <p:nvPr/>
        </p:nvSpPr>
        <p:spPr>
          <a:xfrm>
            <a:off x="8738206" y="5649015"/>
            <a:ext cx="156278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defRPr/>
            </a:pPr>
            <a:r>
              <a:rPr lang="pt-BR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5</a:t>
            </a:r>
            <a:r>
              <a:rPr lang="vi-VN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vi-VN" sz="2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B43BCF5-6F99-F7F9-C76D-31C23DF4C50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5445" y="772333"/>
            <a:ext cx="1561730" cy="1561730"/>
          </a:xfrm>
          <a:prstGeom prst="rect">
            <a:avLst/>
          </a:prstGeom>
        </p:spPr>
      </p:pic>
      <p:grpSp>
        <p:nvGrpSpPr>
          <p:cNvPr id="41" name="Group 4">
            <a:extLst>
              <a:ext uri="{FF2B5EF4-FFF2-40B4-BE49-F238E27FC236}">
                <a16:creationId xmlns:a16="http://schemas.microsoft.com/office/drawing/2014/main" xmlns="" id="{3FE2EC76-8280-AFC1-FBC8-F0FBBA7C005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97123" y="1856315"/>
            <a:ext cx="3659187" cy="3884613"/>
            <a:chOff x="2837" y="1082"/>
            <a:chExt cx="2305" cy="2447"/>
          </a:xfrm>
        </p:grpSpPr>
        <p:sp>
          <p:nvSpPr>
            <p:cNvPr id="42" name="AutoShape 3">
              <a:extLst>
                <a:ext uri="{FF2B5EF4-FFF2-40B4-BE49-F238E27FC236}">
                  <a16:creationId xmlns:a16="http://schemas.microsoft.com/office/drawing/2014/main" xmlns="" id="{35D87A37-F1F9-E11D-5A2A-2270582C9BC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37" y="1082"/>
              <a:ext cx="2277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4" name="Freeform 6">
              <a:extLst>
                <a:ext uri="{FF2B5EF4-FFF2-40B4-BE49-F238E27FC236}">
                  <a16:creationId xmlns:a16="http://schemas.microsoft.com/office/drawing/2014/main" xmlns="" id="{B669583C-FFA2-73CC-B9CF-00F33DB8A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4" y="2415"/>
              <a:ext cx="244" cy="115"/>
            </a:xfrm>
            <a:custGeom>
              <a:avLst/>
              <a:gdLst>
                <a:gd name="T0" fmla="*/ 244 w 244"/>
                <a:gd name="T1" fmla="*/ 0 h 115"/>
                <a:gd name="T2" fmla="*/ 25 w 244"/>
                <a:gd name="T3" fmla="*/ 75 h 115"/>
                <a:gd name="T4" fmla="*/ 0 w 244"/>
                <a:gd name="T5" fmla="*/ 6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" h="115">
                  <a:moveTo>
                    <a:pt x="244" y="0"/>
                  </a:moveTo>
                  <a:cubicBezTo>
                    <a:pt x="204" y="81"/>
                    <a:pt x="106" y="115"/>
                    <a:pt x="25" y="75"/>
                  </a:cubicBezTo>
                  <a:cubicBezTo>
                    <a:pt x="16" y="70"/>
                    <a:pt x="8" y="66"/>
                    <a:pt x="0" y="60"/>
                  </a:cubicBezTo>
                </a:path>
              </a:pathLst>
            </a:cu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5" name="Oval 7">
              <a:extLst>
                <a:ext uri="{FF2B5EF4-FFF2-40B4-BE49-F238E27FC236}">
                  <a16:creationId xmlns:a16="http://schemas.microsoft.com/office/drawing/2014/main" xmlns="" id="{D3CEDC3E-654D-358F-71B1-C6724B7BE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7" y="1329"/>
              <a:ext cx="2028" cy="2028"/>
            </a:xfrm>
            <a:prstGeom prst="ellipse">
              <a:avLst/>
            </a:pr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6" name="Line 8">
              <a:extLst>
                <a:ext uri="{FF2B5EF4-FFF2-40B4-BE49-F238E27FC236}">
                  <a16:creationId xmlns:a16="http://schemas.microsoft.com/office/drawing/2014/main" xmlns="" id="{B42C7D8D-9BE6-7BEA-DF37-9400F208F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1" y="2343"/>
              <a:ext cx="600" cy="818"/>
            </a:xfrm>
            <a:prstGeom prst="line">
              <a:avLst/>
            </a:pr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7" name="Line 9">
              <a:extLst>
                <a:ext uri="{FF2B5EF4-FFF2-40B4-BE49-F238E27FC236}">
                  <a16:creationId xmlns:a16="http://schemas.microsoft.com/office/drawing/2014/main" xmlns="" id="{72B12157-8DA1-0436-E789-DB296A01F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1" y="2343"/>
              <a:ext cx="910" cy="449"/>
            </a:xfrm>
            <a:prstGeom prst="line">
              <a:avLst/>
            </a:pr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8" name="Line 10">
              <a:extLst>
                <a:ext uri="{FF2B5EF4-FFF2-40B4-BE49-F238E27FC236}">
                  <a16:creationId xmlns:a16="http://schemas.microsoft.com/office/drawing/2014/main" xmlns="" id="{0208E851-868F-D295-7A17-EE786EE8C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6" y="1413"/>
              <a:ext cx="1315" cy="1379"/>
            </a:xfrm>
            <a:prstGeom prst="line">
              <a:avLst/>
            </a:pr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9" name="Line 11">
              <a:extLst>
                <a:ext uri="{FF2B5EF4-FFF2-40B4-BE49-F238E27FC236}">
                  <a16:creationId xmlns:a16="http://schemas.microsoft.com/office/drawing/2014/main" xmlns="" id="{2048C4BD-3184-BA9E-4F47-2037D6F83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1" y="1413"/>
              <a:ext cx="195" cy="1748"/>
            </a:xfrm>
            <a:prstGeom prst="line">
              <a:avLst/>
            </a:prstGeom>
            <a:noFill/>
            <a:ln w="539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50" name="Group 14">
              <a:extLst>
                <a:ext uri="{FF2B5EF4-FFF2-40B4-BE49-F238E27FC236}">
                  <a16:creationId xmlns:a16="http://schemas.microsoft.com/office/drawing/2014/main" xmlns="" id="{C58F297F-1A2A-C62F-A28D-DCBB265E3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2541"/>
              <a:ext cx="575" cy="336"/>
              <a:chOff x="3833" y="2541"/>
              <a:chExt cx="575" cy="336"/>
            </a:xfrm>
          </p:grpSpPr>
          <p:sp>
            <p:nvSpPr>
              <p:cNvPr id="70" name="Rectangle 12">
                <a:extLst>
                  <a:ext uri="{FF2B5EF4-FFF2-40B4-BE49-F238E27FC236}">
                    <a16:creationId xmlns:a16="http://schemas.microsoft.com/office/drawing/2014/main" xmlns="" id="{A0751345-3690-84A8-BB70-25A301D55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3" y="2541"/>
                <a:ext cx="478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100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Rectangle 13">
                <a:extLst>
                  <a:ext uri="{FF2B5EF4-FFF2-40B4-BE49-F238E27FC236}">
                    <a16:creationId xmlns:a16="http://schemas.microsoft.com/office/drawing/2014/main" xmlns="" id="{44D5A78B-FCBA-3642-ACD4-F3D928AB4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2541"/>
                <a:ext cx="205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°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" name="Group 18">
              <a:extLst>
                <a:ext uri="{FF2B5EF4-FFF2-40B4-BE49-F238E27FC236}">
                  <a16:creationId xmlns:a16="http://schemas.microsoft.com/office/drawing/2014/main" xmlns="" id="{01606055-DD70-E855-A4D5-895BC185D5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3" y="2764"/>
              <a:ext cx="339" cy="362"/>
              <a:chOff x="4803" y="2764"/>
              <a:chExt cx="339" cy="362"/>
            </a:xfrm>
          </p:grpSpPr>
          <p:sp>
            <p:nvSpPr>
              <p:cNvPr id="67" name="Oval 15">
                <a:extLst>
                  <a:ext uri="{FF2B5EF4-FFF2-40B4-BE49-F238E27FC236}">
                    <a16:creationId xmlns:a16="http://schemas.microsoft.com/office/drawing/2014/main" xmlns="" id="{22F15B15-24F3-4F6A-512A-52EA290A1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3" y="2764"/>
                <a:ext cx="55" cy="55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Oval 16">
                <a:extLst>
                  <a:ext uri="{FF2B5EF4-FFF2-40B4-BE49-F238E27FC236}">
                    <a16:creationId xmlns:a16="http://schemas.microsoft.com/office/drawing/2014/main" xmlns="" id="{22B48C5B-13DC-D9E8-610F-BC472AABAC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3" y="2764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Rectangle 17">
                <a:extLst>
                  <a:ext uri="{FF2B5EF4-FFF2-40B4-BE49-F238E27FC236}">
                    <a16:creationId xmlns:a16="http://schemas.microsoft.com/office/drawing/2014/main" xmlns="" id="{11E9BDA2-1FD8-6C5C-64F4-8B71F7955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1" y="2793"/>
                <a:ext cx="281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N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2" name="Group 21">
              <a:extLst>
                <a:ext uri="{FF2B5EF4-FFF2-40B4-BE49-F238E27FC236}">
                  <a16:creationId xmlns:a16="http://schemas.microsoft.com/office/drawing/2014/main" xmlns="" id="{469A5EEC-3C08-64F5-93EC-9B135A2D1B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4" y="2316"/>
              <a:ext cx="54" cy="54"/>
              <a:chOff x="3894" y="2316"/>
              <a:chExt cx="54" cy="54"/>
            </a:xfrm>
          </p:grpSpPr>
          <p:sp>
            <p:nvSpPr>
              <p:cNvPr id="65" name="Oval 19">
                <a:extLst>
                  <a:ext uri="{FF2B5EF4-FFF2-40B4-BE49-F238E27FC236}">
                    <a16:creationId xmlns:a16="http://schemas.microsoft.com/office/drawing/2014/main" xmlns="" id="{DED38F18-B18C-43C5-F262-4D9CE3AA6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2316"/>
                <a:ext cx="54" cy="54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Oval 20">
                <a:extLst>
                  <a:ext uri="{FF2B5EF4-FFF2-40B4-BE49-F238E27FC236}">
                    <a16:creationId xmlns:a16="http://schemas.microsoft.com/office/drawing/2014/main" xmlns="" id="{B2F995F8-F887-5CB5-6DEA-56805E6F9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2316"/>
                <a:ext cx="54" cy="54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xmlns="" id="{656D80BA-22A5-E1F3-A040-A59FF9FD4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2" y="3134"/>
              <a:ext cx="324" cy="380"/>
              <a:chOff x="3062" y="3134"/>
              <a:chExt cx="324" cy="380"/>
            </a:xfrm>
          </p:grpSpPr>
          <p:sp>
            <p:nvSpPr>
              <p:cNvPr id="62" name="Oval 22">
                <a:extLst>
                  <a:ext uri="{FF2B5EF4-FFF2-40B4-BE49-F238E27FC236}">
                    <a16:creationId xmlns:a16="http://schemas.microsoft.com/office/drawing/2014/main" xmlns="" id="{698B9840-0E41-EED2-A4E2-3EE837560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134"/>
                <a:ext cx="54" cy="54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Oval 23">
                <a:extLst>
                  <a:ext uri="{FF2B5EF4-FFF2-40B4-BE49-F238E27FC236}">
                    <a16:creationId xmlns:a16="http://schemas.microsoft.com/office/drawing/2014/main" xmlns="" id="{4C1D6CA9-AA76-A2DD-04F5-88F56E2B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134"/>
                <a:ext cx="54" cy="54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24">
                <a:extLst>
                  <a:ext uri="{FF2B5EF4-FFF2-40B4-BE49-F238E27FC236}">
                    <a16:creationId xmlns:a16="http://schemas.microsoft.com/office/drawing/2014/main" xmlns="" id="{F444ABEA-7663-8ADC-0C44-FD6F5DBB5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3181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M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4" name="Group 29">
              <a:extLst>
                <a:ext uri="{FF2B5EF4-FFF2-40B4-BE49-F238E27FC236}">
                  <a16:creationId xmlns:a16="http://schemas.microsoft.com/office/drawing/2014/main" xmlns="" id="{22DBBF2B-9100-9909-8038-AFDFF0BD60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4" y="2084"/>
              <a:ext cx="281" cy="333"/>
              <a:chOff x="3764" y="2084"/>
              <a:chExt cx="281" cy="333"/>
            </a:xfrm>
          </p:grpSpPr>
          <p:sp>
            <p:nvSpPr>
              <p:cNvPr id="59" name="Oval 26">
                <a:extLst>
                  <a:ext uri="{FF2B5EF4-FFF2-40B4-BE49-F238E27FC236}">
                    <a16:creationId xmlns:a16="http://schemas.microsoft.com/office/drawing/2014/main" xmlns="" id="{950D1BE9-82DD-7A91-B88B-23B7D1AB7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2316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Oval 27">
                <a:extLst>
                  <a:ext uri="{FF2B5EF4-FFF2-40B4-BE49-F238E27FC236}">
                    <a16:creationId xmlns:a16="http://schemas.microsoft.com/office/drawing/2014/main" xmlns="" id="{7D34FF0F-501A-1087-5FD1-2FF0C3AF8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2316"/>
                <a:ext cx="54" cy="54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28">
                <a:extLst>
                  <a:ext uri="{FF2B5EF4-FFF2-40B4-BE49-F238E27FC236}">
                    <a16:creationId xmlns:a16="http://schemas.microsoft.com/office/drawing/2014/main" xmlns="" id="{BBD1A723-924A-D3E0-807A-B01C0C433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2084"/>
                <a:ext cx="281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 i="1">
                    <a:solidFill>
                      <a:srgbClr val="FCFCFC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5" name="Group 33">
              <a:extLst>
                <a:ext uri="{FF2B5EF4-FFF2-40B4-BE49-F238E27FC236}">
                  <a16:creationId xmlns:a16="http://schemas.microsoft.com/office/drawing/2014/main" xmlns="" id="{06BE246F-2323-068F-97E6-4F2C879587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9" y="1151"/>
              <a:ext cx="200" cy="333"/>
              <a:chOff x="3389" y="1151"/>
              <a:chExt cx="200" cy="333"/>
            </a:xfrm>
          </p:grpSpPr>
          <p:sp>
            <p:nvSpPr>
              <p:cNvPr id="56" name="Oval 30">
                <a:extLst>
                  <a:ext uri="{FF2B5EF4-FFF2-40B4-BE49-F238E27FC236}">
                    <a16:creationId xmlns:a16="http://schemas.microsoft.com/office/drawing/2014/main" xmlns="" id="{DF2775CB-B94F-C55E-D4C1-948097C6D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386"/>
                <a:ext cx="54" cy="54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Oval 31">
                <a:extLst>
                  <a:ext uri="{FF2B5EF4-FFF2-40B4-BE49-F238E27FC236}">
                    <a16:creationId xmlns:a16="http://schemas.microsoft.com/office/drawing/2014/main" xmlns="" id="{1AC9C95A-CCD4-BD9A-F224-4E7B68C94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386"/>
                <a:ext cx="54" cy="54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Rectangle 32">
                <a:extLst>
                  <a:ext uri="{FF2B5EF4-FFF2-40B4-BE49-F238E27FC236}">
                    <a16:creationId xmlns:a16="http://schemas.microsoft.com/office/drawing/2014/main" xmlns="" id="{10710CA1-0C5C-6E14-6F1C-334A587788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9" y="1151"/>
                <a:ext cx="200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31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I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3764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9" grpId="0"/>
      <p:bldP spid="1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0BCFF220-4ADB-C89D-254B-2A96C3291793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u="sng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u="sng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0E4A59D4-6164-170F-6D6B-F87A7F1DFAE2}"/>
              </a:ext>
            </a:extLst>
          </p:cNvPr>
          <p:cNvSpPr txBox="1"/>
          <p:nvPr/>
        </p:nvSpPr>
        <p:spPr>
          <a:xfrm>
            <a:off x="408214" y="1123136"/>
            <a:ext cx="6640286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3200" b="1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vi-VN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:</a:t>
            </a:r>
          </a:p>
          <a:p>
            <a:pPr algn="just">
              <a:lnSpc>
                <a:spcPct val="115000"/>
              </a:lnSpc>
            </a:pP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một đường tròn, góc nội tiếp có số đo bằng nửa số đo cung bị chắn</a:t>
            </a:r>
            <a:r>
              <a:rPr lang="vi-VN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i="1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xmlns="" id="{17B4B478-459D-5DBF-C99C-6D69A1F70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3422" y="4956593"/>
                <a:ext cx="6913684" cy="801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altLang="vi-VN" sz="32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vi-VN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O)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𝐴𝐼𝐵</m:t>
                        </m:r>
                      </m:e>
                    </m:acc>
                    <m:r>
                      <a:rPr lang="en-US" sz="32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𝐴𝑚𝐵</m:t>
                        </m:r>
                      </m:e>
                    </m:groupChr>
                  </m:oMath>
                </a14:m>
                <a:endParaRPr lang="en-US" alt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7B4B478-459D-5DBF-C99C-6D69A1F70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3422" y="4956593"/>
                <a:ext cx="6913684" cy="801310"/>
              </a:xfrm>
              <a:prstGeom prst="rect">
                <a:avLst/>
              </a:prstGeom>
              <a:blipFill rotWithShape="0">
                <a:blip r:embed="rId3"/>
                <a:stretch>
                  <a:fillRect l="-2293"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A52BB863-86D2-6E3F-21A4-F4FD71941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12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endParaRPr lang="en-US" alt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8193EA89-3C96-DC94-C713-69144841E56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35396" y="0"/>
            <a:ext cx="4219575" cy="5043114"/>
            <a:chOff x="2846" y="972"/>
            <a:chExt cx="1988" cy="2376"/>
          </a:xfrm>
        </p:grpSpPr>
        <p:sp>
          <p:nvSpPr>
            <p:cNvPr id="13" name="AutoShape 3">
              <a:extLst>
                <a:ext uri="{FF2B5EF4-FFF2-40B4-BE49-F238E27FC236}">
                  <a16:creationId xmlns:a16="http://schemas.microsoft.com/office/drawing/2014/main" xmlns="" id="{70B9416B-CE43-7581-1E31-E0EB02B080B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46" y="972"/>
              <a:ext cx="1988" cy="2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xmlns="" id="{16975E11-A63D-2D6E-31B6-806A90F9E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8" y="2235"/>
              <a:ext cx="307" cy="144"/>
              <a:chOff x="3658" y="2235"/>
              <a:chExt cx="307" cy="144"/>
            </a:xfrm>
          </p:grpSpPr>
          <p:sp>
            <p:nvSpPr>
              <p:cNvPr id="65" name="Freeform 6">
                <a:extLst>
                  <a:ext uri="{FF2B5EF4-FFF2-40B4-BE49-F238E27FC236}">
                    <a16:creationId xmlns:a16="http://schemas.microsoft.com/office/drawing/2014/main" xmlns="" id="{79122BD0-8909-4C2B-7E6B-A605F44CD3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3" y="2235"/>
                <a:ext cx="231" cy="89"/>
              </a:xfrm>
              <a:custGeom>
                <a:avLst/>
                <a:gdLst>
                  <a:gd name="T0" fmla="*/ 231 w 231"/>
                  <a:gd name="T1" fmla="*/ 0 h 89"/>
                  <a:gd name="T2" fmla="*/ 33 w 231"/>
                  <a:gd name="T3" fmla="*/ 48 h 89"/>
                  <a:gd name="T4" fmla="*/ 0 w 231"/>
                  <a:gd name="T5" fmla="*/ 21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1" h="89">
                    <a:moveTo>
                      <a:pt x="231" y="0"/>
                    </a:moveTo>
                    <a:cubicBezTo>
                      <a:pt x="190" y="68"/>
                      <a:pt x="101" y="89"/>
                      <a:pt x="33" y="48"/>
                    </a:cubicBezTo>
                    <a:cubicBezTo>
                      <a:pt x="21" y="41"/>
                      <a:pt x="10" y="32"/>
                      <a:pt x="0" y="21"/>
                    </a:cubicBezTo>
                  </a:path>
                </a:pathLst>
              </a:cu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7">
                <a:extLst>
                  <a:ext uri="{FF2B5EF4-FFF2-40B4-BE49-F238E27FC236}">
                    <a16:creationId xmlns:a16="http://schemas.microsoft.com/office/drawing/2014/main" xmlns="" id="{8FF70D9E-F04D-1A08-683A-8E1095EFB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8" y="2259"/>
                <a:ext cx="307" cy="120"/>
              </a:xfrm>
              <a:custGeom>
                <a:avLst/>
                <a:gdLst>
                  <a:gd name="T0" fmla="*/ 307 w 307"/>
                  <a:gd name="T1" fmla="*/ 0 h 120"/>
                  <a:gd name="T2" fmla="*/ 43 w 307"/>
                  <a:gd name="T3" fmla="*/ 65 h 120"/>
                  <a:gd name="T4" fmla="*/ 0 w 307"/>
                  <a:gd name="T5" fmla="*/ 29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7" h="120">
                    <a:moveTo>
                      <a:pt x="307" y="0"/>
                    </a:moveTo>
                    <a:cubicBezTo>
                      <a:pt x="252" y="91"/>
                      <a:pt x="134" y="120"/>
                      <a:pt x="43" y="65"/>
                    </a:cubicBezTo>
                    <a:cubicBezTo>
                      <a:pt x="27" y="55"/>
                      <a:pt x="12" y="43"/>
                      <a:pt x="0" y="29"/>
                    </a:cubicBezTo>
                  </a:path>
                </a:pathLst>
              </a:cu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xmlns="" id="{65361508-8312-E874-3D0D-96FC080B22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3" y="1422"/>
              <a:ext cx="128" cy="38"/>
            </a:xfrm>
            <a:custGeom>
              <a:avLst/>
              <a:gdLst>
                <a:gd name="T0" fmla="*/ 128 w 128"/>
                <a:gd name="T1" fmla="*/ 0 h 38"/>
                <a:gd name="T2" fmla="*/ 0 w 128"/>
                <a:gd name="T3" fmla="*/ 2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8" h="38">
                  <a:moveTo>
                    <a:pt x="128" y="0"/>
                  </a:moveTo>
                  <a:cubicBezTo>
                    <a:pt x="92" y="29"/>
                    <a:pt x="44" y="38"/>
                    <a:pt x="0" y="26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1" name="Group 12">
              <a:extLst>
                <a:ext uri="{FF2B5EF4-FFF2-40B4-BE49-F238E27FC236}">
                  <a16:creationId xmlns:a16="http://schemas.microsoft.com/office/drawing/2014/main" xmlns="" id="{73423DCE-B608-1692-A77F-9DA5042B4A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1268"/>
              <a:ext cx="1786" cy="2063"/>
              <a:chOff x="2908" y="1268"/>
              <a:chExt cx="1786" cy="2063"/>
            </a:xfrm>
          </p:grpSpPr>
          <p:sp>
            <p:nvSpPr>
              <p:cNvPr id="63" name="Oval 10">
                <a:extLst>
                  <a:ext uri="{FF2B5EF4-FFF2-40B4-BE49-F238E27FC236}">
                    <a16:creationId xmlns:a16="http://schemas.microsoft.com/office/drawing/2014/main" xmlns="" id="{F3B2E2DA-7648-0EF5-8E86-58891A1E7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1268"/>
                <a:ext cx="1786" cy="1784"/>
              </a:xfrm>
              <a:prstGeom prst="ellipse">
                <a:avLst/>
              </a:pr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11">
                <a:extLst>
                  <a:ext uri="{FF2B5EF4-FFF2-40B4-BE49-F238E27FC236}">
                    <a16:creationId xmlns:a16="http://schemas.microsoft.com/office/drawing/2014/main" xmlns="" id="{29422821-D4E5-5656-0615-5994D7EC5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7" y="3042"/>
                <a:ext cx="258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m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2" name="Line 13">
              <a:extLst>
                <a:ext uri="{FF2B5EF4-FFF2-40B4-BE49-F238E27FC236}">
                  <a16:creationId xmlns:a16="http://schemas.microsoft.com/office/drawing/2014/main" xmlns="" id="{CC5FEF12-B002-7F71-5DC8-66016A9857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2622"/>
              <a:ext cx="1431" cy="132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3" name="Line 14">
              <a:extLst>
                <a:ext uri="{FF2B5EF4-FFF2-40B4-BE49-F238E27FC236}">
                  <a16:creationId xmlns:a16="http://schemas.microsoft.com/office/drawing/2014/main" xmlns="" id="{95AB0974-CC57-45A1-3090-DA96F6AAD7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1309"/>
              <a:ext cx="398" cy="1445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4" name="Line 15">
              <a:extLst>
                <a:ext uri="{FF2B5EF4-FFF2-40B4-BE49-F238E27FC236}">
                  <a16:creationId xmlns:a16="http://schemas.microsoft.com/office/drawing/2014/main" xmlns="" id="{D5C424D9-5202-634F-5C6E-0114F3EFC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2" y="1309"/>
              <a:ext cx="1033" cy="1313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5" name="Line 16">
              <a:extLst>
                <a:ext uri="{FF2B5EF4-FFF2-40B4-BE49-F238E27FC236}">
                  <a16:creationId xmlns:a16="http://schemas.microsoft.com/office/drawing/2014/main" xmlns="" id="{AE4F1079-F662-4580-2497-0EDDCB606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1" y="2160"/>
              <a:ext cx="764" cy="462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6" name="Line 17">
              <a:extLst>
                <a:ext uri="{FF2B5EF4-FFF2-40B4-BE49-F238E27FC236}">
                  <a16:creationId xmlns:a16="http://schemas.microsoft.com/office/drawing/2014/main" xmlns="" id="{F909CC49-4500-90D2-0EB0-77837C483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4" y="2160"/>
              <a:ext cx="667" cy="594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7" name="Group 21">
              <a:extLst>
                <a:ext uri="{FF2B5EF4-FFF2-40B4-BE49-F238E27FC236}">
                  <a16:creationId xmlns:a16="http://schemas.microsoft.com/office/drawing/2014/main" xmlns="" id="{AD72EBBF-303D-D9D6-C826-7CAC5F0BF5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2" y="2730"/>
              <a:ext cx="234" cy="307"/>
              <a:chOff x="2972" y="2730"/>
              <a:chExt cx="234" cy="307"/>
            </a:xfrm>
          </p:grpSpPr>
          <p:sp>
            <p:nvSpPr>
              <p:cNvPr id="60" name="Oval 18">
                <a:extLst>
                  <a:ext uri="{FF2B5EF4-FFF2-40B4-BE49-F238E27FC236}">
                    <a16:creationId xmlns:a16="http://schemas.microsoft.com/office/drawing/2014/main" xmlns="" id="{2A015211-0E2B-AB70-953E-7FB8F4C3A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" y="2730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Oval 19">
                <a:extLst>
                  <a:ext uri="{FF2B5EF4-FFF2-40B4-BE49-F238E27FC236}">
                    <a16:creationId xmlns:a16="http://schemas.microsoft.com/office/drawing/2014/main" xmlns="" id="{09298B3E-C86D-B2A5-0CB1-A0B183490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" y="273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Rectangle 20">
                <a:extLst>
                  <a:ext uri="{FF2B5EF4-FFF2-40B4-BE49-F238E27FC236}">
                    <a16:creationId xmlns:a16="http://schemas.microsoft.com/office/drawing/2014/main" xmlns="" id="{D8AF810D-0A17-67A2-E239-80021407F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2" y="2748"/>
                <a:ext cx="23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A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8" name="Group 25">
              <a:extLst>
                <a:ext uri="{FF2B5EF4-FFF2-40B4-BE49-F238E27FC236}">
                  <a16:creationId xmlns:a16="http://schemas.microsoft.com/office/drawing/2014/main" xmlns="" id="{18DC0475-7FF9-A0C4-1FF9-143AFE88F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5" y="1884"/>
              <a:ext cx="245" cy="300"/>
              <a:chOff x="3765" y="1884"/>
              <a:chExt cx="245" cy="300"/>
            </a:xfrm>
          </p:grpSpPr>
          <p:sp>
            <p:nvSpPr>
              <p:cNvPr id="57" name="Oval 22">
                <a:extLst>
                  <a:ext uri="{FF2B5EF4-FFF2-40B4-BE49-F238E27FC236}">
                    <a16:creationId xmlns:a16="http://schemas.microsoft.com/office/drawing/2014/main" xmlns="" id="{35B31D89-910E-B949-F5AB-6221592C2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2136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Oval 23">
                <a:extLst>
                  <a:ext uri="{FF2B5EF4-FFF2-40B4-BE49-F238E27FC236}">
                    <a16:creationId xmlns:a16="http://schemas.microsoft.com/office/drawing/2014/main" xmlns="" id="{9D6BE1DD-7A07-B7D8-BD3D-79B0E72BA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213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24">
                <a:extLst>
                  <a:ext uri="{FF2B5EF4-FFF2-40B4-BE49-F238E27FC236}">
                    <a16:creationId xmlns:a16="http://schemas.microsoft.com/office/drawing/2014/main" xmlns="" id="{C2DF71E2-965D-AD27-B6E0-32BDE2A0A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5" y="1884"/>
                <a:ext cx="24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9" name="Group 29">
              <a:extLst>
                <a:ext uri="{FF2B5EF4-FFF2-40B4-BE49-F238E27FC236}">
                  <a16:creationId xmlns:a16="http://schemas.microsoft.com/office/drawing/2014/main" xmlns="" id="{E7DDF6B8-F88D-5328-BE94-1647903F63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2598"/>
              <a:ext cx="293" cy="289"/>
              <a:chOff x="4541" y="2598"/>
              <a:chExt cx="293" cy="289"/>
            </a:xfrm>
          </p:grpSpPr>
          <p:sp>
            <p:nvSpPr>
              <p:cNvPr id="54" name="Oval 26">
                <a:extLst>
                  <a:ext uri="{FF2B5EF4-FFF2-40B4-BE49-F238E27FC236}">
                    <a16:creationId xmlns:a16="http://schemas.microsoft.com/office/drawing/2014/main" xmlns="" id="{6B33C449-7F9D-BFF8-DAA7-F2A451895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2598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Oval 27">
                <a:extLst>
                  <a:ext uri="{FF2B5EF4-FFF2-40B4-BE49-F238E27FC236}">
                    <a16:creationId xmlns:a16="http://schemas.microsoft.com/office/drawing/2014/main" xmlns="" id="{FA4BE0D6-AEDB-6266-9DDB-D22C5BDE9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25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Rectangle 28">
                <a:extLst>
                  <a:ext uri="{FF2B5EF4-FFF2-40B4-BE49-F238E27FC236}">
                    <a16:creationId xmlns:a16="http://schemas.microsoft.com/office/drawing/2014/main" xmlns="" id="{868ABCC3-F04F-4C83-E280-42CD9C722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598"/>
                <a:ext cx="23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B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33">
              <a:extLst>
                <a:ext uri="{FF2B5EF4-FFF2-40B4-BE49-F238E27FC236}">
                  <a16:creationId xmlns:a16="http://schemas.microsoft.com/office/drawing/2014/main" xmlns="" id="{F2C57CE5-CB80-D0C2-EADF-B4EB46F8B0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7" y="1033"/>
              <a:ext cx="221" cy="300"/>
              <a:chOff x="3507" y="1033"/>
              <a:chExt cx="221" cy="300"/>
            </a:xfrm>
          </p:grpSpPr>
          <p:sp>
            <p:nvSpPr>
              <p:cNvPr id="51" name="Oval 30">
                <a:extLst>
                  <a:ext uri="{FF2B5EF4-FFF2-40B4-BE49-F238E27FC236}">
                    <a16:creationId xmlns:a16="http://schemas.microsoft.com/office/drawing/2014/main" xmlns="" id="{C544F31A-8103-AC5B-5D39-A6A812F65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285"/>
                <a:ext cx="49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Oval 31">
                <a:extLst>
                  <a:ext uri="{FF2B5EF4-FFF2-40B4-BE49-F238E27FC236}">
                    <a16:creationId xmlns:a16="http://schemas.microsoft.com/office/drawing/2014/main" xmlns="" id="{6570E4F9-731A-D402-BB81-D73E3DD94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2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Rectangle 32">
                <a:extLst>
                  <a:ext uri="{FF2B5EF4-FFF2-40B4-BE49-F238E27FC236}">
                    <a16:creationId xmlns:a16="http://schemas.microsoft.com/office/drawing/2014/main" xmlns="" id="{05B4423C-E0A9-1971-CF18-694147AD4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" y="1033"/>
                <a:ext cx="17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I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1449" y="2856000"/>
                <a:ext cx="6096000" cy="107721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nội tiếp chắn nửa đường tròn có số đo bằng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32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49" y="2856000"/>
                <a:ext cx="6096000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2600" t="-7955" b="-17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422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4C92C851-F99F-32AF-43BA-9A48491AADA4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73CDBA58-C10C-045A-4FF8-49B8A2A4F304}"/>
              </a:ext>
            </a:extLst>
          </p:cNvPr>
          <p:cNvSpPr txBox="1"/>
          <p:nvPr/>
        </p:nvSpPr>
        <p:spPr>
          <a:xfrm>
            <a:off x="283028" y="768673"/>
            <a:ext cx="1251857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 động 5 (SGK – trang 116). 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Hình 60 và nêu mối liên hệ giữ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xmlns="" id="{F7BB5E30-2C45-5263-CA21-09D108C9EFA4}"/>
                  </a:ext>
                </a:extLst>
              </p:cNvPr>
              <p:cNvSpPr txBox="1"/>
              <p:nvPr/>
            </p:nvSpPr>
            <p:spPr>
              <a:xfrm>
                <a:off x="185295" y="3157363"/>
                <a:ext cx="10104416" cy="1209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đường tròn (</a:t>
                </a:r>
                <a:r>
                  <a:rPr lang="vi-VN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ắn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  <m:r>
                      <a:rPr lang="en-US" sz="28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2800" dirty="0">
                    <a:solidFill>
                      <a:prstClr val="white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7BB5E30-2C45-5263-CA21-09D108C9E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95" y="3157363"/>
                <a:ext cx="10104416" cy="1209370"/>
              </a:xfrm>
              <a:prstGeom prst="rect">
                <a:avLst/>
              </a:prstGeom>
              <a:blipFill rotWithShape="0">
                <a:blip r:embed="rId3"/>
                <a:stretch>
                  <a:fillRect l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xmlns="" id="{E8D07F24-CE36-6984-0422-56A598AB26EF}"/>
                  </a:ext>
                </a:extLst>
              </p:cNvPr>
              <p:cNvSpPr txBox="1"/>
              <p:nvPr/>
            </p:nvSpPr>
            <p:spPr>
              <a:xfrm>
                <a:off x="185295" y="4085445"/>
                <a:ext cx="10104416" cy="778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Xét đường tròn (</a:t>
                </a:r>
                <a:r>
                  <a:rPr lang="vi-VN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KB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ắn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KB</m:t>
                        </m:r>
                      </m:e>
                    </m:acc>
                    <m:r>
                      <a:rPr lang="en-US" sz="28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8D07F24-CE36-6984-0422-56A598AB2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95" y="4085445"/>
                <a:ext cx="10104416" cy="778483"/>
              </a:xfrm>
              <a:prstGeom prst="rect">
                <a:avLst/>
              </a:prstGeom>
              <a:blipFill rotWithShape="0">
                <a:blip r:embed="rId4"/>
                <a:stretch>
                  <a:fillRect l="-1206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ộp Văn bản 45">
                <a:extLst>
                  <a:ext uri="{FF2B5EF4-FFF2-40B4-BE49-F238E27FC236}">
                    <a16:creationId xmlns:a16="http://schemas.microsoft.com/office/drawing/2014/main" xmlns="" id="{73BD528B-872C-DCCC-A6B0-82C40773D939}"/>
                  </a:ext>
                </a:extLst>
              </p:cNvPr>
              <p:cNvSpPr txBox="1"/>
              <p:nvPr/>
            </p:nvSpPr>
            <p:spPr>
              <a:xfrm>
                <a:off x="156422" y="4940990"/>
                <a:ext cx="8999344" cy="777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Xét đường tròn (</a:t>
                </a:r>
                <a:r>
                  <a:rPr lang="vi-VN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KB</m:t>
                        </m:r>
                      </m:e>
                    </m:acc>
                    <m:r>
                      <a:rPr lang="en-US" sz="32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  <m:r>
                      <a:rPr lang="en-US" sz="28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Hộp Văn bản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3BD528B-872C-DCCC-A6B0-82C40773D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22" y="4940990"/>
                <a:ext cx="8999344" cy="777970"/>
              </a:xfrm>
              <a:prstGeom prst="rect">
                <a:avLst/>
              </a:prstGeom>
              <a:blipFill rotWithShape="0">
                <a:blip r:embed="rId5"/>
                <a:stretch>
                  <a:fillRect l="-1423" b="-9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Hộp Văn bản 57">
            <a:extLst>
              <a:ext uri="{FF2B5EF4-FFF2-40B4-BE49-F238E27FC236}">
                <a16:creationId xmlns:a16="http://schemas.microsoft.com/office/drawing/2014/main" xmlns="" id="{68DA3C66-843F-3991-EAA1-7AAB337FA0D3}"/>
              </a:ext>
            </a:extLst>
          </p:cNvPr>
          <p:cNvSpPr txBox="1"/>
          <p:nvPr/>
        </p:nvSpPr>
        <p:spPr>
          <a:xfrm>
            <a:off x="4539676" y="2457433"/>
            <a:ext cx="163945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:</a:t>
            </a:r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xmlns="" id="{03A65FC6-4DF5-A4EB-1BAD-F8B2F8D75328}"/>
              </a:ext>
            </a:extLst>
          </p:cNvPr>
          <p:cNvSpPr txBox="1"/>
          <p:nvPr/>
        </p:nvSpPr>
        <p:spPr>
          <a:xfrm>
            <a:off x="156422" y="5826978"/>
            <a:ext cx="114469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 xét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một đường tròn, hai góc nội tiếp cùng chắn một cung thì bằng nhau.</a:t>
            </a:r>
            <a:endParaRPr lang="vi-VN" sz="28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6CB49295-59B7-3E2F-D3D3-3E371B8A5C26}"/>
                  </a:ext>
                </a:extLst>
              </p:cNvPr>
              <p:cNvSpPr txBox="1"/>
              <p:nvPr/>
            </p:nvSpPr>
            <p:spPr>
              <a:xfrm>
                <a:off x="283028" y="1494275"/>
                <a:ext cx="3616531" cy="684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fr-FR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CB49295-59B7-3E2F-D3D3-3E371B8A5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8" y="1494275"/>
                <a:ext cx="3616531" cy="684675"/>
              </a:xfrm>
              <a:prstGeom prst="rect">
                <a:avLst/>
              </a:prstGeom>
              <a:blipFill rotWithShape="0">
                <a:blip r:embed="rId6"/>
                <a:stretch>
                  <a:fillRect l="-4209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03CECA7E-372C-B960-886A-334B60DF59DD}"/>
                  </a:ext>
                </a:extLst>
              </p:cNvPr>
              <p:cNvSpPr txBox="1"/>
              <p:nvPr/>
            </p:nvSpPr>
            <p:spPr>
              <a:xfrm>
                <a:off x="3888911" y="1494275"/>
                <a:ext cx="6400800" cy="684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KB</m:t>
                        </m:r>
                      </m:e>
                    </m:acc>
                  </m:oMath>
                </a14:m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đ</a:t>
                </a: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3CECA7E-372C-B960-886A-334B60DF5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911" y="1494275"/>
                <a:ext cx="6400800" cy="684675"/>
              </a:xfrm>
              <a:prstGeom prst="rect">
                <a:avLst/>
              </a:prstGeom>
              <a:blipFill rotWithShape="0">
                <a:blip r:embed="rId7"/>
                <a:stretch>
                  <a:fillRect l="-2476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5F669503-F990-F0AE-5F84-D39C6931ED0F}"/>
                  </a:ext>
                </a:extLst>
              </p:cNvPr>
              <p:cNvSpPr txBox="1"/>
              <p:nvPr/>
            </p:nvSpPr>
            <p:spPr>
              <a:xfrm>
                <a:off x="287555" y="2275879"/>
                <a:ext cx="6400800" cy="626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KB</m:t>
                        </m:r>
                      </m:e>
                    </m:acc>
                  </m:oMath>
                </a14:m>
                <a:r>
                  <a:rPr lang="fr-FR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69503-F990-F0AE-5F84-D39C6931E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55" y="2275879"/>
                <a:ext cx="6400800" cy="626646"/>
              </a:xfrm>
              <a:prstGeom prst="rect">
                <a:avLst/>
              </a:prstGeom>
              <a:blipFill rotWithShape="0">
                <a:blip r:embed="rId8"/>
                <a:stretch>
                  <a:fillRect l="-2381" t="-5825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24A9F87-2DF3-8364-AC79-82C03373A0F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265" y="149602"/>
            <a:ext cx="1109432" cy="74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="" xmlns:a16="http://schemas.microsoft.com/office/drawing/2014/main" id="{54BC84F0-43D2-DD26-D1C2-461DDB7B98C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  <a14:imgEffect>
                      <a14:brightnessContrast brigh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39225" y="1408478"/>
            <a:ext cx="2410201" cy="264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83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58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>
            <a:extLst>
              <a:ext uri="{FF2B5EF4-FFF2-40B4-BE49-F238E27FC236}">
                <a16:creationId xmlns:a16="http://schemas.microsoft.com/office/drawing/2014/main" xmlns="" id="{CEFABB4E-417F-44E9-975C-E3A52778F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2" y="983470"/>
            <a:ext cx="54101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006600"/>
                </a:solidFill>
                <a:latin typeface="Times New Roman" panose="02020603050405020304" pitchFamily="18" charset="0"/>
              </a:rPr>
              <a:t>III. GÓC NỘI TIẾP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xmlns="" id="{EA3B7702-9321-2B4D-AC01-B3A6975A0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1CA857A0-CFF2-680E-8E07-DFE052D88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1D9DFE9F-871C-4C2C-3ACD-903626B28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C3320AB-0140-63F4-CEB9-3EAC6CFF5D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02" y="1515579"/>
            <a:ext cx="5244735" cy="26141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5C166DB-BB25-5685-1EAA-FE669AC2FE9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242" y="1368088"/>
            <a:ext cx="3291578" cy="412182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7C02450A-214B-7340-5E9F-13FDAF9B60B3}"/>
                  </a:ext>
                </a:extLst>
              </p:cNvPr>
              <p:cNvSpPr txBox="1"/>
              <p:nvPr/>
            </p:nvSpPr>
            <p:spPr>
              <a:xfrm>
                <a:off x="870860" y="4794338"/>
                <a:ext cx="6093822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2800" b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𝑨𝑶𝑩</m:t>
                          </m:r>
                        </m:e>
                      </m:acc>
                      <m:r>
                        <a:rPr lang="en-US" sz="2800" b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800" b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2800" b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02450A-214B-7340-5E9F-13FDAF9B6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0" y="4794338"/>
                <a:ext cx="6093822" cy="8989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F2FD3C5-88E2-41EC-FC44-30468A95AFAF}"/>
              </a:ext>
            </a:extLst>
          </p:cNvPr>
          <p:cNvSpPr txBox="1"/>
          <p:nvPr/>
        </p:nvSpPr>
        <p:spPr>
          <a:xfrm>
            <a:off x="1033121" y="4362559"/>
            <a:ext cx="564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</a:rPr>
              <a:t>Đáp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án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22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776"/>
    </mc:Choice>
    <mc:Fallback xmlns="">
      <p:transition advTm="237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>
            <a:extLst>
              <a:ext uri="{FF2B5EF4-FFF2-40B4-BE49-F238E27FC236}">
                <a16:creationId xmlns:a16="http://schemas.microsoft.com/office/drawing/2014/main" xmlns="" id="{CEFABB4E-417F-44E9-975C-E3A52778F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65" y="956052"/>
            <a:ext cx="54101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006600"/>
                </a:solidFill>
                <a:latin typeface="Times New Roman" panose="02020603050405020304" pitchFamily="18" charset="0"/>
              </a:rPr>
              <a:t>III. GÓC NỘI TIẾP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xmlns="" id="{EA3B7702-9321-2B4D-AC01-B3A6975A0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1CA857A0-CFF2-680E-8E07-DFE052D88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1D9DFE9F-871C-4C2C-3ACD-903626B28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AA074E7E-8908-1A9C-7D7D-295802B93F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5400000">
            <a:off x="1967921" y="45433"/>
            <a:ext cx="1616961" cy="471460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928EB97-A641-5FAE-BD25-04B346222B5F}"/>
              </a:ext>
            </a:extLst>
          </p:cNvPr>
          <p:cNvGrpSpPr/>
          <p:nvPr/>
        </p:nvGrpSpPr>
        <p:grpSpPr>
          <a:xfrm>
            <a:off x="5408026" y="1521036"/>
            <a:ext cx="2913197" cy="3380111"/>
            <a:chOff x="5133703" y="1050768"/>
            <a:chExt cx="2913197" cy="338011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602ADDD6-A73B-339E-7AAF-2E4B36BF5F1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  <a14:imgEffect>
                        <a14:brightnessContrast brigh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133703" y="1050768"/>
              <a:ext cx="2913197" cy="3380111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9BCF2814-4A2D-7CF6-7014-18552E27240A}"/>
                </a:ext>
              </a:extLst>
            </p:cNvPr>
            <p:cNvSpPr txBox="1"/>
            <p:nvPr/>
          </p:nvSpPr>
          <p:spPr>
            <a:xfrm>
              <a:off x="6196148" y="1798269"/>
              <a:ext cx="7315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prstClr val="black"/>
                  </a:solidFill>
                </a:rPr>
                <a:t>I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7BF46E0-5577-B479-7FC8-5445445F6008}"/>
              </a:ext>
            </a:extLst>
          </p:cNvPr>
          <p:cNvSpPr txBox="1"/>
          <p:nvPr/>
        </p:nvSpPr>
        <p:spPr>
          <a:xfrm>
            <a:off x="8575679" y="3846107"/>
            <a:ext cx="2593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A . ID = IB . 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080DF87-7252-6554-392A-967C91A4141E}"/>
              </a:ext>
            </a:extLst>
          </p:cNvPr>
          <p:cNvSpPr txBox="1"/>
          <p:nvPr/>
        </p:nvSpPr>
        <p:spPr>
          <a:xfrm rot="16200000">
            <a:off x="9517523" y="3406645"/>
            <a:ext cx="40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sym typeface="Symbol" panose="05050102010706020507" pitchFamily="18" charset="2"/>
              </a:rPr>
              <a:t></a:t>
            </a:r>
            <a:endParaRPr lang="en-US" sz="32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A5ED600F-C7E0-EBB7-D2F8-8D39D5E5C6EF}"/>
                  </a:ext>
                </a:extLst>
              </p:cNvPr>
              <p:cNvSpPr txBox="1"/>
              <p:nvPr/>
            </p:nvSpPr>
            <p:spPr>
              <a:xfrm>
                <a:off x="8812887" y="2534965"/>
                <a:ext cx="1885594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𝐼𝐴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𝐼𝐵</m:t>
                          </m:r>
                        </m:den>
                      </m:f>
                      <m:r>
                        <a:rPr 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𝐼𝐶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𝐼𝐷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ED600F-C7E0-EBB7-D2F8-8D39D5E5C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2887" y="2534965"/>
                <a:ext cx="1885594" cy="7838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6C2C3B8-42D2-3D77-E7A5-AB5D255FEFB3}"/>
              </a:ext>
            </a:extLst>
          </p:cNvPr>
          <p:cNvSpPr txBox="1"/>
          <p:nvPr/>
        </p:nvSpPr>
        <p:spPr>
          <a:xfrm rot="16200000">
            <a:off x="9550936" y="1941442"/>
            <a:ext cx="40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sym typeface="Symbol" panose="05050102010706020507" pitchFamily="18" charset="2"/>
              </a:rPr>
              <a:t></a:t>
            </a:r>
            <a:endParaRPr lang="en-US" sz="3200" b="1" dirty="0">
              <a:solidFill>
                <a:prstClr val="black"/>
              </a:solidFill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6F79FA3D-8CDE-7826-291E-A46D81FDCB36}"/>
              </a:ext>
            </a:extLst>
          </p:cNvPr>
          <p:cNvGrpSpPr/>
          <p:nvPr/>
        </p:nvGrpSpPr>
        <p:grpSpPr>
          <a:xfrm>
            <a:off x="8550214" y="1355359"/>
            <a:ext cx="2410937" cy="461665"/>
            <a:chOff x="8550214" y="1355359"/>
            <a:chExt cx="2410937" cy="46166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AB0C5A05-2B16-CB37-CAC2-3EF8D2B1ACB9}"/>
                </a:ext>
              </a:extLst>
            </p:cNvPr>
            <p:cNvSpPr txBox="1"/>
            <p:nvPr/>
          </p:nvSpPr>
          <p:spPr>
            <a:xfrm>
              <a:off x="8550214" y="1355359"/>
              <a:ext cx="2410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CC"/>
                  </a:solidFill>
                  <a:sym typeface="Symbol" panose="05050102010706020507" pitchFamily="18" charset="2"/>
                </a:rPr>
                <a:t>IAC       IBD</a:t>
              </a:r>
              <a:endParaRPr lang="en-US" sz="2400" dirty="0">
                <a:solidFill>
                  <a:srgbClr val="0000CC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F1F578DC-2BEB-A0C7-72F0-B99C6DB9E4B2}"/>
                </a:ext>
              </a:extLst>
            </p:cNvPr>
            <p:cNvSpPr/>
            <p:nvPr/>
          </p:nvSpPr>
          <p:spPr>
            <a:xfrm flipV="1">
              <a:off x="9638776" y="1521036"/>
              <a:ext cx="233812" cy="126968"/>
            </a:xfrm>
            <a:custGeom>
              <a:avLst/>
              <a:gdLst>
                <a:gd name="connsiteX0" fmla="*/ 0 w 524628"/>
                <a:gd name="connsiteY0" fmla="*/ 288002 h 314128"/>
                <a:gd name="connsiteX1" fmla="*/ 117565 w 524628"/>
                <a:gd name="connsiteY1" fmla="*/ 13682 h 314128"/>
                <a:gd name="connsiteX2" fmla="*/ 470263 w 524628"/>
                <a:gd name="connsiteY2" fmla="*/ 314128 h 314128"/>
                <a:gd name="connsiteX3" fmla="*/ 522514 w 524628"/>
                <a:gd name="connsiteY3" fmla="*/ 13682 h 314128"/>
                <a:gd name="connsiteX4" fmla="*/ 509451 w 524628"/>
                <a:gd name="connsiteY4" fmla="*/ 78996 h 314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4628" h="314128">
                  <a:moveTo>
                    <a:pt x="0" y="288002"/>
                  </a:moveTo>
                  <a:cubicBezTo>
                    <a:pt x="19594" y="148665"/>
                    <a:pt x="39188" y="9328"/>
                    <a:pt x="117565" y="13682"/>
                  </a:cubicBezTo>
                  <a:cubicBezTo>
                    <a:pt x="195942" y="18036"/>
                    <a:pt x="402772" y="314128"/>
                    <a:pt x="470263" y="314128"/>
                  </a:cubicBezTo>
                  <a:cubicBezTo>
                    <a:pt x="537754" y="314128"/>
                    <a:pt x="515983" y="52871"/>
                    <a:pt x="522514" y="13682"/>
                  </a:cubicBezTo>
                  <a:cubicBezTo>
                    <a:pt x="529045" y="-25507"/>
                    <a:pt x="519248" y="26744"/>
                    <a:pt x="509451" y="78996"/>
                  </a:cubicBezTo>
                </a:path>
              </a:pathLst>
            </a:cu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CC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296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776"/>
    </mc:Choice>
    <mc:Fallback xmlns="">
      <p:transition advTm="237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Nong trai\transcod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8344" y="0"/>
            <a:ext cx="12540344" cy="7053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701" y="1215185"/>
            <a:ext cx="1075099" cy="1131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Kết quả hình ảnh cho tree apple carto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1" y="720025"/>
            <a:ext cx="1194103" cy="1360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Kết quả hình ảnh cho tree apple carto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55488" y="654878"/>
            <a:ext cx="2106877" cy="2479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73512" y="2880024"/>
            <a:ext cx="1965109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5" descr="C:\Users\ADMIN\Desktop\Nong trai\barn-clipart-old-macdonald-2a.jp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33832" y1="71453" x2="7065" y2="88205"/>
                        <a14:foregroundMark x1="92527" y1="76581" x2="32745" y2="93333"/>
                        <a14:foregroundMark x1="11957" y1="84444" x2="41304" y2="95385"/>
                        <a14:foregroundMark x1="11277" y1="94530" x2="38587" y2="95043"/>
                        <a14:foregroundMark x1="90761" y1="78632" x2="49049" y2="95897"/>
                        <a14:foregroundMark x1="28397" y1="47009" x2="28940" y2="73162"/>
                        <a14:foregroundMark x1="30842" y1="57094" x2="49321" y2="57436"/>
                        <a14:foregroundMark x1="49457" y1="58462" x2="45652" y2="84103"/>
                        <a14:foregroundMark x1="79891" y1="61026" x2="52310" y2="80342"/>
                        <a14:foregroundMark x1="58832" y1="57436" x2="77174" y2="75214"/>
                        <a14:foregroundMark x1="69158" y1="57436" x2="59375" y2="64444"/>
                      </a14:backgroundRemoval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354" y="1040001"/>
            <a:ext cx="4095939" cy="325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248" y="2901605"/>
            <a:ext cx="2332553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2" descr="152.png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8046909" y="1936426"/>
            <a:ext cx="1139686" cy="773391"/>
          </a:xfrm>
          <a:prstGeom prst="rect">
            <a:avLst/>
          </a:prstGeom>
        </p:spPr>
      </p:pic>
      <p:pic>
        <p:nvPicPr>
          <p:cNvPr id="34" name="Picture 33" descr="152.png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108712" y="4977166"/>
            <a:ext cx="1139686" cy="773391"/>
          </a:xfrm>
          <a:prstGeom prst="rect">
            <a:avLst/>
          </a:prstGeom>
        </p:spPr>
      </p:pic>
      <p:pic>
        <p:nvPicPr>
          <p:cNvPr id="35" name="Picture 34" descr="152.png">
            <a:hlinkClick r:id="" action="ppaction://noaction"/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7448878" y="3027575"/>
            <a:ext cx="1139686" cy="773391"/>
          </a:xfrm>
          <a:prstGeom prst="rect">
            <a:avLst/>
          </a:prstGeom>
        </p:spPr>
      </p:pic>
      <p:pic>
        <p:nvPicPr>
          <p:cNvPr id="36" name="Picture 35" descr="152.png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9720276" y="3426076"/>
            <a:ext cx="1139686" cy="773391"/>
          </a:xfrm>
          <a:prstGeom prst="rect">
            <a:avLst/>
          </a:prstGeom>
        </p:spPr>
      </p:pic>
      <p:pic>
        <p:nvPicPr>
          <p:cNvPr id="38" name="Picture 37" descr="153.pn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 flipH="1">
            <a:off x="-2599234" y="3980073"/>
            <a:ext cx="2195822" cy="1353732"/>
          </a:xfrm>
          <a:prstGeom prst="rect">
            <a:avLst/>
          </a:prstGeom>
        </p:spPr>
      </p:pic>
      <p:pic>
        <p:nvPicPr>
          <p:cNvPr id="26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23617" y="2793885"/>
            <a:ext cx="1965109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 descr="152.png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518964" y="3109713"/>
            <a:ext cx="1139686" cy="773391"/>
          </a:xfrm>
          <a:prstGeom prst="rect">
            <a:avLst/>
          </a:prstGeom>
        </p:spPr>
      </p:pic>
      <p:pic>
        <p:nvPicPr>
          <p:cNvPr id="27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226891" y="4953989"/>
            <a:ext cx="1965109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3581" y="4980493"/>
            <a:ext cx="2098888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00557" y="4940736"/>
            <a:ext cx="1965109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Kết quả hình ảnh cho tree apple carto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527660" y="900043"/>
            <a:ext cx="2106877" cy="2479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 descr="153.png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 flipH="1">
            <a:off x="-3200398" y="2433917"/>
            <a:ext cx="1976716" cy="1035421"/>
          </a:xfrm>
          <a:prstGeom prst="rect">
            <a:avLst/>
          </a:prstGeom>
        </p:spPr>
      </p:pic>
      <p:pic>
        <p:nvPicPr>
          <p:cNvPr id="20" name="Picture 19" descr="6a47e323f607fd7081d27d819f0cd3d1.png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12192000" y="4837042"/>
            <a:ext cx="1809585" cy="1775791"/>
          </a:xfrm>
          <a:prstGeom prst="rect">
            <a:avLst/>
          </a:prstGeom>
        </p:spPr>
      </p:pic>
      <p:sp>
        <p:nvSpPr>
          <p:cNvPr id="2" name="Text Box 15">
            <a:extLst>
              <a:ext uri="{FF2B5EF4-FFF2-40B4-BE49-F238E27FC236}">
                <a16:creationId xmlns:a16="http://schemas.microsoft.com/office/drawing/2014/main" xmlns="" id="{D082A35B-DD97-6A9D-A844-42B24F045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111" y="81888"/>
            <a:ext cx="69460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TRÒ CHƠI: “CHÓ CHĂN CỪU”</a:t>
            </a:r>
          </a:p>
        </p:txBody>
      </p:sp>
    </p:spTree>
    <p:extLst>
      <p:ext uri="{BB962C8B-B14F-4D97-AF65-F5344CB8AC3E}">
        <p14:creationId xmlns:p14="http://schemas.microsoft.com/office/powerpoint/2010/main" val="684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43134E-6 1.11111E-6 L 0.20357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30435E-6 L -0.07929 -1.3043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84921E-6 L -0.06302 -0.0018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-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85846E-6 L -0.11641 -2.85846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329E-7 0 L -0.06937 0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589E-6 2.96296E-6 L -0.09462 -0.0078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-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08825E-6 0.00926 C -0.28856 0.03726 -0.57712 0.06597 -0.71483 0.04421 C -0.85228 0.02268 -0.80724 -0.09213 -0.82572 -0.11899 " pathEditMode="relative" rAng="0" ptsTypes="aaA">
                                      <p:cBhvr>
                                        <p:cTn id="2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6" y="-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357 -0.00024 C 0.11272 0.08912 0.02213 0.1787 0.1942 0.21736 C 0.36639 0.25625 1.06144 0.22962 1.23689 0.23125 " pathEditMode="relative" rAng="0" ptsTypes="aaA">
                                      <p:cBhvr>
                                        <p:cTn id="2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6" y="12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5645E-7 -4.07407E-6 L 0.23142 0.0057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2572 -0.11899 C -0.82 -0.19954 -0.81427 -0.27986 -0.81948 -0.3132 C -0.82468 -0.34653 -0.84069 -0.33287 -0.85657 -0.31899 " pathEditMode="relative" rAng="0" ptsTypes="aaA">
                                      <p:cBhvr>
                                        <p:cTn id="3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1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142 0.00579 L -0.10673 0.0118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5657 -0.31899 L -1.18157 -0.3129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9909 0.60846 C 1.33959 0.39177 1.38086 0.1753 1.29336 0.09597 C 1.20691 0.01688 0.99206 0.07447 0.77774 0.13251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" y="-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25 0.4364 C -0.02645 0.50601 0.08323 0.57631 0.12687 0.44287 C 0.17051 0.30966 0.14289 -0.22156 0.12557 -0.36171 C 0.10798 -0.50093 0.06187 -0.39385 0.02201 -0.39802 C -0.01785 -0.40218 -0.08623 -0.41883 -0.11385 -0.38807 C -0.14146 -0.35708 -0.1386 -0.24168 -0.14342 -0.213 " pathEditMode="relative" rAng="0" ptsTypes="aaaaaA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" y="-3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7799 0.13251 L 0.02474 0.1285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" y="-2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336 -0.213 C -0.14336 -0.21277 -0.75586 -0.22572 -1.36836 -0.23797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3" y="-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75 0.12858 C -0.00794 0.02914 -0.04077 -0.07008 0.031 -0.11471 C 0.10252 -0.15935 0.27811 -0.14963 0.45409 -0.13992 " pathEditMode="relative" rAng="0" ptsTypes="aaA">
                                      <p:cBhvr>
                                        <p:cTn id="5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-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505 -0.65033 C 0.12505 -0.65033 -0.26873 -0.58997 -0.66237 -0.52914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" y="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1" y="-362712"/>
            <a:ext cx="1178076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56510" y="2824019"/>
            <a:ext cx="8908472" cy="120032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defRPr/>
            </a:pP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..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5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74327" y="2701636"/>
            <a:ext cx="113607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8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8655" y="-1752601"/>
            <a:ext cx="13480473" cy="649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7072" y="2136524"/>
            <a:ext cx="10709016" cy="1831267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.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ộc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3700" b="1" dirty="0" smtClea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.……..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…….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78324" y="2999386"/>
            <a:ext cx="2176529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ạnh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028" name="Picture 4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724671" y="2999386"/>
            <a:ext cx="2607769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defRPr/>
            </a:pPr>
            <a:r>
              <a:rPr lang="en-US" sz="3200" b="1" dirty="0" err="1" smtClean="0">
                <a:solidFill>
                  <a:srgbClr val="FF0000"/>
                </a:solidFill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dây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ung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76110" y="2260181"/>
            <a:ext cx="1890992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defRPr/>
            </a:pPr>
            <a:r>
              <a:rPr lang="en-US" sz="3200" b="1" dirty="0" err="1" smtClean="0">
                <a:solidFill>
                  <a:srgbClr val="FF0000"/>
                </a:solidFill>
              </a:rPr>
              <a:t>đỉnh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71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3455" y="-1752600"/>
            <a:ext cx="1364672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45127" y="1600200"/>
            <a:ext cx="10363199" cy="1261880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defRPr/>
            </a:pP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……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85517" y="1476173"/>
            <a:ext cx="2237355" cy="661716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defRPr/>
            </a:pP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337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7897" y="-1752600"/>
            <a:ext cx="14511131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20453" y="1384590"/>
            <a:ext cx="7995131" cy="1261880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pPr algn="ctr">
              <a:defRPr/>
            </a:pP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3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3700" b="1" dirty="0" smtClea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7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.</a:t>
            </a:r>
            <a:endParaRPr lang="en-US" sz="37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58748" y="3962400"/>
            <a:ext cx="1683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26847"/>
              </p:ext>
            </p:extLst>
          </p:nvPr>
        </p:nvGraphicFramePr>
        <p:xfrm>
          <a:off x="7487478" y="1840061"/>
          <a:ext cx="810315" cy="6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7478" y="1840061"/>
                        <a:ext cx="810315" cy="69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0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C8A8F4D3-C665-5119-9EF7-B318878DB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32C36A8-1507-F594-EB38-5C50ABD615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6734" y="262311"/>
            <a:ext cx="4196187" cy="3166688"/>
          </a:xfrm>
          <a:prstGeom prst="rect">
            <a:avLst/>
          </a:prstGeom>
        </p:spPr>
      </p:pic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xmlns="" id="{9DADFD98-6808-633C-3690-BE7EA2BE8F28}"/>
              </a:ext>
            </a:extLst>
          </p:cNvPr>
          <p:cNvSpPr/>
          <p:nvPr/>
        </p:nvSpPr>
        <p:spPr>
          <a:xfrm>
            <a:off x="3254828" y="3692707"/>
            <a:ext cx="5682343" cy="2050868"/>
          </a:xfrm>
          <a:prstGeom prst="cloudCallout">
            <a:avLst>
              <a:gd name="adj1" fmla="val -65763"/>
              <a:gd name="adj2" fmla="val -84181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C2D7BD6-6269-6CBC-54E7-2E71B305E8D8}"/>
              </a:ext>
            </a:extLst>
          </p:cNvPr>
          <p:cNvSpPr txBox="1"/>
          <p:nvPr/>
        </p:nvSpPr>
        <p:spPr>
          <a:xfrm>
            <a:off x="6096000" y="548640"/>
            <a:ext cx="56007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bac_ngoc_du_dinh_lam_khung_sat_cho_khung_cua_so_985f0087-16b3-4729-8805-68fd2a7f716b">
            <a:hlinkClick r:id="" action="ppaction://media"/>
            <a:extLst>
              <a:ext uri="{FF2B5EF4-FFF2-40B4-BE49-F238E27FC236}">
                <a16:creationId xmlns:a16="http://schemas.microsoft.com/office/drawing/2014/main" xmlns="" id="{4E20CDF3-7E21-2045-3742-C178C9C0813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87100" y="5943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45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44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497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1" y="-1752600"/>
            <a:ext cx="11379199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64A3C80-C68A-C5E0-C367-0AC89DE172C0}"/>
              </a:ext>
            </a:extLst>
          </p:cNvPr>
          <p:cNvSpPr txBox="1"/>
          <p:nvPr/>
        </p:nvSpPr>
        <p:spPr>
          <a:xfrm>
            <a:off x="1149928" y="1396777"/>
            <a:ext cx="95873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………..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67746" y="2140075"/>
            <a:ext cx="224443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8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4" name="Picture 20">
            <a:extLst>
              <a:ext uri="{FF2B5EF4-FFF2-40B4-BE49-F238E27FC236}">
                <a16:creationId xmlns:a16="http://schemas.microsoft.com/office/drawing/2014/main" xmlns="" id="{87F4D1EA-F269-0E8B-989F-3868CAE05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5" y="5699125"/>
            <a:ext cx="3924300" cy="115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:a16="http://schemas.microsoft.com/office/drawing/2014/main" xmlns="" id="{DBAA0D14-64A4-4D0E-7DFC-3123CD341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5368925"/>
            <a:ext cx="316865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xmlns="" id="{CFB4739E-13D8-EDAB-F65B-2615F74DE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9" y="5053014"/>
            <a:ext cx="1525587" cy="96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:a16="http://schemas.microsoft.com/office/drawing/2014/main" xmlns="" id="{284B4891-2ACF-E303-F784-F990B3647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3784600"/>
            <a:ext cx="4173538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:a16="http://schemas.microsoft.com/office/drawing/2014/main" xmlns="" id="{756B987C-96FE-A264-C276-736CAD7BA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8" y="4386264"/>
            <a:ext cx="4159250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:a16="http://schemas.microsoft.com/office/drawing/2014/main" xmlns="" id="{A3938195-D34D-7459-9ED9-86852FD36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4210050"/>
            <a:ext cx="1517650" cy="105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xmlns="" id="{42C54398-6109-6DA2-1820-97294B71C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3219451"/>
            <a:ext cx="1130300" cy="216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xmlns="" id="{F1A8AC48-6C86-E401-4B2C-96ECFA0A2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2824163"/>
            <a:ext cx="4217988" cy="107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xmlns="" id="{CCDE8B89-2ED1-59B8-242E-F2E8B8BB0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2443163"/>
            <a:ext cx="3132138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xmlns="" id="{9DE2926E-AAF0-E149-E2C5-12B43A8FA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289" y="1914526"/>
            <a:ext cx="2244725" cy="112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xmlns="" id="{7389BFA5-0DF5-13C9-D72D-2A983C037D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2589213"/>
            <a:ext cx="2846388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xmlns="" id="{E90E50A8-B0A1-A035-0A9A-3F9F96AFF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538" y="1150938"/>
            <a:ext cx="1833562" cy="99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xmlns="" id="{D20EF4AE-E0D4-B0EE-C1D4-1DE457A9D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801" y="461963"/>
            <a:ext cx="1884363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xmlns="" id="{5A5DBC4C-161E-B4A5-EB50-E60CB83FC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389" y="638176"/>
            <a:ext cx="1995487" cy="1598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xmlns="" id="{8EC37525-2B2C-E3F5-2A1B-2EFDEC329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4" y="1"/>
            <a:ext cx="3557587" cy="10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xmlns="" id="{12B50294-577C-A5D4-69AD-17A5E8D86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674688"/>
            <a:ext cx="2698750" cy="2963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xmlns="" id="{4F2F9446-0B72-3DB6-E08C-38E3E7E14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76" y="2809876"/>
            <a:ext cx="200977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peech Bubble: Oval 1">
            <a:extLst>
              <a:ext uri="{FF2B5EF4-FFF2-40B4-BE49-F238E27FC236}">
                <a16:creationId xmlns:a16="http://schemas.microsoft.com/office/drawing/2014/main" xmlns="" id="{F22FF198-D68B-E53F-952E-CB347D4EB72C}"/>
              </a:ext>
            </a:extLst>
          </p:cNvPr>
          <p:cNvSpPr/>
          <p:nvPr/>
        </p:nvSpPr>
        <p:spPr>
          <a:xfrm>
            <a:off x="1" y="114300"/>
            <a:ext cx="4567239" cy="1800226"/>
          </a:xfrm>
          <a:prstGeom prst="wedgeEllipseCallout">
            <a:avLst>
              <a:gd name="adj1" fmla="val 30587"/>
              <a:gd name="adj2" fmla="val 73302"/>
            </a:avLst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00CC"/>
                </a:solidFill>
              </a:rPr>
              <a:t>Trong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bài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học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này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chúng</a:t>
            </a:r>
            <a:r>
              <a:rPr lang="en-US" sz="2400" b="1" dirty="0">
                <a:solidFill>
                  <a:srgbClr val="0000CC"/>
                </a:solidFill>
              </a:rPr>
              <a:t> ta </a:t>
            </a:r>
            <a:r>
              <a:rPr lang="en-US" sz="2400" b="1" dirty="0" err="1">
                <a:solidFill>
                  <a:srgbClr val="0000CC"/>
                </a:solidFill>
              </a:rPr>
              <a:t>đã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tìm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hiểu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được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những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kiến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thức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gì</a:t>
            </a:r>
            <a:r>
              <a:rPr lang="en-US" sz="2400" b="1" dirty="0">
                <a:solidFill>
                  <a:srgbClr val="0000CC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0433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GÓC Ở TÂM – GÓC NỘI TIẾP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417" y="2656419"/>
            <a:ext cx="5253797" cy="3506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07671" y="103761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1219170">
              <a:defRPr/>
            </a:pPr>
            <a:r>
              <a:rPr lang="en-GB" alt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ẬN DỤNG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07671" y="187356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CDB12D72-8C65-90E0-16F9-2C616D33BB58}"/>
              </a:ext>
            </a:extLst>
          </p:cNvPr>
          <p:cNvSpPr txBox="1"/>
          <p:nvPr/>
        </p:nvSpPr>
        <p:spPr>
          <a:xfrm>
            <a:off x="607671" y="2270654"/>
            <a:ext cx="5413514" cy="1315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vi-VN" sz="36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61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2EE0C182-9866-06F0-3719-341D662E130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63" r="21037" b="1"/>
          <a:stretch/>
        </p:blipFill>
        <p:spPr>
          <a:xfrm>
            <a:off x="43801" y="1010946"/>
            <a:ext cx="3628389" cy="3628413"/>
          </a:xfrm>
          <a:prstGeom prst="rect">
            <a:avLst/>
          </a:prstGeom>
        </p:spPr>
      </p:pic>
      <p:sp>
        <p:nvSpPr>
          <p:cNvPr id="37" name="Chỗ dành sẵn cho Văn bản 15">
            <a:extLst>
              <a:ext uri="{FF2B5EF4-FFF2-40B4-BE49-F238E27FC236}">
                <a16:creationId xmlns:a16="http://schemas.microsoft.com/office/drawing/2014/main" xmlns="" id="{C51AD3E2-70B7-9B0C-75BA-AAFDD68AD20B}"/>
              </a:ext>
            </a:extLst>
          </p:cNvPr>
          <p:cNvSpPr>
            <a:spLocks noGrp="1"/>
          </p:cNvSpPr>
          <p:nvPr>
            <p:ph type="body" sz="half" idx="4294967295"/>
          </p:nvPr>
        </p:nvSpPr>
        <p:spPr>
          <a:xfrm>
            <a:off x="4189693" y="1254996"/>
            <a:ext cx="7579646" cy="4604829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 algn="just">
              <a:lnSpc>
                <a:spcPct val="130000"/>
              </a:lnSpc>
              <a:buNone/>
            </a:pP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-nan-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,32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155" name="Picture 11" descr="Top 41+ bài viết: cách làm việc nhóm hiệu quả vừa cập nhật - lagroup.edu.vn">
            <a:extLst>
              <a:ext uri="{FF2B5EF4-FFF2-40B4-BE49-F238E27FC236}">
                <a16:creationId xmlns:a16="http://schemas.microsoft.com/office/drawing/2014/main" xmlns="" id="{958292D7-A597-786A-8037-2932C2C85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4408" y="88823"/>
            <a:ext cx="2078067" cy="116617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Digit 120">
            <a:extLst>
              <a:ext uri="{FF2B5EF4-FFF2-40B4-BE49-F238E27FC236}">
                <a16:creationId xmlns:a16="http://schemas.microsoft.com/office/drawing/2014/main" xmlns="" id="{0D786733-7320-E9FF-631C-E9E241BF57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61" y="5727154"/>
            <a:ext cx="1678472" cy="92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794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="" id="{FEABE5F8-1EF6-C985-97B7-A6BB5CE88B24}"/>
                  </a:ext>
                </a:extLst>
              </p:cNvPr>
              <p:cNvSpPr txBox="1"/>
              <p:nvPr/>
            </p:nvSpPr>
            <p:spPr>
              <a:xfrm>
                <a:off x="3359327" y="542256"/>
                <a:ext cx="8621030" cy="2502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ú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ạ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ề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Q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Q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Q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Q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,66 (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EABE5F8-1EF6-C985-97B7-A6BB5CE88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27" y="542256"/>
                <a:ext cx="8621030" cy="2502608"/>
              </a:xfrm>
              <a:prstGeom prst="rect">
                <a:avLst/>
              </a:prstGeom>
              <a:blipFill rotWithShape="0">
                <a:blip r:embed="rId3"/>
                <a:stretch>
                  <a:fillRect l="-1414" t="-2683" r="-1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04BD6B99-1524-A56F-0405-7B23052C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1607" y="28545"/>
            <a:ext cx="248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altLang="vi-V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xmlns="" id="{A86CEEE6-D8C3-DB88-0726-6856C6EEB5D2}"/>
                  </a:ext>
                </a:extLst>
              </p:cNvPr>
              <p:cNvSpPr txBox="1"/>
              <p:nvPr/>
            </p:nvSpPr>
            <p:spPr>
              <a:xfrm>
                <a:off x="3269673" y="2693915"/>
                <a:ext cx="9732350" cy="811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1800"/>
                  </a:lnSpc>
                </a:pPr>
                <a:r>
                  <a:rPr lang="fr-FR" altLang="vi-VN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MH</m:t>
                        </m:r>
                      </m:e>
                    </m:acc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1800"/>
                  </a:lnSpc>
                </a:pPr>
                <a:endParaRPr lang="fr-FR" sz="280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1800"/>
                  </a:lnSpc>
                </a:pPr>
                <a:r>
                  <a:rPr lang="fr-FR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H</a:t>
                </a:r>
                <a:r>
                  <a:rPr lang="fr-FR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fr-FR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Q.</a:t>
                </a:r>
                <a:endParaRPr lang="vi-VN" sz="2800" i="1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6CEEE6-D8C3-DB88-0726-6856C6EEB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673" y="2693915"/>
                <a:ext cx="9732350" cy="811248"/>
              </a:xfrm>
              <a:prstGeom prst="rect">
                <a:avLst/>
              </a:prstGeom>
              <a:blipFill rotWithShape="0">
                <a:blip r:embed="rId4"/>
                <a:stretch>
                  <a:fillRect l="-1252" t="-29323" b="-20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80630CDB-E014-2610-B12B-540DC240EAEA}"/>
              </a:ext>
            </a:extLst>
          </p:cNvPr>
          <p:cNvSpPr txBox="1"/>
          <p:nvPr/>
        </p:nvSpPr>
        <p:spPr>
          <a:xfrm>
            <a:off x="235297" y="4143363"/>
            <a:ext cx="11429375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H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có:</a:t>
            </a:r>
            <a:endParaRPr lang="vi-VN" sz="2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xmlns="" id="{A1D0E3CC-13E5-0C46-DE47-541BFBF806EF}"/>
                  </a:ext>
                </a:extLst>
              </p:cNvPr>
              <p:cNvSpPr txBox="1"/>
              <p:nvPr/>
            </p:nvSpPr>
            <p:spPr>
              <a:xfrm>
                <a:off x="311327" y="5493017"/>
                <a:ext cx="6096000" cy="599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ú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ạ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≈ 37°1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D0E3CC-13E5-0C46-DE47-541BFBF80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27" y="5493017"/>
                <a:ext cx="6096000" cy="599395"/>
              </a:xfrm>
              <a:prstGeom prst="rect">
                <a:avLst/>
              </a:prstGeom>
              <a:blipFill rotWithShape="0">
                <a:blip r:embed="rId5"/>
                <a:stretch>
                  <a:fillRect l="-2000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Picture 5" descr="Ilustración de Ilustración Vectorial Aislada De Balón De Fútbol Lindo ...">
            <a:extLst>
              <a:ext uri="{FF2B5EF4-FFF2-40B4-BE49-F238E27FC236}">
                <a16:creationId xmlns:a16="http://schemas.microsoft.com/office/drawing/2014/main" xmlns="" id="{361F4187-5084-7715-1A42-EE7D712B6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9992" y="5236197"/>
            <a:ext cx="1504619" cy="150461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AADDA3C-2A02-9F91-85A1-1C64BBB1E9A7}"/>
                  </a:ext>
                </a:extLst>
              </p:cNvPr>
              <p:cNvSpPr txBox="1"/>
              <p:nvPr/>
            </p:nvSpPr>
            <p:spPr>
              <a:xfrm>
                <a:off x="1886984" y="4680984"/>
                <a:ext cx="4501573" cy="778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M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6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 0,333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AADDA3C-2A02-9F91-85A1-1C64BBB1E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984" y="4680984"/>
                <a:ext cx="4501573" cy="778483"/>
              </a:xfrm>
              <a:prstGeom prst="rect">
                <a:avLst/>
              </a:prstGeom>
              <a:blipFill rotWithShape="0">
                <a:blip r:embed="rId7"/>
                <a:stretch>
                  <a:fillRect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502E8564-7054-1BE7-D244-F5A2108A6BBA}"/>
                  </a:ext>
                </a:extLst>
              </p:cNvPr>
              <p:cNvSpPr txBox="1"/>
              <p:nvPr/>
            </p:nvSpPr>
            <p:spPr>
              <a:xfrm>
                <a:off x="6220393" y="5017756"/>
                <a:ext cx="3244241" cy="348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1800"/>
                  </a:lnSpc>
                </a:pPr>
                <a:r>
                  <a:rPr lang="en-US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 18°3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02E8564-7054-1BE7-D244-F5A2108A6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393" y="5017756"/>
                <a:ext cx="3244241" cy="348878"/>
              </a:xfrm>
              <a:prstGeom prst="rect">
                <a:avLst/>
              </a:prstGeom>
              <a:blipFill rotWithShape="0">
                <a:blip r:embed="rId8"/>
                <a:stretch>
                  <a:fillRect l="-3752" t="-66667" b="-49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 7">
            <a:extLst>
              <a:ext uri="{FF2B5EF4-FFF2-40B4-BE49-F238E27FC236}">
                <a16:creationId xmlns:a16="http://schemas.microsoft.com/office/drawing/2014/main" xmlns="" id="{31A24528-882F-2DE5-FAF6-3AD024CE69B6}"/>
              </a:ext>
            </a:extLst>
          </p:cNvPr>
          <p:cNvSpPr>
            <a:spLocks/>
          </p:cNvSpPr>
          <p:nvPr/>
        </p:nvSpPr>
        <p:spPr bwMode="auto">
          <a:xfrm>
            <a:off x="23221" y="530740"/>
            <a:ext cx="3155451" cy="2642088"/>
          </a:xfrm>
          <a:custGeom>
            <a:avLst/>
            <a:gdLst>
              <a:gd name="T0" fmla="*/ 1665 w 2096"/>
              <a:gd name="T1" fmla="*/ 0 h 1755"/>
              <a:gd name="T2" fmla="*/ 1755 w 2096"/>
              <a:gd name="T3" fmla="*/ 1324 h 1755"/>
              <a:gd name="T4" fmla="*/ 431 w 2096"/>
              <a:gd name="T5" fmla="*/ 1414 h 1755"/>
              <a:gd name="T6" fmla="*/ 341 w 2096"/>
              <a:gd name="T7" fmla="*/ 90 h 1755"/>
              <a:gd name="T8" fmla="*/ 412 w 2096"/>
              <a:gd name="T9" fmla="*/ 17 h 17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96" h="1755">
                <a:moveTo>
                  <a:pt x="1665" y="0"/>
                </a:moveTo>
                <a:cubicBezTo>
                  <a:pt x="2056" y="341"/>
                  <a:pt x="2096" y="934"/>
                  <a:pt x="1755" y="1324"/>
                </a:cubicBezTo>
                <a:cubicBezTo>
                  <a:pt x="1414" y="1715"/>
                  <a:pt x="821" y="1755"/>
                  <a:pt x="431" y="1414"/>
                </a:cubicBezTo>
                <a:cubicBezTo>
                  <a:pt x="41" y="1073"/>
                  <a:pt x="0" y="481"/>
                  <a:pt x="341" y="90"/>
                </a:cubicBezTo>
                <a:cubicBezTo>
                  <a:pt x="363" y="64"/>
                  <a:pt x="387" y="40"/>
                  <a:pt x="412" y="17"/>
                </a:cubicBezTo>
              </a:path>
            </a:pathLst>
          </a:cu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xmlns="" id="{311C550E-79C6-637B-35D6-D7236F6BBD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3472" y="556333"/>
            <a:ext cx="977046" cy="2452400"/>
          </a:xfrm>
          <a:prstGeom prst="lin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xmlns="" id="{AB770BDE-75E3-4CB5-306B-81971342A2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518" y="530740"/>
            <a:ext cx="909300" cy="2477993"/>
          </a:xfrm>
          <a:prstGeom prst="lin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E52B8D5B-C604-8A40-2321-3C2CB9BE5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403" y="97167"/>
            <a:ext cx="707568" cy="43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2700" b="1" dirty="0">
                <a:solidFill>
                  <a:srgbClr val="FBFBFB"/>
                </a:solidFill>
                <a:latin typeface="Times New Roman" panose="02020603050405020304" pitchFamily="18" charset="0"/>
              </a:rPr>
              <a:t>7,32</a:t>
            </a:r>
            <a:endParaRPr lang="vi-VN" altLang="vi-VN" dirty="0">
              <a:solidFill>
                <a:prstClr val="black"/>
              </a:solidFill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xmlns="" id="{223E188D-F368-D97C-D612-5E3D74D8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143" y="1479182"/>
            <a:ext cx="463683" cy="43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2700" b="1" dirty="0">
                <a:solidFill>
                  <a:srgbClr val="FBFBFB"/>
                </a:solidFill>
                <a:latin typeface="Times New Roman" panose="02020603050405020304" pitchFamily="18" charset="0"/>
              </a:rPr>
              <a:t>11</a:t>
            </a:r>
            <a:endParaRPr lang="vi-VN" altLang="vi-VN" dirty="0">
              <a:solidFill>
                <a:prstClr val="black"/>
              </a:solidFill>
            </a:endParaRPr>
          </a:p>
        </p:txBody>
      </p:sp>
      <p:grpSp>
        <p:nvGrpSpPr>
          <p:cNvPr id="10" name="Group 17">
            <a:extLst>
              <a:ext uri="{FF2B5EF4-FFF2-40B4-BE49-F238E27FC236}">
                <a16:creationId xmlns:a16="http://schemas.microsoft.com/office/drawing/2014/main" xmlns="" id="{E0FE7F28-B2F9-9A8C-1088-3B25518880FF}"/>
              </a:ext>
            </a:extLst>
          </p:cNvPr>
          <p:cNvGrpSpPr>
            <a:grpSpLocks/>
          </p:cNvGrpSpPr>
          <p:nvPr/>
        </p:nvGrpSpPr>
        <p:grpSpPr bwMode="auto">
          <a:xfrm>
            <a:off x="1530190" y="2972602"/>
            <a:ext cx="423035" cy="511858"/>
            <a:chOff x="3790" y="2973"/>
            <a:chExt cx="281" cy="340"/>
          </a:xfrm>
        </p:grpSpPr>
        <p:sp>
          <p:nvSpPr>
            <p:cNvPr id="12" name="Oval 14">
              <a:extLst>
                <a:ext uri="{FF2B5EF4-FFF2-40B4-BE49-F238E27FC236}">
                  <a16:creationId xmlns:a16="http://schemas.microsoft.com/office/drawing/2014/main" xmlns="" id="{12566DD8-83C1-EBC2-3AAA-EC5C03350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973"/>
              <a:ext cx="48" cy="48"/>
            </a:xfrm>
            <a:prstGeom prst="ellipse">
              <a:avLst/>
            </a:prstGeom>
            <a:solidFill>
              <a:srgbClr val="FDFD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" name="Oval 15">
              <a:extLst>
                <a:ext uri="{FF2B5EF4-FFF2-40B4-BE49-F238E27FC236}">
                  <a16:creationId xmlns:a16="http://schemas.microsoft.com/office/drawing/2014/main" xmlns="" id="{84238E1C-21F2-04B5-3697-E5B98586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97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xmlns="" id="{CE02FA7B-618E-E28D-9FCB-401A3258D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024"/>
              <a:ext cx="28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700" b="1" i="1" dirty="0">
                  <a:solidFill>
                    <a:srgbClr val="FBFBFB"/>
                  </a:solidFill>
                  <a:latin typeface="Times New Roman" panose="02020603050405020304" pitchFamily="18" charset="0"/>
                </a:rPr>
                <a:t>M</a:t>
              </a:r>
              <a:endParaRPr lang="vi-VN" altLang="vi-VN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xmlns="" id="{073BC394-B39C-5184-09AC-AD8E2CF6D067}"/>
              </a:ext>
            </a:extLst>
          </p:cNvPr>
          <p:cNvGrpSpPr>
            <a:grpSpLocks/>
          </p:cNvGrpSpPr>
          <p:nvPr/>
        </p:nvGrpSpPr>
        <p:grpSpPr bwMode="auto">
          <a:xfrm>
            <a:off x="1257701" y="508158"/>
            <a:ext cx="386904" cy="483254"/>
            <a:chOff x="3609" y="1336"/>
            <a:chExt cx="257" cy="321"/>
          </a:xfrm>
        </p:grpSpPr>
        <p:sp>
          <p:nvSpPr>
            <p:cNvPr id="18" name="Oval 18">
              <a:extLst>
                <a:ext uri="{FF2B5EF4-FFF2-40B4-BE49-F238E27FC236}">
                  <a16:creationId xmlns:a16="http://schemas.microsoft.com/office/drawing/2014/main" xmlns="" id="{08625DDC-C2B1-9FBE-6A20-6590B68B4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336"/>
              <a:ext cx="48" cy="48"/>
            </a:xfrm>
            <a:prstGeom prst="ellipse">
              <a:avLst/>
            </a:prstGeom>
            <a:solidFill>
              <a:srgbClr val="FDFD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E7F19998-6810-40B6-9FE9-65867E46B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33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EC82B137-A63D-C977-B912-8126484DE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9" y="1368"/>
              <a:ext cx="25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700" b="1" i="1" dirty="0">
                  <a:solidFill>
                    <a:srgbClr val="FBFBFB"/>
                  </a:solidFill>
                  <a:latin typeface="Times New Roman" panose="02020603050405020304" pitchFamily="18" charset="0"/>
                </a:rPr>
                <a:t>H</a:t>
              </a:r>
              <a:endParaRPr lang="vi-VN" altLang="vi-VN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25">
            <a:extLst>
              <a:ext uri="{FF2B5EF4-FFF2-40B4-BE49-F238E27FC236}">
                <a16:creationId xmlns:a16="http://schemas.microsoft.com/office/drawing/2014/main" xmlns="" id="{35AA7B40-99D0-FA60-97C0-F05B436C0784}"/>
              </a:ext>
            </a:extLst>
          </p:cNvPr>
          <p:cNvGrpSpPr>
            <a:grpSpLocks/>
          </p:cNvGrpSpPr>
          <p:nvPr/>
        </p:nvGrpSpPr>
        <p:grpSpPr bwMode="auto">
          <a:xfrm>
            <a:off x="571210" y="140825"/>
            <a:ext cx="332707" cy="451639"/>
            <a:chOff x="3153" y="1092"/>
            <a:chExt cx="221" cy="300"/>
          </a:xfrm>
        </p:grpSpPr>
        <p:sp>
          <p:nvSpPr>
            <p:cNvPr id="25" name="Oval 22">
              <a:extLst>
                <a:ext uri="{FF2B5EF4-FFF2-40B4-BE49-F238E27FC236}">
                  <a16:creationId xmlns:a16="http://schemas.microsoft.com/office/drawing/2014/main" xmlns="" id="{852A01FB-ECEA-722D-5B55-E2EF6CE23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344"/>
              <a:ext cx="48" cy="48"/>
            </a:xfrm>
            <a:prstGeom prst="ellipse">
              <a:avLst/>
            </a:prstGeom>
            <a:solidFill>
              <a:srgbClr val="FDFD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6" name="Oval 23">
              <a:extLst>
                <a:ext uri="{FF2B5EF4-FFF2-40B4-BE49-F238E27FC236}">
                  <a16:creationId xmlns:a16="http://schemas.microsoft.com/office/drawing/2014/main" xmlns="" id="{89937599-C0EB-36FB-2B3C-70430DFA1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34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27" name="Rectangle 24">
              <a:extLst>
                <a:ext uri="{FF2B5EF4-FFF2-40B4-BE49-F238E27FC236}">
                  <a16:creationId xmlns:a16="http://schemas.microsoft.com/office/drawing/2014/main" xmlns="" id="{02E5059A-608D-4E55-82C6-474A01C7A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1092"/>
              <a:ext cx="22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700" b="1" i="1" dirty="0">
                  <a:solidFill>
                    <a:srgbClr val="FBFBFB"/>
                  </a:solidFill>
                  <a:latin typeface="Times New Roman" panose="02020603050405020304" pitchFamily="18" charset="0"/>
                </a:rPr>
                <a:t>P</a:t>
              </a:r>
              <a:endParaRPr lang="vi-VN" altLang="vi-VN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8" name="Group 29">
            <a:extLst>
              <a:ext uri="{FF2B5EF4-FFF2-40B4-BE49-F238E27FC236}">
                <a16:creationId xmlns:a16="http://schemas.microsoft.com/office/drawing/2014/main" xmlns="" id="{5F3C4322-BB64-3241-5AC4-8D5D70950A61}"/>
              </a:ext>
            </a:extLst>
          </p:cNvPr>
          <p:cNvGrpSpPr>
            <a:grpSpLocks/>
          </p:cNvGrpSpPr>
          <p:nvPr/>
        </p:nvGrpSpPr>
        <p:grpSpPr bwMode="auto">
          <a:xfrm>
            <a:off x="2493686" y="115232"/>
            <a:ext cx="380882" cy="451639"/>
            <a:chOff x="4430" y="1075"/>
            <a:chExt cx="253" cy="300"/>
          </a:xfrm>
        </p:grpSpPr>
        <p:sp>
          <p:nvSpPr>
            <p:cNvPr id="29" name="Oval 26">
              <a:extLst>
                <a:ext uri="{FF2B5EF4-FFF2-40B4-BE49-F238E27FC236}">
                  <a16:creationId xmlns:a16="http://schemas.microsoft.com/office/drawing/2014/main" xmlns="" id="{1A4D99A4-C02C-5370-327F-AD6D05206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1327"/>
              <a:ext cx="48" cy="48"/>
            </a:xfrm>
            <a:prstGeom prst="ellipse">
              <a:avLst/>
            </a:prstGeom>
            <a:solidFill>
              <a:srgbClr val="FDFD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0" name="Oval 27">
              <a:extLst>
                <a:ext uri="{FF2B5EF4-FFF2-40B4-BE49-F238E27FC236}">
                  <a16:creationId xmlns:a16="http://schemas.microsoft.com/office/drawing/2014/main" xmlns="" id="{42CE67B3-9046-83B2-12BE-CF0B875C3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132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xmlns="" id="{0C66B1F0-0CB4-09A4-E38F-4B9ABA98A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8" y="1075"/>
              <a:ext cx="2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700" b="1" i="1">
                  <a:solidFill>
                    <a:srgbClr val="FBFBFB"/>
                  </a:solidFill>
                  <a:latin typeface="Times New Roman" panose="02020603050405020304" pitchFamily="18" charset="0"/>
                </a:rPr>
                <a:t>Q</a:t>
              </a:r>
              <a:endParaRPr lang="vi-VN" altLang="vi-VN">
                <a:solidFill>
                  <a:prstClr val="black"/>
                </a:solidFill>
              </a:endParaRPr>
            </a:p>
          </p:txBody>
        </p:sp>
      </p:grpSp>
      <p:sp>
        <p:nvSpPr>
          <p:cNvPr id="8192" name="Freeform 6">
            <a:extLst>
              <a:ext uri="{FF2B5EF4-FFF2-40B4-BE49-F238E27FC236}">
                <a16:creationId xmlns:a16="http://schemas.microsoft.com/office/drawing/2014/main" xmlns="" id="{4553AE43-3FEF-B9B9-CE26-31B8C0FEB40F}"/>
              </a:ext>
            </a:extLst>
          </p:cNvPr>
          <p:cNvSpPr>
            <a:spLocks/>
          </p:cNvSpPr>
          <p:nvPr/>
        </p:nvSpPr>
        <p:spPr bwMode="auto">
          <a:xfrm>
            <a:off x="1576935" y="529987"/>
            <a:ext cx="153557" cy="155063"/>
          </a:xfrm>
          <a:custGeom>
            <a:avLst/>
            <a:gdLst>
              <a:gd name="T0" fmla="*/ 100 w 102"/>
              <a:gd name="T1" fmla="*/ 0 h 103"/>
              <a:gd name="T2" fmla="*/ 102 w 102"/>
              <a:gd name="T3" fmla="*/ 102 h 103"/>
              <a:gd name="T4" fmla="*/ 0 w 102"/>
              <a:gd name="T5" fmla="*/ 103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2" h="103">
                <a:moveTo>
                  <a:pt x="100" y="0"/>
                </a:moveTo>
                <a:lnTo>
                  <a:pt x="102" y="102"/>
                </a:lnTo>
                <a:lnTo>
                  <a:pt x="0" y="103"/>
                </a:lnTo>
              </a:path>
            </a:pathLst>
          </a:cu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8193" name="Line 8">
            <a:extLst>
              <a:ext uri="{FF2B5EF4-FFF2-40B4-BE49-F238E27FC236}">
                <a16:creationId xmlns:a16="http://schemas.microsoft.com/office/drawing/2014/main" xmlns="" id="{8B853EEA-8C2F-38EF-B2AA-72645C0EA5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504" y="519449"/>
            <a:ext cx="1886345" cy="25593"/>
          </a:xfrm>
          <a:prstGeom prst="lin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8194" name="Line 9">
            <a:extLst>
              <a:ext uri="{FF2B5EF4-FFF2-40B4-BE49-F238E27FC236}">
                <a16:creationId xmlns:a16="http://schemas.microsoft.com/office/drawing/2014/main" xmlns="" id="{C20C23EF-023B-7004-73EA-021C7FE7C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5429" y="532998"/>
            <a:ext cx="33120" cy="2464443"/>
          </a:xfrm>
          <a:prstGeom prst="lin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64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9" grpId="0"/>
      <p:bldP spid="24" grpId="0"/>
      <p:bldP spid="17" grpId="0"/>
      <p:bldP spid="23" grpId="0"/>
      <p:bldP spid="2" grpId="0" animBg="1"/>
      <p:bldP spid="3" grpId="0" animBg="1"/>
      <p:bldP spid="5" grpId="0" animBg="1"/>
      <p:bldP spid="6" grpId="0"/>
      <p:bldP spid="8" grpId="0"/>
      <p:bldP spid="8192" grpId="0" animBg="1"/>
      <p:bldP spid="8193" grpId="0" animBg="1"/>
      <p:bldP spid="81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04BD6B99-1524-A56F-0405-7B23052C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1607" y="28545"/>
            <a:ext cx="248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altLang="vi-VN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786C6F10-387C-862F-FABB-33432DB96083}"/>
              </a:ext>
            </a:extLst>
          </p:cNvPr>
          <p:cNvSpPr txBox="1"/>
          <p:nvPr/>
        </p:nvSpPr>
        <p:spPr>
          <a:xfrm>
            <a:off x="3333750" y="386822"/>
            <a:ext cx="738028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Có những vị trí khác trên sân có cùng "góc sút" như quả phạt 11 mét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.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 Đó là các góc có đỉnh nằm trên cung </a:t>
            </a:r>
            <a:r>
              <a:rPr lang="vi-VN" sz="32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MQ</a:t>
            </a:r>
            <a:r>
              <a:rPr lang="vi-VN" sz="3200" i="1" dirty="0">
                <a:solidFill>
                  <a:prstClr val="white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.</a:t>
            </a:r>
            <a:endParaRPr lang="vi-VN" sz="3200" i="1" dirty="0">
              <a:solidFill>
                <a:prstClr val="white"/>
              </a:solidFill>
            </a:endParaRPr>
          </a:p>
        </p:txBody>
      </p:sp>
      <p:pic>
        <p:nvPicPr>
          <p:cNvPr id="8197" name="Picture 5" descr="Ilustración de Ilustración Vectorial Aislada De Balón De Fútbol Lindo ...">
            <a:extLst>
              <a:ext uri="{FF2B5EF4-FFF2-40B4-BE49-F238E27FC236}">
                <a16:creationId xmlns:a16="http://schemas.microsoft.com/office/drawing/2014/main" xmlns="" id="{361F4187-5084-7715-1A42-EE7D712B6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3974" y="5301021"/>
            <a:ext cx="1504619" cy="150461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32">
            <a:extLst>
              <a:ext uri="{FF2B5EF4-FFF2-40B4-BE49-F238E27FC236}">
                <a16:creationId xmlns:a16="http://schemas.microsoft.com/office/drawing/2014/main" xmlns="" id="{9919A4AC-A444-C579-4D5A-57B4D6AD724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182464"/>
            <a:ext cx="2790825" cy="3003551"/>
            <a:chOff x="67" y="105"/>
            <a:chExt cx="1758" cy="1892"/>
          </a:xfrm>
        </p:grpSpPr>
        <p:sp>
          <p:nvSpPr>
            <p:cNvPr id="4" name="Freeform 34">
              <a:extLst>
                <a:ext uri="{FF2B5EF4-FFF2-40B4-BE49-F238E27FC236}">
                  <a16:creationId xmlns:a16="http://schemas.microsoft.com/office/drawing/2014/main" xmlns="" id="{65D58E08-4A45-C247-2AAB-6694CA8CF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939" y="353"/>
              <a:ext cx="85" cy="86"/>
            </a:xfrm>
            <a:custGeom>
              <a:avLst/>
              <a:gdLst>
                <a:gd name="T0" fmla="*/ 84 w 85"/>
                <a:gd name="T1" fmla="*/ 0 h 86"/>
                <a:gd name="T2" fmla="*/ 85 w 85"/>
                <a:gd name="T3" fmla="*/ 85 h 86"/>
                <a:gd name="T4" fmla="*/ 0 w 85"/>
                <a:gd name="T5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6">
                  <a:moveTo>
                    <a:pt x="84" y="0"/>
                  </a:moveTo>
                  <a:lnTo>
                    <a:pt x="85" y="85"/>
                  </a:lnTo>
                  <a:lnTo>
                    <a:pt x="0" y="86"/>
                  </a:lnTo>
                </a:path>
              </a:pathLst>
            </a:cu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5" name="Freeform 35">
              <a:extLst>
                <a:ext uri="{FF2B5EF4-FFF2-40B4-BE49-F238E27FC236}">
                  <a16:creationId xmlns:a16="http://schemas.microsoft.com/office/drawing/2014/main" xmlns="" id="{415233D2-B377-ECC3-A15D-75B6D1418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" y="347"/>
              <a:ext cx="1758" cy="1472"/>
            </a:xfrm>
            <a:custGeom>
              <a:avLst/>
              <a:gdLst>
                <a:gd name="T0" fmla="*/ 1396 w 1758"/>
                <a:gd name="T1" fmla="*/ 0 h 1472"/>
                <a:gd name="T2" fmla="*/ 1472 w 1758"/>
                <a:gd name="T3" fmla="*/ 1111 h 1472"/>
                <a:gd name="T4" fmla="*/ 361 w 1758"/>
                <a:gd name="T5" fmla="*/ 1186 h 1472"/>
                <a:gd name="T6" fmla="*/ 286 w 1758"/>
                <a:gd name="T7" fmla="*/ 75 h 1472"/>
                <a:gd name="T8" fmla="*/ 345 w 1758"/>
                <a:gd name="T9" fmla="*/ 14 h 1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8" h="1472">
                  <a:moveTo>
                    <a:pt x="1396" y="0"/>
                  </a:moveTo>
                  <a:cubicBezTo>
                    <a:pt x="1724" y="286"/>
                    <a:pt x="1758" y="783"/>
                    <a:pt x="1472" y="1111"/>
                  </a:cubicBezTo>
                  <a:cubicBezTo>
                    <a:pt x="1186" y="1438"/>
                    <a:pt x="688" y="1472"/>
                    <a:pt x="361" y="1186"/>
                  </a:cubicBezTo>
                  <a:cubicBezTo>
                    <a:pt x="33" y="900"/>
                    <a:pt x="0" y="403"/>
                    <a:pt x="286" y="75"/>
                  </a:cubicBezTo>
                  <a:cubicBezTo>
                    <a:pt x="304" y="54"/>
                    <a:pt x="324" y="33"/>
                    <a:pt x="345" y="14"/>
                  </a:cubicBezTo>
                </a:path>
              </a:pathLst>
            </a:cu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8" name="Line 36">
              <a:extLst>
                <a:ext uri="{FF2B5EF4-FFF2-40B4-BE49-F238E27FC236}">
                  <a16:creationId xmlns:a16="http://schemas.microsoft.com/office/drawing/2014/main" xmlns="" id="{8DE8E5AE-EA53-2817-1492-0B366606B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" y="347"/>
              <a:ext cx="1051" cy="14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1" name="Line 37">
              <a:extLst>
                <a:ext uri="{FF2B5EF4-FFF2-40B4-BE49-F238E27FC236}">
                  <a16:creationId xmlns:a16="http://schemas.microsoft.com/office/drawing/2014/main" xmlns="" id="{459F176B-571B-2F44-6081-C301E89E4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" y="354"/>
              <a:ext cx="18" cy="1373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" name="Line 38">
              <a:extLst>
                <a:ext uri="{FF2B5EF4-FFF2-40B4-BE49-F238E27FC236}">
                  <a16:creationId xmlns:a16="http://schemas.microsoft.com/office/drawing/2014/main" xmlns="" id="{BEDA4519-F5A6-98FA-9CCF-B7A9A35E2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" y="361"/>
              <a:ext cx="544" cy="1366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" name="Line 39">
              <a:extLst>
                <a:ext uri="{FF2B5EF4-FFF2-40B4-BE49-F238E27FC236}">
                  <a16:creationId xmlns:a16="http://schemas.microsoft.com/office/drawing/2014/main" xmlns="" id="{8963B1B8-2474-C6EC-798D-39C10660B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6" y="347"/>
              <a:ext cx="507" cy="1380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9" name="Rectangle 40">
              <a:extLst>
                <a:ext uri="{FF2B5EF4-FFF2-40B4-BE49-F238E27FC236}">
                  <a16:creationId xmlns:a16="http://schemas.microsoft.com/office/drawing/2014/main" xmlns="" id="{91F1AF53-0BEA-B910-C8A9-5B3869EB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217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1500" b="1" i="1" dirty="0">
                  <a:solidFill>
                    <a:srgbClr val="FDFDFD"/>
                  </a:solidFill>
                  <a:latin typeface="Times New Roman" panose="02020603050405020304" pitchFamily="18" charset="0"/>
                </a:rPr>
                <a:t>α</a:t>
              </a:r>
              <a:endParaRPr lang="vi-VN" altLang="vi-VN" dirty="0">
                <a:solidFill>
                  <a:prstClr val="black"/>
                </a:solidFill>
              </a:endParaRPr>
            </a:p>
          </p:txBody>
        </p:sp>
        <p:sp>
          <p:nvSpPr>
            <p:cNvPr id="20" name="Rectangle 41">
              <a:extLst>
                <a:ext uri="{FF2B5EF4-FFF2-40B4-BE49-F238E27FC236}">
                  <a16:creationId xmlns:a16="http://schemas.microsoft.com/office/drawing/2014/main" xmlns="" id="{01231804-2A0C-4FD3-D975-53AD1EA49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105"/>
              <a:ext cx="40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300" b="1">
                  <a:solidFill>
                    <a:srgbClr val="FBFBFB"/>
                  </a:solidFill>
                  <a:latin typeface="Times New Roman" panose="02020603050405020304" pitchFamily="18" charset="0"/>
                </a:rPr>
                <a:t>7,32</a:t>
              </a:r>
              <a:endParaRPr lang="vi-VN" altLang="vi-VN">
                <a:solidFill>
                  <a:prstClr val="black"/>
                </a:solidFill>
              </a:endParaRPr>
            </a:p>
          </p:txBody>
        </p:sp>
        <p:sp>
          <p:nvSpPr>
            <p:cNvPr id="21" name="Rectangle 42">
              <a:extLst>
                <a:ext uri="{FF2B5EF4-FFF2-40B4-BE49-F238E27FC236}">
                  <a16:creationId xmlns:a16="http://schemas.microsoft.com/office/drawing/2014/main" xmlns="" id="{D27C39D1-C6BE-74B9-917B-A9E525732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875"/>
              <a:ext cx="26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vi-VN" altLang="vi-VN" sz="2300" b="1">
                  <a:solidFill>
                    <a:srgbClr val="FBFBFB"/>
                  </a:solidFill>
                  <a:latin typeface="Times New Roman" panose="02020603050405020304" pitchFamily="18" charset="0"/>
                </a:rPr>
                <a:t>11</a:t>
              </a:r>
              <a:endParaRPr lang="vi-VN" altLang="vi-VN">
                <a:solidFill>
                  <a:prstClr val="black"/>
                </a:solidFill>
              </a:endParaRPr>
            </a:p>
          </p:txBody>
        </p:sp>
        <p:grpSp>
          <p:nvGrpSpPr>
            <p:cNvPr id="24" name="Group 46">
              <a:extLst>
                <a:ext uri="{FF2B5EF4-FFF2-40B4-BE49-F238E27FC236}">
                  <a16:creationId xmlns:a16="http://schemas.microsoft.com/office/drawing/2014/main" xmlns="" id="{27B8070F-4D9C-7688-812C-AAAB20572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6" y="1707"/>
              <a:ext cx="240" cy="290"/>
              <a:chOff x="906" y="1707"/>
              <a:chExt cx="240" cy="290"/>
            </a:xfrm>
          </p:grpSpPr>
          <p:sp>
            <p:nvSpPr>
              <p:cNvPr id="54" name="Oval 43">
                <a:extLst>
                  <a:ext uri="{FF2B5EF4-FFF2-40B4-BE49-F238E27FC236}">
                    <a16:creationId xmlns:a16="http://schemas.microsoft.com/office/drawing/2014/main" xmlns="" id="{262B829A-C52B-071D-1E2A-1602B26C1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1707"/>
                <a:ext cx="40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Oval 44">
                <a:extLst>
                  <a:ext uri="{FF2B5EF4-FFF2-40B4-BE49-F238E27FC236}">
                    <a16:creationId xmlns:a16="http://schemas.microsoft.com/office/drawing/2014/main" xmlns="" id="{AAA1C494-09FA-BB63-4D6D-DC2D5E902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1707"/>
                <a:ext cx="40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xmlns="" id="{4B70E8D8-CE5F-6789-AB0F-FBEC4B1CD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751"/>
                <a:ext cx="240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3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M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5" name="Group 50">
              <a:extLst>
                <a:ext uri="{FF2B5EF4-FFF2-40B4-BE49-F238E27FC236}">
                  <a16:creationId xmlns:a16="http://schemas.microsoft.com/office/drawing/2014/main" xmlns="" id="{9D060FD7-D0A3-140E-6BC7-5B889098A6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" y="334"/>
              <a:ext cx="219" cy="273"/>
              <a:chOff x="754" y="334"/>
              <a:chExt cx="219" cy="273"/>
            </a:xfrm>
          </p:grpSpPr>
          <p:sp>
            <p:nvSpPr>
              <p:cNvPr id="51" name="Oval 47">
                <a:extLst>
                  <a:ext uri="{FF2B5EF4-FFF2-40B4-BE49-F238E27FC236}">
                    <a16:creationId xmlns:a16="http://schemas.microsoft.com/office/drawing/2014/main" xmlns="" id="{0309A191-9768-2757-40C5-15FCA2452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7" y="334"/>
                <a:ext cx="41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Oval 48">
                <a:extLst>
                  <a:ext uri="{FF2B5EF4-FFF2-40B4-BE49-F238E27FC236}">
                    <a16:creationId xmlns:a16="http://schemas.microsoft.com/office/drawing/2014/main" xmlns="" id="{ACB75382-63E1-353A-457D-AC1F6DF92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7" y="334"/>
                <a:ext cx="41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Rectangle 49">
                <a:extLst>
                  <a:ext uri="{FF2B5EF4-FFF2-40B4-BE49-F238E27FC236}">
                    <a16:creationId xmlns:a16="http://schemas.microsoft.com/office/drawing/2014/main" xmlns="" id="{1B064FE4-8D54-B849-D4DE-F25EE7B40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61"/>
                <a:ext cx="219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3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H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7" name="Group 54">
              <a:extLst>
                <a:ext uri="{FF2B5EF4-FFF2-40B4-BE49-F238E27FC236}">
                  <a16:creationId xmlns:a16="http://schemas.microsoft.com/office/drawing/2014/main" xmlns="" id="{CD4091C7-D2FC-FAAE-F00F-207EC8E5E1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29"/>
              <a:ext cx="188" cy="252"/>
              <a:chOff x="372" y="129"/>
              <a:chExt cx="188" cy="252"/>
            </a:xfrm>
          </p:grpSpPr>
          <p:sp>
            <p:nvSpPr>
              <p:cNvPr id="48" name="Oval 51">
                <a:extLst>
                  <a:ext uri="{FF2B5EF4-FFF2-40B4-BE49-F238E27FC236}">
                    <a16:creationId xmlns:a16="http://schemas.microsoft.com/office/drawing/2014/main" xmlns="" id="{F4418B30-8B05-C9DC-AA4F-E3DC84516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" y="341"/>
                <a:ext cx="40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Oval 52">
                <a:extLst>
                  <a:ext uri="{FF2B5EF4-FFF2-40B4-BE49-F238E27FC236}">
                    <a16:creationId xmlns:a16="http://schemas.microsoft.com/office/drawing/2014/main" xmlns="" id="{B9D4E7A5-64F5-3C26-B8B9-B283EB473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" y="341"/>
                <a:ext cx="40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Rectangle 53">
                <a:extLst>
                  <a:ext uri="{FF2B5EF4-FFF2-40B4-BE49-F238E27FC236}">
                    <a16:creationId xmlns:a16="http://schemas.microsoft.com/office/drawing/2014/main" xmlns="" id="{88F0FE22-CA6F-1B4D-09F9-2146AA1E6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" y="129"/>
                <a:ext cx="1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3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P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4" name="Group 58">
              <a:extLst>
                <a:ext uri="{FF2B5EF4-FFF2-40B4-BE49-F238E27FC236}">
                  <a16:creationId xmlns:a16="http://schemas.microsoft.com/office/drawing/2014/main" xmlns="" id="{55A77681-A944-A23C-18FD-ADFC948D1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3" y="115"/>
              <a:ext cx="215" cy="252"/>
              <a:chOff x="1443" y="115"/>
              <a:chExt cx="215" cy="252"/>
            </a:xfrm>
          </p:grpSpPr>
          <p:sp>
            <p:nvSpPr>
              <p:cNvPr id="45" name="Oval 55">
                <a:extLst>
                  <a:ext uri="{FF2B5EF4-FFF2-40B4-BE49-F238E27FC236}">
                    <a16:creationId xmlns:a16="http://schemas.microsoft.com/office/drawing/2014/main" xmlns="" id="{F8BF977D-7A38-8D7E-2185-688617E9B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"/>
                <a:ext cx="40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Oval 56">
                <a:extLst>
                  <a:ext uri="{FF2B5EF4-FFF2-40B4-BE49-F238E27FC236}">
                    <a16:creationId xmlns:a16="http://schemas.microsoft.com/office/drawing/2014/main" xmlns="" id="{5EDCF76C-3B5F-DE8F-1C74-64D2A1577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"/>
                <a:ext cx="40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Rectangle 57">
                <a:extLst>
                  <a:ext uri="{FF2B5EF4-FFF2-40B4-BE49-F238E27FC236}">
                    <a16:creationId xmlns:a16="http://schemas.microsoft.com/office/drawing/2014/main" xmlns="" id="{9E3D1C6B-F1F5-950A-3D65-2B3B54256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9" y="115"/>
                <a:ext cx="209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3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Q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487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40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3" name="Google Shape;4013;p53"/>
          <p:cNvSpPr txBox="1">
            <a:spLocks noGrp="1"/>
          </p:cNvSpPr>
          <p:nvPr>
            <p:ph type="title"/>
          </p:nvPr>
        </p:nvSpPr>
        <p:spPr>
          <a:xfrm>
            <a:off x="3042799" y="0"/>
            <a:ext cx="6372133" cy="63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316" y="731796"/>
            <a:ext cx="11087100" cy="3898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40000"/>
              </a:lnSpc>
              <a:defRPr/>
            </a:pPr>
            <a:r>
              <a:rPr lang="vi-VN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- Ghi nhớ kiến thức trong bài. </a:t>
            </a:r>
            <a:endParaRPr lang="en-US" sz="3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algn="just">
              <a:lnSpc>
                <a:spcPct val="140000"/>
              </a:lnSpc>
              <a:defRPr/>
            </a:pP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- </a:t>
            </a:r>
            <a:r>
              <a:rPr lang="en-US" sz="3000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Xem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3000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lại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3000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các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3000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bài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3000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ập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các ví dụ đã làm.</a:t>
            </a:r>
            <a:endParaRPr lang="en-US" sz="3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algn="just">
              <a:lnSpc>
                <a:spcPct val="140000"/>
              </a:lnSpc>
              <a:defRPr/>
            </a:pPr>
            <a:r>
              <a:rPr lang="vi-VN" sz="3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- Làm bài tập 1 </a:t>
            </a:r>
            <a:r>
              <a:rPr lang="vi-VN" sz="3000" b="1" dirty="0">
                <a:solidFill>
                  <a:schemeClr val="accent1">
                    <a:lumMod val="75000"/>
                  </a:schemeClr>
                </a:solidFill>
                <a:latin typeface="+mj-lt"/>
                <a:sym typeface="Wingdings" panose="05000000000000000000" pitchFamily="2" charset="2"/>
              </a:rPr>
              <a:t> 6 SGK/117.</a:t>
            </a:r>
            <a:endParaRPr lang="en-US" sz="3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algn="just">
              <a:lnSpc>
                <a:spcPct val="140000"/>
              </a:lnSpc>
              <a:defRPr/>
            </a:pPr>
            <a:r>
              <a:rPr lang="vi-VN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-</a:t>
            </a:r>
            <a:r>
              <a:rPr lang="vi-VN" sz="3000" b="1" dirty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Vẽ sơ đồ tư duy kiến thức Bài Góc ở tâm – góc nội tiếp – Hoạt động nhóm </a:t>
            </a:r>
            <a:r>
              <a:rPr lang="vi-VN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tem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0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2" name="Picture 11" descr="A1">
            <a:extLst>
              <a:ext uri="{FF2B5EF4-FFF2-40B4-BE49-F238E27FC236}">
                <a16:creationId xmlns:a16="http://schemas.microsoft.com/office/drawing/2014/main" xmlns="" id="{41121C62-D185-CFC5-2717-70E78E0CD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72919"/>
            <a:ext cx="579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3">
            <a:extLst>
              <a:ext uri="{FF2B5EF4-FFF2-40B4-BE49-F238E27FC236}">
                <a16:creationId xmlns:a16="http://schemas.microsoft.com/office/drawing/2014/main" xmlns="" id="{3F5BAE80-35BE-A12F-0AD4-383CFC2F94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286" y="4285397"/>
            <a:ext cx="11723428" cy="1828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3119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in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m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úy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7053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3" grpId="0"/>
      <p:bldP spid="8" grpId="0" build="allAtOnce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GÓC Ở TÂM – GÓC NỘI TIẾP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1032" y="3384927"/>
            <a:ext cx="2180399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5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3090"/>
          <a:stretch/>
        </p:blipFill>
        <p:spPr>
          <a:xfrm>
            <a:off x="-19042" y="0"/>
            <a:ext cx="2030217" cy="6891453"/>
          </a:xfrm>
          <a:prstGeom prst="rect">
            <a:avLst/>
          </a:prstGeom>
        </p:spPr>
      </p:pic>
      <p:sp>
        <p:nvSpPr>
          <p:cNvPr id="1910" name="Google Shape;1910;p36"/>
          <p:cNvSpPr txBox="1">
            <a:spLocks noGrp="1"/>
          </p:cNvSpPr>
          <p:nvPr>
            <p:ph type="subTitle" idx="9"/>
          </p:nvPr>
        </p:nvSpPr>
        <p:spPr>
          <a:xfrm>
            <a:off x="3088933" y="1650340"/>
            <a:ext cx="6402472" cy="64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sz="3000" b="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11" name="Google Shape;1911;p36"/>
          <p:cNvGrpSpPr/>
          <p:nvPr/>
        </p:nvGrpSpPr>
        <p:grpSpPr>
          <a:xfrm rot="635347">
            <a:off x="1637322" y="1368192"/>
            <a:ext cx="1109951" cy="1087537"/>
            <a:chOff x="4954259" y="1138378"/>
            <a:chExt cx="616622" cy="610761"/>
          </a:xfrm>
        </p:grpSpPr>
        <p:sp>
          <p:nvSpPr>
            <p:cNvPr id="1912" name="Google Shape;1912;p36"/>
            <p:cNvSpPr/>
            <p:nvPr/>
          </p:nvSpPr>
          <p:spPr>
            <a:xfrm>
              <a:off x="4954259" y="1138378"/>
              <a:ext cx="616622" cy="610761"/>
            </a:xfrm>
            <a:custGeom>
              <a:avLst/>
              <a:gdLst/>
              <a:ahLst/>
              <a:cxnLst/>
              <a:rect l="l" t="t" r="r" b="b"/>
              <a:pathLst>
                <a:path w="17042" h="16880" extrusionOk="0">
                  <a:moveTo>
                    <a:pt x="7895" y="1"/>
                  </a:moveTo>
                  <a:cubicBezTo>
                    <a:pt x="7830" y="1"/>
                    <a:pt x="7764" y="5"/>
                    <a:pt x="7697" y="14"/>
                  </a:cubicBezTo>
                  <a:cubicBezTo>
                    <a:pt x="7649" y="7"/>
                    <a:pt x="7602" y="4"/>
                    <a:pt x="7556" y="4"/>
                  </a:cubicBezTo>
                  <a:cubicBezTo>
                    <a:pt x="7253" y="4"/>
                    <a:pt x="6984" y="138"/>
                    <a:pt x="6741" y="310"/>
                  </a:cubicBezTo>
                  <a:cubicBezTo>
                    <a:pt x="6395" y="541"/>
                    <a:pt x="6131" y="854"/>
                    <a:pt x="5917" y="1200"/>
                  </a:cubicBezTo>
                  <a:cubicBezTo>
                    <a:pt x="5488" y="1826"/>
                    <a:pt x="5192" y="2502"/>
                    <a:pt x="4945" y="3227"/>
                  </a:cubicBezTo>
                  <a:cubicBezTo>
                    <a:pt x="4780" y="3689"/>
                    <a:pt x="4648" y="4167"/>
                    <a:pt x="4500" y="4661"/>
                  </a:cubicBezTo>
                  <a:cubicBezTo>
                    <a:pt x="4450" y="4843"/>
                    <a:pt x="4351" y="4941"/>
                    <a:pt x="4170" y="4991"/>
                  </a:cubicBezTo>
                  <a:cubicBezTo>
                    <a:pt x="3791" y="5106"/>
                    <a:pt x="3428" y="5222"/>
                    <a:pt x="3066" y="5337"/>
                  </a:cubicBezTo>
                  <a:cubicBezTo>
                    <a:pt x="2373" y="5584"/>
                    <a:pt x="1714" y="5914"/>
                    <a:pt x="1137" y="6375"/>
                  </a:cubicBezTo>
                  <a:cubicBezTo>
                    <a:pt x="907" y="6573"/>
                    <a:pt x="676" y="6787"/>
                    <a:pt x="495" y="7035"/>
                  </a:cubicBezTo>
                  <a:cubicBezTo>
                    <a:pt x="17" y="7694"/>
                    <a:pt x="0" y="8452"/>
                    <a:pt x="445" y="9128"/>
                  </a:cubicBezTo>
                  <a:cubicBezTo>
                    <a:pt x="808" y="9704"/>
                    <a:pt x="1302" y="10116"/>
                    <a:pt x="1912" y="10380"/>
                  </a:cubicBezTo>
                  <a:cubicBezTo>
                    <a:pt x="2406" y="10644"/>
                    <a:pt x="2901" y="10891"/>
                    <a:pt x="3362" y="11138"/>
                  </a:cubicBezTo>
                  <a:cubicBezTo>
                    <a:pt x="3511" y="11880"/>
                    <a:pt x="3643" y="12589"/>
                    <a:pt x="3791" y="13297"/>
                  </a:cubicBezTo>
                  <a:cubicBezTo>
                    <a:pt x="3873" y="13627"/>
                    <a:pt x="3989" y="13924"/>
                    <a:pt x="4088" y="14237"/>
                  </a:cubicBezTo>
                  <a:cubicBezTo>
                    <a:pt x="4252" y="14978"/>
                    <a:pt x="4598" y="15638"/>
                    <a:pt x="5109" y="16198"/>
                  </a:cubicBezTo>
                  <a:cubicBezTo>
                    <a:pt x="5530" y="16653"/>
                    <a:pt x="6021" y="16880"/>
                    <a:pt x="6561" y="16880"/>
                  </a:cubicBezTo>
                  <a:cubicBezTo>
                    <a:pt x="6804" y="16880"/>
                    <a:pt x="7057" y="16834"/>
                    <a:pt x="7318" y="16742"/>
                  </a:cubicBezTo>
                  <a:cubicBezTo>
                    <a:pt x="7878" y="16544"/>
                    <a:pt x="8356" y="16214"/>
                    <a:pt x="8735" y="15769"/>
                  </a:cubicBezTo>
                  <a:cubicBezTo>
                    <a:pt x="9098" y="15341"/>
                    <a:pt x="9411" y="14879"/>
                    <a:pt x="9757" y="14434"/>
                  </a:cubicBezTo>
                  <a:cubicBezTo>
                    <a:pt x="9823" y="14336"/>
                    <a:pt x="9922" y="14253"/>
                    <a:pt x="9988" y="14187"/>
                  </a:cubicBezTo>
                  <a:cubicBezTo>
                    <a:pt x="10696" y="14484"/>
                    <a:pt x="11356" y="14797"/>
                    <a:pt x="12048" y="15044"/>
                  </a:cubicBezTo>
                  <a:cubicBezTo>
                    <a:pt x="12460" y="15193"/>
                    <a:pt x="12888" y="15292"/>
                    <a:pt x="13333" y="15324"/>
                  </a:cubicBezTo>
                  <a:cubicBezTo>
                    <a:pt x="13412" y="15329"/>
                    <a:pt x="13489" y="15332"/>
                    <a:pt x="13565" y="15332"/>
                  </a:cubicBezTo>
                  <a:cubicBezTo>
                    <a:pt x="14259" y="15332"/>
                    <a:pt x="14856" y="15114"/>
                    <a:pt x="15212" y="14402"/>
                  </a:cubicBezTo>
                  <a:cubicBezTo>
                    <a:pt x="15311" y="14237"/>
                    <a:pt x="15443" y="14072"/>
                    <a:pt x="15492" y="13907"/>
                  </a:cubicBezTo>
                  <a:cubicBezTo>
                    <a:pt x="15641" y="13347"/>
                    <a:pt x="15756" y="12786"/>
                    <a:pt x="15707" y="12193"/>
                  </a:cubicBezTo>
                  <a:cubicBezTo>
                    <a:pt x="15624" y="11287"/>
                    <a:pt x="15377" y="10413"/>
                    <a:pt x="15015" y="9589"/>
                  </a:cubicBezTo>
                  <a:cubicBezTo>
                    <a:pt x="14932" y="9408"/>
                    <a:pt x="14817" y="9259"/>
                    <a:pt x="14833" y="9029"/>
                  </a:cubicBezTo>
                  <a:cubicBezTo>
                    <a:pt x="14965" y="8880"/>
                    <a:pt x="15113" y="8732"/>
                    <a:pt x="15245" y="8567"/>
                  </a:cubicBezTo>
                  <a:cubicBezTo>
                    <a:pt x="15740" y="8007"/>
                    <a:pt x="16234" y="7430"/>
                    <a:pt x="16564" y="6738"/>
                  </a:cubicBezTo>
                  <a:cubicBezTo>
                    <a:pt x="16729" y="6375"/>
                    <a:pt x="16893" y="6013"/>
                    <a:pt x="16926" y="5601"/>
                  </a:cubicBezTo>
                  <a:cubicBezTo>
                    <a:pt x="17042" y="4546"/>
                    <a:pt x="16597" y="3920"/>
                    <a:pt x="15773" y="3573"/>
                  </a:cubicBezTo>
                  <a:cubicBezTo>
                    <a:pt x="15377" y="3409"/>
                    <a:pt x="14965" y="3310"/>
                    <a:pt x="14537" y="3310"/>
                  </a:cubicBezTo>
                  <a:cubicBezTo>
                    <a:pt x="14075" y="3326"/>
                    <a:pt x="13614" y="3326"/>
                    <a:pt x="13152" y="3359"/>
                  </a:cubicBezTo>
                  <a:cubicBezTo>
                    <a:pt x="12740" y="3376"/>
                    <a:pt x="12312" y="3442"/>
                    <a:pt x="11883" y="3491"/>
                  </a:cubicBezTo>
                  <a:cubicBezTo>
                    <a:pt x="11751" y="3310"/>
                    <a:pt x="11636" y="3128"/>
                    <a:pt x="11504" y="2964"/>
                  </a:cubicBezTo>
                  <a:cubicBezTo>
                    <a:pt x="11092" y="2453"/>
                    <a:pt x="10696" y="1942"/>
                    <a:pt x="10284" y="1431"/>
                  </a:cubicBezTo>
                  <a:cubicBezTo>
                    <a:pt x="9938" y="1019"/>
                    <a:pt x="9526" y="673"/>
                    <a:pt x="9065" y="393"/>
                  </a:cubicBezTo>
                  <a:cubicBezTo>
                    <a:pt x="8693" y="178"/>
                    <a:pt x="8321" y="1"/>
                    <a:pt x="78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3" name="Google Shape;1913;p36"/>
            <p:cNvSpPr/>
            <p:nvPr/>
          </p:nvSpPr>
          <p:spPr>
            <a:xfrm>
              <a:off x="4954259" y="1138487"/>
              <a:ext cx="278497" cy="375502"/>
            </a:xfrm>
            <a:custGeom>
              <a:avLst/>
              <a:gdLst/>
              <a:ahLst/>
              <a:cxnLst/>
              <a:rect l="l" t="t" r="r" b="b"/>
              <a:pathLst>
                <a:path w="7697" h="10378" extrusionOk="0">
                  <a:moveTo>
                    <a:pt x="7556" y="1"/>
                  </a:moveTo>
                  <a:cubicBezTo>
                    <a:pt x="7253" y="1"/>
                    <a:pt x="6984" y="135"/>
                    <a:pt x="6741" y="307"/>
                  </a:cubicBezTo>
                  <a:cubicBezTo>
                    <a:pt x="6395" y="538"/>
                    <a:pt x="6131" y="851"/>
                    <a:pt x="5917" y="1197"/>
                  </a:cubicBezTo>
                  <a:cubicBezTo>
                    <a:pt x="5488" y="1823"/>
                    <a:pt x="5192" y="2499"/>
                    <a:pt x="4945" y="3224"/>
                  </a:cubicBezTo>
                  <a:cubicBezTo>
                    <a:pt x="4780" y="3686"/>
                    <a:pt x="4648" y="4164"/>
                    <a:pt x="4500" y="4658"/>
                  </a:cubicBezTo>
                  <a:cubicBezTo>
                    <a:pt x="4450" y="4840"/>
                    <a:pt x="4351" y="4938"/>
                    <a:pt x="4170" y="4988"/>
                  </a:cubicBezTo>
                  <a:cubicBezTo>
                    <a:pt x="3791" y="5103"/>
                    <a:pt x="3428" y="5219"/>
                    <a:pt x="3066" y="5334"/>
                  </a:cubicBezTo>
                  <a:cubicBezTo>
                    <a:pt x="2373" y="5581"/>
                    <a:pt x="1714" y="5911"/>
                    <a:pt x="1137" y="6372"/>
                  </a:cubicBezTo>
                  <a:cubicBezTo>
                    <a:pt x="907" y="6570"/>
                    <a:pt x="676" y="6784"/>
                    <a:pt x="495" y="7032"/>
                  </a:cubicBezTo>
                  <a:cubicBezTo>
                    <a:pt x="17" y="7691"/>
                    <a:pt x="0" y="8449"/>
                    <a:pt x="445" y="9125"/>
                  </a:cubicBezTo>
                  <a:cubicBezTo>
                    <a:pt x="808" y="9701"/>
                    <a:pt x="1302" y="10113"/>
                    <a:pt x="1912" y="10377"/>
                  </a:cubicBezTo>
                  <a:cubicBezTo>
                    <a:pt x="1879" y="10278"/>
                    <a:pt x="1846" y="10163"/>
                    <a:pt x="1780" y="10064"/>
                  </a:cubicBezTo>
                  <a:cubicBezTo>
                    <a:pt x="1681" y="9899"/>
                    <a:pt x="1533" y="9734"/>
                    <a:pt x="1434" y="9553"/>
                  </a:cubicBezTo>
                  <a:cubicBezTo>
                    <a:pt x="1352" y="9405"/>
                    <a:pt x="1253" y="9223"/>
                    <a:pt x="1253" y="9075"/>
                  </a:cubicBezTo>
                  <a:cubicBezTo>
                    <a:pt x="1253" y="8465"/>
                    <a:pt x="1385" y="7889"/>
                    <a:pt x="1912" y="7493"/>
                  </a:cubicBezTo>
                  <a:cubicBezTo>
                    <a:pt x="2373" y="7147"/>
                    <a:pt x="2917" y="6933"/>
                    <a:pt x="3461" y="6735"/>
                  </a:cubicBezTo>
                  <a:cubicBezTo>
                    <a:pt x="3923" y="6587"/>
                    <a:pt x="4417" y="6455"/>
                    <a:pt x="4895" y="6306"/>
                  </a:cubicBezTo>
                  <a:cubicBezTo>
                    <a:pt x="5373" y="6158"/>
                    <a:pt x="5703" y="5894"/>
                    <a:pt x="5736" y="5334"/>
                  </a:cubicBezTo>
                  <a:cubicBezTo>
                    <a:pt x="5752" y="4988"/>
                    <a:pt x="5835" y="4658"/>
                    <a:pt x="5900" y="4312"/>
                  </a:cubicBezTo>
                  <a:cubicBezTo>
                    <a:pt x="5999" y="3818"/>
                    <a:pt x="6082" y="3340"/>
                    <a:pt x="6247" y="2862"/>
                  </a:cubicBezTo>
                  <a:cubicBezTo>
                    <a:pt x="6560" y="2005"/>
                    <a:pt x="6906" y="1197"/>
                    <a:pt x="7450" y="456"/>
                  </a:cubicBezTo>
                  <a:cubicBezTo>
                    <a:pt x="7565" y="324"/>
                    <a:pt x="7614" y="159"/>
                    <a:pt x="7697" y="11"/>
                  </a:cubicBezTo>
                  <a:cubicBezTo>
                    <a:pt x="7649" y="4"/>
                    <a:pt x="7602" y="1"/>
                    <a:pt x="7556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4" name="Google Shape;1914;p36"/>
            <p:cNvSpPr/>
            <p:nvPr/>
          </p:nvSpPr>
          <p:spPr>
            <a:xfrm>
              <a:off x="5102137" y="1593265"/>
              <a:ext cx="402566" cy="155874"/>
            </a:xfrm>
            <a:custGeom>
              <a:avLst/>
              <a:gdLst/>
              <a:ahLst/>
              <a:cxnLst/>
              <a:rect l="l" t="t" r="r" b="b"/>
              <a:pathLst>
                <a:path w="11126" h="4308" extrusionOk="0">
                  <a:moveTo>
                    <a:pt x="5385" y="1"/>
                  </a:moveTo>
                  <a:cubicBezTo>
                    <a:pt x="5109" y="1"/>
                    <a:pt x="4825" y="109"/>
                    <a:pt x="4599" y="379"/>
                  </a:cubicBezTo>
                  <a:cubicBezTo>
                    <a:pt x="4500" y="495"/>
                    <a:pt x="4434" y="626"/>
                    <a:pt x="4368" y="775"/>
                  </a:cubicBezTo>
                  <a:cubicBezTo>
                    <a:pt x="3972" y="1599"/>
                    <a:pt x="3412" y="2291"/>
                    <a:pt x="2605" y="2769"/>
                  </a:cubicBezTo>
                  <a:cubicBezTo>
                    <a:pt x="2448" y="2855"/>
                    <a:pt x="2278" y="2940"/>
                    <a:pt x="2096" y="2940"/>
                  </a:cubicBezTo>
                  <a:cubicBezTo>
                    <a:pt x="2068" y="2940"/>
                    <a:pt x="2040" y="2938"/>
                    <a:pt x="2011" y="2934"/>
                  </a:cubicBezTo>
                  <a:cubicBezTo>
                    <a:pt x="1583" y="2901"/>
                    <a:pt x="1171" y="2802"/>
                    <a:pt x="858" y="2489"/>
                  </a:cubicBezTo>
                  <a:cubicBezTo>
                    <a:pt x="676" y="2307"/>
                    <a:pt x="495" y="2093"/>
                    <a:pt x="314" y="1912"/>
                  </a:cubicBezTo>
                  <a:cubicBezTo>
                    <a:pt x="215" y="1813"/>
                    <a:pt x="99" y="1747"/>
                    <a:pt x="1" y="1665"/>
                  </a:cubicBezTo>
                  <a:lnTo>
                    <a:pt x="1" y="1665"/>
                  </a:lnTo>
                  <a:cubicBezTo>
                    <a:pt x="165" y="2406"/>
                    <a:pt x="511" y="3066"/>
                    <a:pt x="1022" y="3626"/>
                  </a:cubicBezTo>
                  <a:cubicBezTo>
                    <a:pt x="1443" y="4081"/>
                    <a:pt x="1934" y="4308"/>
                    <a:pt x="2474" y="4308"/>
                  </a:cubicBezTo>
                  <a:cubicBezTo>
                    <a:pt x="2717" y="4308"/>
                    <a:pt x="2970" y="4262"/>
                    <a:pt x="3231" y="4170"/>
                  </a:cubicBezTo>
                  <a:cubicBezTo>
                    <a:pt x="3791" y="3972"/>
                    <a:pt x="4269" y="3642"/>
                    <a:pt x="4648" y="3197"/>
                  </a:cubicBezTo>
                  <a:cubicBezTo>
                    <a:pt x="5011" y="2769"/>
                    <a:pt x="5324" y="2307"/>
                    <a:pt x="5670" y="1862"/>
                  </a:cubicBezTo>
                  <a:cubicBezTo>
                    <a:pt x="5736" y="1764"/>
                    <a:pt x="5835" y="1681"/>
                    <a:pt x="5901" y="1615"/>
                  </a:cubicBezTo>
                  <a:cubicBezTo>
                    <a:pt x="6609" y="1912"/>
                    <a:pt x="7269" y="2225"/>
                    <a:pt x="7961" y="2472"/>
                  </a:cubicBezTo>
                  <a:cubicBezTo>
                    <a:pt x="8373" y="2621"/>
                    <a:pt x="8801" y="2720"/>
                    <a:pt x="9246" y="2752"/>
                  </a:cubicBezTo>
                  <a:cubicBezTo>
                    <a:pt x="9325" y="2757"/>
                    <a:pt x="9402" y="2760"/>
                    <a:pt x="9478" y="2760"/>
                  </a:cubicBezTo>
                  <a:cubicBezTo>
                    <a:pt x="10172" y="2760"/>
                    <a:pt x="10769" y="2542"/>
                    <a:pt x="11125" y="1830"/>
                  </a:cubicBezTo>
                  <a:cubicBezTo>
                    <a:pt x="11092" y="1830"/>
                    <a:pt x="11043" y="1813"/>
                    <a:pt x="11010" y="1813"/>
                  </a:cubicBezTo>
                  <a:cubicBezTo>
                    <a:pt x="10697" y="1920"/>
                    <a:pt x="10375" y="1945"/>
                    <a:pt x="10052" y="1945"/>
                  </a:cubicBezTo>
                  <a:cubicBezTo>
                    <a:pt x="9775" y="1945"/>
                    <a:pt x="9496" y="1927"/>
                    <a:pt x="9220" y="1927"/>
                  </a:cubicBezTo>
                  <a:cubicBezTo>
                    <a:pt x="9174" y="1927"/>
                    <a:pt x="9128" y="1927"/>
                    <a:pt x="9082" y="1928"/>
                  </a:cubicBezTo>
                  <a:cubicBezTo>
                    <a:pt x="8917" y="1928"/>
                    <a:pt x="8752" y="1862"/>
                    <a:pt x="8587" y="1813"/>
                  </a:cubicBezTo>
                  <a:cubicBezTo>
                    <a:pt x="8422" y="1764"/>
                    <a:pt x="8258" y="1698"/>
                    <a:pt x="8093" y="1648"/>
                  </a:cubicBezTo>
                  <a:cubicBezTo>
                    <a:pt x="7961" y="1599"/>
                    <a:pt x="7846" y="1566"/>
                    <a:pt x="7714" y="1500"/>
                  </a:cubicBezTo>
                  <a:cubicBezTo>
                    <a:pt x="7153" y="1253"/>
                    <a:pt x="6659" y="907"/>
                    <a:pt x="6263" y="412"/>
                  </a:cubicBezTo>
                  <a:cubicBezTo>
                    <a:pt x="6070" y="173"/>
                    <a:pt x="5734" y="1"/>
                    <a:pt x="5385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5" name="Google Shape;1915;p36"/>
            <p:cNvSpPr/>
            <p:nvPr/>
          </p:nvSpPr>
          <p:spPr>
            <a:xfrm>
              <a:off x="5249436" y="1186284"/>
              <a:ext cx="91867" cy="121971"/>
            </a:xfrm>
            <a:custGeom>
              <a:avLst/>
              <a:gdLst/>
              <a:ahLst/>
              <a:cxnLst/>
              <a:rect l="l" t="t" r="r" b="b"/>
              <a:pathLst>
                <a:path w="2539" h="3371" extrusionOk="0">
                  <a:moveTo>
                    <a:pt x="606" y="1"/>
                  </a:moveTo>
                  <a:cubicBezTo>
                    <a:pt x="350" y="1"/>
                    <a:pt x="138" y="170"/>
                    <a:pt x="66" y="470"/>
                  </a:cubicBezTo>
                  <a:cubicBezTo>
                    <a:pt x="33" y="601"/>
                    <a:pt x="0" y="733"/>
                    <a:pt x="33" y="865"/>
                  </a:cubicBezTo>
                  <a:cubicBezTo>
                    <a:pt x="66" y="1112"/>
                    <a:pt x="116" y="1360"/>
                    <a:pt x="215" y="1590"/>
                  </a:cubicBezTo>
                  <a:cubicBezTo>
                    <a:pt x="396" y="2134"/>
                    <a:pt x="775" y="2563"/>
                    <a:pt x="1105" y="3008"/>
                  </a:cubicBezTo>
                  <a:cubicBezTo>
                    <a:pt x="1319" y="3288"/>
                    <a:pt x="1632" y="3370"/>
                    <a:pt x="1978" y="3370"/>
                  </a:cubicBezTo>
                  <a:cubicBezTo>
                    <a:pt x="2192" y="3370"/>
                    <a:pt x="2341" y="3255"/>
                    <a:pt x="2423" y="3057"/>
                  </a:cubicBezTo>
                  <a:cubicBezTo>
                    <a:pt x="2456" y="2975"/>
                    <a:pt x="2456" y="2876"/>
                    <a:pt x="2473" y="2826"/>
                  </a:cubicBezTo>
                  <a:cubicBezTo>
                    <a:pt x="2538" y="2447"/>
                    <a:pt x="2538" y="2414"/>
                    <a:pt x="2440" y="2085"/>
                  </a:cubicBezTo>
                  <a:cubicBezTo>
                    <a:pt x="2275" y="1508"/>
                    <a:pt x="1929" y="1013"/>
                    <a:pt x="1550" y="552"/>
                  </a:cubicBezTo>
                  <a:cubicBezTo>
                    <a:pt x="1385" y="354"/>
                    <a:pt x="1154" y="189"/>
                    <a:pt x="907" y="74"/>
                  </a:cubicBezTo>
                  <a:cubicBezTo>
                    <a:pt x="804" y="25"/>
                    <a:pt x="701" y="1"/>
                    <a:pt x="606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6" name="Google Shape;1916;p36"/>
            <p:cNvSpPr/>
            <p:nvPr/>
          </p:nvSpPr>
          <p:spPr>
            <a:xfrm>
              <a:off x="5411027" y="1290634"/>
              <a:ext cx="94255" cy="50547"/>
            </a:xfrm>
            <a:custGeom>
              <a:avLst/>
              <a:gdLst/>
              <a:ahLst/>
              <a:cxnLst/>
              <a:rect l="l" t="t" r="r" b="b"/>
              <a:pathLst>
                <a:path w="2605" h="1397" extrusionOk="0">
                  <a:moveTo>
                    <a:pt x="1140" y="1"/>
                  </a:moveTo>
                  <a:cubicBezTo>
                    <a:pt x="858" y="1"/>
                    <a:pt x="587" y="51"/>
                    <a:pt x="396" y="157"/>
                  </a:cubicBezTo>
                  <a:cubicBezTo>
                    <a:pt x="34" y="371"/>
                    <a:pt x="1" y="849"/>
                    <a:pt x="347" y="1063"/>
                  </a:cubicBezTo>
                  <a:cubicBezTo>
                    <a:pt x="578" y="1211"/>
                    <a:pt x="825" y="1277"/>
                    <a:pt x="1072" y="1393"/>
                  </a:cubicBezTo>
                  <a:cubicBezTo>
                    <a:pt x="1089" y="1376"/>
                    <a:pt x="1089" y="1360"/>
                    <a:pt x="1089" y="1343"/>
                  </a:cubicBezTo>
                  <a:cubicBezTo>
                    <a:pt x="1171" y="1360"/>
                    <a:pt x="1237" y="1376"/>
                    <a:pt x="1319" y="1393"/>
                  </a:cubicBezTo>
                  <a:cubicBezTo>
                    <a:pt x="1368" y="1395"/>
                    <a:pt x="1417" y="1396"/>
                    <a:pt x="1466" y="1396"/>
                  </a:cubicBezTo>
                  <a:cubicBezTo>
                    <a:pt x="1746" y="1396"/>
                    <a:pt x="2022" y="1352"/>
                    <a:pt x="2275" y="1211"/>
                  </a:cubicBezTo>
                  <a:cubicBezTo>
                    <a:pt x="2555" y="1080"/>
                    <a:pt x="2605" y="816"/>
                    <a:pt x="2440" y="552"/>
                  </a:cubicBezTo>
                  <a:cubicBezTo>
                    <a:pt x="2391" y="470"/>
                    <a:pt x="2325" y="387"/>
                    <a:pt x="2259" y="321"/>
                  </a:cubicBezTo>
                  <a:cubicBezTo>
                    <a:pt x="2011" y="114"/>
                    <a:pt x="1563" y="1"/>
                    <a:pt x="1140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22" name="Google Shape;1922;p36"/>
          <p:cNvSpPr txBox="1">
            <a:spLocks noGrp="1"/>
          </p:cNvSpPr>
          <p:nvPr>
            <p:ph type="title" idx="5"/>
          </p:nvPr>
        </p:nvSpPr>
        <p:spPr>
          <a:xfrm>
            <a:off x="1796252" y="1575500"/>
            <a:ext cx="890545" cy="59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733">
                <a:solidFill>
                  <a:schemeClr val="accent6">
                    <a:lumMod val="50000"/>
                  </a:schemeClr>
                </a:solidFill>
                <a:latin typeface="+mj-lt"/>
              </a:rPr>
              <a:t>I</a:t>
            </a:r>
            <a:endParaRPr sz="3733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1928" name="Google Shape;1928;p36"/>
          <p:cNvGrpSpPr/>
          <p:nvPr/>
        </p:nvGrpSpPr>
        <p:grpSpPr>
          <a:xfrm rot="635347">
            <a:off x="1637322" y="2734190"/>
            <a:ext cx="1109951" cy="1087537"/>
            <a:chOff x="4954259" y="1138378"/>
            <a:chExt cx="616622" cy="610761"/>
          </a:xfrm>
        </p:grpSpPr>
        <p:sp>
          <p:nvSpPr>
            <p:cNvPr id="1929" name="Google Shape;1929;p36"/>
            <p:cNvSpPr/>
            <p:nvPr/>
          </p:nvSpPr>
          <p:spPr>
            <a:xfrm>
              <a:off x="4954259" y="1138378"/>
              <a:ext cx="616622" cy="610761"/>
            </a:xfrm>
            <a:custGeom>
              <a:avLst/>
              <a:gdLst/>
              <a:ahLst/>
              <a:cxnLst/>
              <a:rect l="l" t="t" r="r" b="b"/>
              <a:pathLst>
                <a:path w="17042" h="16880" extrusionOk="0">
                  <a:moveTo>
                    <a:pt x="7895" y="1"/>
                  </a:moveTo>
                  <a:cubicBezTo>
                    <a:pt x="7830" y="1"/>
                    <a:pt x="7764" y="5"/>
                    <a:pt x="7697" y="14"/>
                  </a:cubicBezTo>
                  <a:cubicBezTo>
                    <a:pt x="7649" y="7"/>
                    <a:pt x="7602" y="4"/>
                    <a:pt x="7556" y="4"/>
                  </a:cubicBezTo>
                  <a:cubicBezTo>
                    <a:pt x="7253" y="4"/>
                    <a:pt x="6984" y="138"/>
                    <a:pt x="6741" y="310"/>
                  </a:cubicBezTo>
                  <a:cubicBezTo>
                    <a:pt x="6395" y="541"/>
                    <a:pt x="6131" y="854"/>
                    <a:pt x="5917" y="1200"/>
                  </a:cubicBezTo>
                  <a:cubicBezTo>
                    <a:pt x="5488" y="1826"/>
                    <a:pt x="5192" y="2502"/>
                    <a:pt x="4945" y="3227"/>
                  </a:cubicBezTo>
                  <a:cubicBezTo>
                    <a:pt x="4780" y="3689"/>
                    <a:pt x="4648" y="4167"/>
                    <a:pt x="4500" y="4661"/>
                  </a:cubicBezTo>
                  <a:cubicBezTo>
                    <a:pt x="4450" y="4843"/>
                    <a:pt x="4351" y="4941"/>
                    <a:pt x="4170" y="4991"/>
                  </a:cubicBezTo>
                  <a:cubicBezTo>
                    <a:pt x="3791" y="5106"/>
                    <a:pt x="3428" y="5222"/>
                    <a:pt x="3066" y="5337"/>
                  </a:cubicBezTo>
                  <a:cubicBezTo>
                    <a:pt x="2373" y="5584"/>
                    <a:pt x="1714" y="5914"/>
                    <a:pt x="1137" y="6375"/>
                  </a:cubicBezTo>
                  <a:cubicBezTo>
                    <a:pt x="907" y="6573"/>
                    <a:pt x="676" y="6787"/>
                    <a:pt x="495" y="7035"/>
                  </a:cubicBezTo>
                  <a:cubicBezTo>
                    <a:pt x="17" y="7694"/>
                    <a:pt x="0" y="8452"/>
                    <a:pt x="445" y="9128"/>
                  </a:cubicBezTo>
                  <a:cubicBezTo>
                    <a:pt x="808" y="9704"/>
                    <a:pt x="1302" y="10116"/>
                    <a:pt x="1912" y="10380"/>
                  </a:cubicBezTo>
                  <a:cubicBezTo>
                    <a:pt x="2406" y="10644"/>
                    <a:pt x="2901" y="10891"/>
                    <a:pt x="3362" y="11138"/>
                  </a:cubicBezTo>
                  <a:cubicBezTo>
                    <a:pt x="3511" y="11880"/>
                    <a:pt x="3643" y="12589"/>
                    <a:pt x="3791" y="13297"/>
                  </a:cubicBezTo>
                  <a:cubicBezTo>
                    <a:pt x="3873" y="13627"/>
                    <a:pt x="3989" y="13924"/>
                    <a:pt x="4088" y="14237"/>
                  </a:cubicBezTo>
                  <a:cubicBezTo>
                    <a:pt x="4252" y="14978"/>
                    <a:pt x="4598" y="15638"/>
                    <a:pt x="5109" y="16198"/>
                  </a:cubicBezTo>
                  <a:cubicBezTo>
                    <a:pt x="5530" y="16653"/>
                    <a:pt x="6021" y="16880"/>
                    <a:pt x="6561" y="16880"/>
                  </a:cubicBezTo>
                  <a:cubicBezTo>
                    <a:pt x="6804" y="16880"/>
                    <a:pt x="7057" y="16834"/>
                    <a:pt x="7318" y="16742"/>
                  </a:cubicBezTo>
                  <a:cubicBezTo>
                    <a:pt x="7878" y="16544"/>
                    <a:pt x="8356" y="16214"/>
                    <a:pt x="8735" y="15769"/>
                  </a:cubicBezTo>
                  <a:cubicBezTo>
                    <a:pt x="9098" y="15341"/>
                    <a:pt x="9411" y="14879"/>
                    <a:pt x="9757" y="14434"/>
                  </a:cubicBezTo>
                  <a:cubicBezTo>
                    <a:pt x="9823" y="14336"/>
                    <a:pt x="9922" y="14253"/>
                    <a:pt x="9988" y="14187"/>
                  </a:cubicBezTo>
                  <a:cubicBezTo>
                    <a:pt x="10696" y="14484"/>
                    <a:pt x="11356" y="14797"/>
                    <a:pt x="12048" y="15044"/>
                  </a:cubicBezTo>
                  <a:cubicBezTo>
                    <a:pt x="12460" y="15193"/>
                    <a:pt x="12888" y="15292"/>
                    <a:pt x="13333" y="15324"/>
                  </a:cubicBezTo>
                  <a:cubicBezTo>
                    <a:pt x="13412" y="15329"/>
                    <a:pt x="13489" y="15332"/>
                    <a:pt x="13565" y="15332"/>
                  </a:cubicBezTo>
                  <a:cubicBezTo>
                    <a:pt x="14259" y="15332"/>
                    <a:pt x="14856" y="15114"/>
                    <a:pt x="15212" y="14402"/>
                  </a:cubicBezTo>
                  <a:cubicBezTo>
                    <a:pt x="15311" y="14237"/>
                    <a:pt x="15443" y="14072"/>
                    <a:pt x="15492" y="13907"/>
                  </a:cubicBezTo>
                  <a:cubicBezTo>
                    <a:pt x="15641" y="13347"/>
                    <a:pt x="15756" y="12786"/>
                    <a:pt x="15707" y="12193"/>
                  </a:cubicBezTo>
                  <a:cubicBezTo>
                    <a:pt x="15624" y="11287"/>
                    <a:pt x="15377" y="10413"/>
                    <a:pt x="15015" y="9589"/>
                  </a:cubicBezTo>
                  <a:cubicBezTo>
                    <a:pt x="14932" y="9408"/>
                    <a:pt x="14817" y="9259"/>
                    <a:pt x="14833" y="9029"/>
                  </a:cubicBezTo>
                  <a:cubicBezTo>
                    <a:pt x="14965" y="8880"/>
                    <a:pt x="15113" y="8732"/>
                    <a:pt x="15245" y="8567"/>
                  </a:cubicBezTo>
                  <a:cubicBezTo>
                    <a:pt x="15740" y="8007"/>
                    <a:pt x="16234" y="7430"/>
                    <a:pt x="16564" y="6738"/>
                  </a:cubicBezTo>
                  <a:cubicBezTo>
                    <a:pt x="16729" y="6375"/>
                    <a:pt x="16893" y="6013"/>
                    <a:pt x="16926" y="5601"/>
                  </a:cubicBezTo>
                  <a:cubicBezTo>
                    <a:pt x="17042" y="4546"/>
                    <a:pt x="16597" y="3920"/>
                    <a:pt x="15773" y="3573"/>
                  </a:cubicBezTo>
                  <a:cubicBezTo>
                    <a:pt x="15377" y="3409"/>
                    <a:pt x="14965" y="3310"/>
                    <a:pt x="14537" y="3310"/>
                  </a:cubicBezTo>
                  <a:cubicBezTo>
                    <a:pt x="14075" y="3326"/>
                    <a:pt x="13614" y="3326"/>
                    <a:pt x="13152" y="3359"/>
                  </a:cubicBezTo>
                  <a:cubicBezTo>
                    <a:pt x="12740" y="3376"/>
                    <a:pt x="12312" y="3442"/>
                    <a:pt x="11883" y="3491"/>
                  </a:cubicBezTo>
                  <a:cubicBezTo>
                    <a:pt x="11751" y="3310"/>
                    <a:pt x="11636" y="3128"/>
                    <a:pt x="11504" y="2964"/>
                  </a:cubicBezTo>
                  <a:cubicBezTo>
                    <a:pt x="11092" y="2453"/>
                    <a:pt x="10696" y="1942"/>
                    <a:pt x="10284" y="1431"/>
                  </a:cubicBezTo>
                  <a:cubicBezTo>
                    <a:pt x="9938" y="1019"/>
                    <a:pt x="9526" y="673"/>
                    <a:pt x="9065" y="393"/>
                  </a:cubicBezTo>
                  <a:cubicBezTo>
                    <a:pt x="8693" y="178"/>
                    <a:pt x="8321" y="1"/>
                    <a:pt x="78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0" name="Google Shape;1930;p36"/>
            <p:cNvSpPr/>
            <p:nvPr/>
          </p:nvSpPr>
          <p:spPr>
            <a:xfrm>
              <a:off x="4954259" y="1138487"/>
              <a:ext cx="278497" cy="375502"/>
            </a:xfrm>
            <a:custGeom>
              <a:avLst/>
              <a:gdLst/>
              <a:ahLst/>
              <a:cxnLst/>
              <a:rect l="l" t="t" r="r" b="b"/>
              <a:pathLst>
                <a:path w="7697" h="10378" extrusionOk="0">
                  <a:moveTo>
                    <a:pt x="7556" y="1"/>
                  </a:moveTo>
                  <a:cubicBezTo>
                    <a:pt x="7253" y="1"/>
                    <a:pt x="6984" y="135"/>
                    <a:pt x="6741" y="307"/>
                  </a:cubicBezTo>
                  <a:cubicBezTo>
                    <a:pt x="6395" y="538"/>
                    <a:pt x="6131" y="851"/>
                    <a:pt x="5917" y="1197"/>
                  </a:cubicBezTo>
                  <a:cubicBezTo>
                    <a:pt x="5488" y="1823"/>
                    <a:pt x="5192" y="2499"/>
                    <a:pt x="4945" y="3224"/>
                  </a:cubicBezTo>
                  <a:cubicBezTo>
                    <a:pt x="4780" y="3686"/>
                    <a:pt x="4648" y="4164"/>
                    <a:pt x="4500" y="4658"/>
                  </a:cubicBezTo>
                  <a:cubicBezTo>
                    <a:pt x="4450" y="4840"/>
                    <a:pt x="4351" y="4938"/>
                    <a:pt x="4170" y="4988"/>
                  </a:cubicBezTo>
                  <a:cubicBezTo>
                    <a:pt x="3791" y="5103"/>
                    <a:pt x="3428" y="5219"/>
                    <a:pt x="3066" y="5334"/>
                  </a:cubicBezTo>
                  <a:cubicBezTo>
                    <a:pt x="2373" y="5581"/>
                    <a:pt x="1714" y="5911"/>
                    <a:pt x="1137" y="6372"/>
                  </a:cubicBezTo>
                  <a:cubicBezTo>
                    <a:pt x="907" y="6570"/>
                    <a:pt x="676" y="6784"/>
                    <a:pt x="495" y="7032"/>
                  </a:cubicBezTo>
                  <a:cubicBezTo>
                    <a:pt x="17" y="7691"/>
                    <a:pt x="0" y="8449"/>
                    <a:pt x="445" y="9125"/>
                  </a:cubicBezTo>
                  <a:cubicBezTo>
                    <a:pt x="808" y="9701"/>
                    <a:pt x="1302" y="10113"/>
                    <a:pt x="1912" y="10377"/>
                  </a:cubicBezTo>
                  <a:cubicBezTo>
                    <a:pt x="1879" y="10278"/>
                    <a:pt x="1846" y="10163"/>
                    <a:pt x="1780" y="10064"/>
                  </a:cubicBezTo>
                  <a:cubicBezTo>
                    <a:pt x="1681" y="9899"/>
                    <a:pt x="1533" y="9734"/>
                    <a:pt x="1434" y="9553"/>
                  </a:cubicBezTo>
                  <a:cubicBezTo>
                    <a:pt x="1352" y="9405"/>
                    <a:pt x="1253" y="9223"/>
                    <a:pt x="1253" y="9075"/>
                  </a:cubicBezTo>
                  <a:cubicBezTo>
                    <a:pt x="1253" y="8465"/>
                    <a:pt x="1385" y="7889"/>
                    <a:pt x="1912" y="7493"/>
                  </a:cubicBezTo>
                  <a:cubicBezTo>
                    <a:pt x="2373" y="7147"/>
                    <a:pt x="2917" y="6933"/>
                    <a:pt x="3461" y="6735"/>
                  </a:cubicBezTo>
                  <a:cubicBezTo>
                    <a:pt x="3923" y="6587"/>
                    <a:pt x="4417" y="6455"/>
                    <a:pt x="4895" y="6306"/>
                  </a:cubicBezTo>
                  <a:cubicBezTo>
                    <a:pt x="5373" y="6158"/>
                    <a:pt x="5703" y="5894"/>
                    <a:pt x="5736" y="5334"/>
                  </a:cubicBezTo>
                  <a:cubicBezTo>
                    <a:pt x="5752" y="4988"/>
                    <a:pt x="5835" y="4658"/>
                    <a:pt x="5900" y="4312"/>
                  </a:cubicBezTo>
                  <a:cubicBezTo>
                    <a:pt x="5999" y="3818"/>
                    <a:pt x="6082" y="3340"/>
                    <a:pt x="6247" y="2862"/>
                  </a:cubicBezTo>
                  <a:cubicBezTo>
                    <a:pt x="6560" y="2005"/>
                    <a:pt x="6906" y="1197"/>
                    <a:pt x="7450" y="456"/>
                  </a:cubicBezTo>
                  <a:cubicBezTo>
                    <a:pt x="7565" y="324"/>
                    <a:pt x="7614" y="159"/>
                    <a:pt x="7697" y="11"/>
                  </a:cubicBezTo>
                  <a:cubicBezTo>
                    <a:pt x="7649" y="4"/>
                    <a:pt x="7602" y="1"/>
                    <a:pt x="7556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1" name="Google Shape;1931;p36"/>
            <p:cNvSpPr/>
            <p:nvPr/>
          </p:nvSpPr>
          <p:spPr>
            <a:xfrm>
              <a:off x="5102137" y="1593265"/>
              <a:ext cx="402566" cy="155874"/>
            </a:xfrm>
            <a:custGeom>
              <a:avLst/>
              <a:gdLst/>
              <a:ahLst/>
              <a:cxnLst/>
              <a:rect l="l" t="t" r="r" b="b"/>
              <a:pathLst>
                <a:path w="11126" h="4308" extrusionOk="0">
                  <a:moveTo>
                    <a:pt x="5385" y="1"/>
                  </a:moveTo>
                  <a:cubicBezTo>
                    <a:pt x="5109" y="1"/>
                    <a:pt x="4825" y="109"/>
                    <a:pt x="4599" y="379"/>
                  </a:cubicBezTo>
                  <a:cubicBezTo>
                    <a:pt x="4500" y="495"/>
                    <a:pt x="4434" y="626"/>
                    <a:pt x="4368" y="775"/>
                  </a:cubicBezTo>
                  <a:cubicBezTo>
                    <a:pt x="3972" y="1599"/>
                    <a:pt x="3412" y="2291"/>
                    <a:pt x="2605" y="2769"/>
                  </a:cubicBezTo>
                  <a:cubicBezTo>
                    <a:pt x="2448" y="2855"/>
                    <a:pt x="2278" y="2940"/>
                    <a:pt x="2096" y="2940"/>
                  </a:cubicBezTo>
                  <a:cubicBezTo>
                    <a:pt x="2068" y="2940"/>
                    <a:pt x="2040" y="2938"/>
                    <a:pt x="2011" y="2934"/>
                  </a:cubicBezTo>
                  <a:cubicBezTo>
                    <a:pt x="1583" y="2901"/>
                    <a:pt x="1171" y="2802"/>
                    <a:pt x="858" y="2489"/>
                  </a:cubicBezTo>
                  <a:cubicBezTo>
                    <a:pt x="676" y="2307"/>
                    <a:pt x="495" y="2093"/>
                    <a:pt x="314" y="1912"/>
                  </a:cubicBezTo>
                  <a:cubicBezTo>
                    <a:pt x="215" y="1813"/>
                    <a:pt x="99" y="1747"/>
                    <a:pt x="1" y="1665"/>
                  </a:cubicBezTo>
                  <a:lnTo>
                    <a:pt x="1" y="1665"/>
                  </a:lnTo>
                  <a:cubicBezTo>
                    <a:pt x="165" y="2406"/>
                    <a:pt x="511" y="3066"/>
                    <a:pt x="1022" y="3626"/>
                  </a:cubicBezTo>
                  <a:cubicBezTo>
                    <a:pt x="1443" y="4081"/>
                    <a:pt x="1934" y="4308"/>
                    <a:pt x="2474" y="4308"/>
                  </a:cubicBezTo>
                  <a:cubicBezTo>
                    <a:pt x="2717" y="4308"/>
                    <a:pt x="2970" y="4262"/>
                    <a:pt x="3231" y="4170"/>
                  </a:cubicBezTo>
                  <a:cubicBezTo>
                    <a:pt x="3791" y="3972"/>
                    <a:pt x="4269" y="3642"/>
                    <a:pt x="4648" y="3197"/>
                  </a:cubicBezTo>
                  <a:cubicBezTo>
                    <a:pt x="5011" y="2769"/>
                    <a:pt x="5324" y="2307"/>
                    <a:pt x="5670" y="1862"/>
                  </a:cubicBezTo>
                  <a:cubicBezTo>
                    <a:pt x="5736" y="1764"/>
                    <a:pt x="5835" y="1681"/>
                    <a:pt x="5901" y="1615"/>
                  </a:cubicBezTo>
                  <a:cubicBezTo>
                    <a:pt x="6609" y="1912"/>
                    <a:pt x="7269" y="2225"/>
                    <a:pt x="7961" y="2472"/>
                  </a:cubicBezTo>
                  <a:cubicBezTo>
                    <a:pt x="8373" y="2621"/>
                    <a:pt x="8801" y="2720"/>
                    <a:pt x="9246" y="2752"/>
                  </a:cubicBezTo>
                  <a:cubicBezTo>
                    <a:pt x="9325" y="2757"/>
                    <a:pt x="9402" y="2760"/>
                    <a:pt x="9478" y="2760"/>
                  </a:cubicBezTo>
                  <a:cubicBezTo>
                    <a:pt x="10172" y="2760"/>
                    <a:pt x="10769" y="2542"/>
                    <a:pt x="11125" y="1830"/>
                  </a:cubicBezTo>
                  <a:cubicBezTo>
                    <a:pt x="11092" y="1830"/>
                    <a:pt x="11043" y="1813"/>
                    <a:pt x="11010" y="1813"/>
                  </a:cubicBezTo>
                  <a:cubicBezTo>
                    <a:pt x="10697" y="1920"/>
                    <a:pt x="10375" y="1945"/>
                    <a:pt x="10052" y="1945"/>
                  </a:cubicBezTo>
                  <a:cubicBezTo>
                    <a:pt x="9775" y="1945"/>
                    <a:pt x="9496" y="1927"/>
                    <a:pt x="9220" y="1927"/>
                  </a:cubicBezTo>
                  <a:cubicBezTo>
                    <a:pt x="9174" y="1927"/>
                    <a:pt x="9128" y="1927"/>
                    <a:pt x="9082" y="1928"/>
                  </a:cubicBezTo>
                  <a:cubicBezTo>
                    <a:pt x="8917" y="1928"/>
                    <a:pt x="8752" y="1862"/>
                    <a:pt x="8587" y="1813"/>
                  </a:cubicBezTo>
                  <a:cubicBezTo>
                    <a:pt x="8422" y="1764"/>
                    <a:pt x="8258" y="1698"/>
                    <a:pt x="8093" y="1648"/>
                  </a:cubicBezTo>
                  <a:cubicBezTo>
                    <a:pt x="7961" y="1599"/>
                    <a:pt x="7846" y="1566"/>
                    <a:pt x="7714" y="1500"/>
                  </a:cubicBezTo>
                  <a:cubicBezTo>
                    <a:pt x="7153" y="1253"/>
                    <a:pt x="6659" y="907"/>
                    <a:pt x="6263" y="412"/>
                  </a:cubicBezTo>
                  <a:cubicBezTo>
                    <a:pt x="6070" y="173"/>
                    <a:pt x="5734" y="1"/>
                    <a:pt x="5385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2" name="Google Shape;1932;p36"/>
            <p:cNvSpPr/>
            <p:nvPr/>
          </p:nvSpPr>
          <p:spPr>
            <a:xfrm>
              <a:off x="5249436" y="1186284"/>
              <a:ext cx="91867" cy="121971"/>
            </a:xfrm>
            <a:custGeom>
              <a:avLst/>
              <a:gdLst/>
              <a:ahLst/>
              <a:cxnLst/>
              <a:rect l="l" t="t" r="r" b="b"/>
              <a:pathLst>
                <a:path w="2539" h="3371" extrusionOk="0">
                  <a:moveTo>
                    <a:pt x="606" y="1"/>
                  </a:moveTo>
                  <a:cubicBezTo>
                    <a:pt x="350" y="1"/>
                    <a:pt x="138" y="170"/>
                    <a:pt x="66" y="470"/>
                  </a:cubicBezTo>
                  <a:cubicBezTo>
                    <a:pt x="33" y="601"/>
                    <a:pt x="0" y="733"/>
                    <a:pt x="33" y="865"/>
                  </a:cubicBezTo>
                  <a:cubicBezTo>
                    <a:pt x="66" y="1112"/>
                    <a:pt x="116" y="1360"/>
                    <a:pt x="215" y="1590"/>
                  </a:cubicBezTo>
                  <a:cubicBezTo>
                    <a:pt x="396" y="2134"/>
                    <a:pt x="775" y="2563"/>
                    <a:pt x="1105" y="3008"/>
                  </a:cubicBezTo>
                  <a:cubicBezTo>
                    <a:pt x="1319" y="3288"/>
                    <a:pt x="1632" y="3370"/>
                    <a:pt x="1978" y="3370"/>
                  </a:cubicBezTo>
                  <a:cubicBezTo>
                    <a:pt x="2192" y="3370"/>
                    <a:pt x="2341" y="3255"/>
                    <a:pt x="2423" y="3057"/>
                  </a:cubicBezTo>
                  <a:cubicBezTo>
                    <a:pt x="2456" y="2975"/>
                    <a:pt x="2456" y="2876"/>
                    <a:pt x="2473" y="2826"/>
                  </a:cubicBezTo>
                  <a:cubicBezTo>
                    <a:pt x="2538" y="2447"/>
                    <a:pt x="2538" y="2414"/>
                    <a:pt x="2440" y="2085"/>
                  </a:cubicBezTo>
                  <a:cubicBezTo>
                    <a:pt x="2275" y="1508"/>
                    <a:pt x="1929" y="1013"/>
                    <a:pt x="1550" y="552"/>
                  </a:cubicBezTo>
                  <a:cubicBezTo>
                    <a:pt x="1385" y="354"/>
                    <a:pt x="1154" y="189"/>
                    <a:pt x="907" y="74"/>
                  </a:cubicBezTo>
                  <a:cubicBezTo>
                    <a:pt x="804" y="25"/>
                    <a:pt x="701" y="1"/>
                    <a:pt x="606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3" name="Google Shape;1933;p36"/>
            <p:cNvSpPr/>
            <p:nvPr/>
          </p:nvSpPr>
          <p:spPr>
            <a:xfrm>
              <a:off x="5411027" y="1290634"/>
              <a:ext cx="94255" cy="50547"/>
            </a:xfrm>
            <a:custGeom>
              <a:avLst/>
              <a:gdLst/>
              <a:ahLst/>
              <a:cxnLst/>
              <a:rect l="l" t="t" r="r" b="b"/>
              <a:pathLst>
                <a:path w="2605" h="1397" extrusionOk="0">
                  <a:moveTo>
                    <a:pt x="1140" y="1"/>
                  </a:moveTo>
                  <a:cubicBezTo>
                    <a:pt x="858" y="1"/>
                    <a:pt x="587" y="51"/>
                    <a:pt x="396" y="157"/>
                  </a:cubicBezTo>
                  <a:cubicBezTo>
                    <a:pt x="34" y="371"/>
                    <a:pt x="1" y="849"/>
                    <a:pt x="347" y="1063"/>
                  </a:cubicBezTo>
                  <a:cubicBezTo>
                    <a:pt x="578" y="1211"/>
                    <a:pt x="825" y="1277"/>
                    <a:pt x="1072" y="1393"/>
                  </a:cubicBezTo>
                  <a:cubicBezTo>
                    <a:pt x="1089" y="1376"/>
                    <a:pt x="1089" y="1360"/>
                    <a:pt x="1089" y="1343"/>
                  </a:cubicBezTo>
                  <a:cubicBezTo>
                    <a:pt x="1171" y="1360"/>
                    <a:pt x="1237" y="1376"/>
                    <a:pt x="1319" y="1393"/>
                  </a:cubicBezTo>
                  <a:cubicBezTo>
                    <a:pt x="1368" y="1395"/>
                    <a:pt x="1417" y="1396"/>
                    <a:pt x="1466" y="1396"/>
                  </a:cubicBezTo>
                  <a:cubicBezTo>
                    <a:pt x="1746" y="1396"/>
                    <a:pt x="2022" y="1352"/>
                    <a:pt x="2275" y="1211"/>
                  </a:cubicBezTo>
                  <a:cubicBezTo>
                    <a:pt x="2555" y="1080"/>
                    <a:pt x="2605" y="816"/>
                    <a:pt x="2440" y="552"/>
                  </a:cubicBezTo>
                  <a:cubicBezTo>
                    <a:pt x="2391" y="470"/>
                    <a:pt x="2325" y="387"/>
                    <a:pt x="2259" y="321"/>
                  </a:cubicBezTo>
                  <a:cubicBezTo>
                    <a:pt x="2011" y="114"/>
                    <a:pt x="1563" y="1"/>
                    <a:pt x="1140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34" name="Google Shape;1934;p36"/>
          <p:cNvSpPr txBox="1">
            <a:spLocks noGrp="1"/>
          </p:cNvSpPr>
          <p:nvPr>
            <p:ph type="title" idx="7"/>
          </p:nvPr>
        </p:nvSpPr>
        <p:spPr>
          <a:xfrm>
            <a:off x="1730521" y="2973003"/>
            <a:ext cx="979600" cy="59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733">
                <a:solidFill>
                  <a:schemeClr val="accent6">
                    <a:lumMod val="50000"/>
                  </a:schemeClr>
                </a:solidFill>
                <a:latin typeface="+mj-lt"/>
              </a:rPr>
              <a:t>II</a:t>
            </a:r>
            <a:endParaRPr sz="3733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8" name="Google Shape;1910;p36"/>
          <p:cNvSpPr txBox="1">
            <a:spLocks noGrp="1"/>
          </p:cNvSpPr>
          <p:nvPr>
            <p:ph type="subTitle" idx="9"/>
          </p:nvPr>
        </p:nvSpPr>
        <p:spPr>
          <a:xfrm>
            <a:off x="3099402" y="3016339"/>
            <a:ext cx="8132597" cy="64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3000" b="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oogle Shape;1928;p36"/>
          <p:cNvGrpSpPr/>
          <p:nvPr/>
        </p:nvGrpSpPr>
        <p:grpSpPr>
          <a:xfrm rot="635347">
            <a:off x="1622594" y="4097154"/>
            <a:ext cx="1109951" cy="1087537"/>
            <a:chOff x="4954259" y="1138378"/>
            <a:chExt cx="616622" cy="610761"/>
          </a:xfrm>
        </p:grpSpPr>
        <p:sp>
          <p:nvSpPr>
            <p:cNvPr id="23" name="Google Shape;1929;p36"/>
            <p:cNvSpPr/>
            <p:nvPr/>
          </p:nvSpPr>
          <p:spPr>
            <a:xfrm>
              <a:off x="4954259" y="1138378"/>
              <a:ext cx="616622" cy="610761"/>
            </a:xfrm>
            <a:custGeom>
              <a:avLst/>
              <a:gdLst/>
              <a:ahLst/>
              <a:cxnLst/>
              <a:rect l="l" t="t" r="r" b="b"/>
              <a:pathLst>
                <a:path w="17042" h="16880" extrusionOk="0">
                  <a:moveTo>
                    <a:pt x="7895" y="1"/>
                  </a:moveTo>
                  <a:cubicBezTo>
                    <a:pt x="7830" y="1"/>
                    <a:pt x="7764" y="5"/>
                    <a:pt x="7697" y="14"/>
                  </a:cubicBezTo>
                  <a:cubicBezTo>
                    <a:pt x="7649" y="7"/>
                    <a:pt x="7602" y="4"/>
                    <a:pt x="7556" y="4"/>
                  </a:cubicBezTo>
                  <a:cubicBezTo>
                    <a:pt x="7253" y="4"/>
                    <a:pt x="6984" y="138"/>
                    <a:pt x="6741" y="310"/>
                  </a:cubicBezTo>
                  <a:cubicBezTo>
                    <a:pt x="6395" y="541"/>
                    <a:pt x="6131" y="854"/>
                    <a:pt x="5917" y="1200"/>
                  </a:cubicBezTo>
                  <a:cubicBezTo>
                    <a:pt x="5488" y="1826"/>
                    <a:pt x="5192" y="2502"/>
                    <a:pt x="4945" y="3227"/>
                  </a:cubicBezTo>
                  <a:cubicBezTo>
                    <a:pt x="4780" y="3689"/>
                    <a:pt x="4648" y="4167"/>
                    <a:pt x="4500" y="4661"/>
                  </a:cubicBezTo>
                  <a:cubicBezTo>
                    <a:pt x="4450" y="4843"/>
                    <a:pt x="4351" y="4941"/>
                    <a:pt x="4170" y="4991"/>
                  </a:cubicBezTo>
                  <a:cubicBezTo>
                    <a:pt x="3791" y="5106"/>
                    <a:pt x="3428" y="5222"/>
                    <a:pt x="3066" y="5337"/>
                  </a:cubicBezTo>
                  <a:cubicBezTo>
                    <a:pt x="2373" y="5584"/>
                    <a:pt x="1714" y="5914"/>
                    <a:pt x="1137" y="6375"/>
                  </a:cubicBezTo>
                  <a:cubicBezTo>
                    <a:pt x="907" y="6573"/>
                    <a:pt x="676" y="6787"/>
                    <a:pt x="495" y="7035"/>
                  </a:cubicBezTo>
                  <a:cubicBezTo>
                    <a:pt x="17" y="7694"/>
                    <a:pt x="0" y="8452"/>
                    <a:pt x="445" y="9128"/>
                  </a:cubicBezTo>
                  <a:cubicBezTo>
                    <a:pt x="808" y="9704"/>
                    <a:pt x="1302" y="10116"/>
                    <a:pt x="1912" y="10380"/>
                  </a:cubicBezTo>
                  <a:cubicBezTo>
                    <a:pt x="2406" y="10644"/>
                    <a:pt x="2901" y="10891"/>
                    <a:pt x="3362" y="11138"/>
                  </a:cubicBezTo>
                  <a:cubicBezTo>
                    <a:pt x="3511" y="11880"/>
                    <a:pt x="3643" y="12589"/>
                    <a:pt x="3791" y="13297"/>
                  </a:cubicBezTo>
                  <a:cubicBezTo>
                    <a:pt x="3873" y="13627"/>
                    <a:pt x="3989" y="13924"/>
                    <a:pt x="4088" y="14237"/>
                  </a:cubicBezTo>
                  <a:cubicBezTo>
                    <a:pt x="4252" y="14978"/>
                    <a:pt x="4598" y="15638"/>
                    <a:pt x="5109" y="16198"/>
                  </a:cubicBezTo>
                  <a:cubicBezTo>
                    <a:pt x="5530" y="16653"/>
                    <a:pt x="6021" y="16880"/>
                    <a:pt x="6561" y="16880"/>
                  </a:cubicBezTo>
                  <a:cubicBezTo>
                    <a:pt x="6804" y="16880"/>
                    <a:pt x="7057" y="16834"/>
                    <a:pt x="7318" y="16742"/>
                  </a:cubicBezTo>
                  <a:cubicBezTo>
                    <a:pt x="7878" y="16544"/>
                    <a:pt x="8356" y="16214"/>
                    <a:pt x="8735" y="15769"/>
                  </a:cubicBezTo>
                  <a:cubicBezTo>
                    <a:pt x="9098" y="15341"/>
                    <a:pt x="9411" y="14879"/>
                    <a:pt x="9757" y="14434"/>
                  </a:cubicBezTo>
                  <a:cubicBezTo>
                    <a:pt x="9823" y="14336"/>
                    <a:pt x="9922" y="14253"/>
                    <a:pt x="9988" y="14187"/>
                  </a:cubicBezTo>
                  <a:cubicBezTo>
                    <a:pt x="10696" y="14484"/>
                    <a:pt x="11356" y="14797"/>
                    <a:pt x="12048" y="15044"/>
                  </a:cubicBezTo>
                  <a:cubicBezTo>
                    <a:pt x="12460" y="15193"/>
                    <a:pt x="12888" y="15292"/>
                    <a:pt x="13333" y="15324"/>
                  </a:cubicBezTo>
                  <a:cubicBezTo>
                    <a:pt x="13412" y="15329"/>
                    <a:pt x="13489" y="15332"/>
                    <a:pt x="13565" y="15332"/>
                  </a:cubicBezTo>
                  <a:cubicBezTo>
                    <a:pt x="14259" y="15332"/>
                    <a:pt x="14856" y="15114"/>
                    <a:pt x="15212" y="14402"/>
                  </a:cubicBezTo>
                  <a:cubicBezTo>
                    <a:pt x="15311" y="14237"/>
                    <a:pt x="15443" y="14072"/>
                    <a:pt x="15492" y="13907"/>
                  </a:cubicBezTo>
                  <a:cubicBezTo>
                    <a:pt x="15641" y="13347"/>
                    <a:pt x="15756" y="12786"/>
                    <a:pt x="15707" y="12193"/>
                  </a:cubicBezTo>
                  <a:cubicBezTo>
                    <a:pt x="15624" y="11287"/>
                    <a:pt x="15377" y="10413"/>
                    <a:pt x="15015" y="9589"/>
                  </a:cubicBezTo>
                  <a:cubicBezTo>
                    <a:pt x="14932" y="9408"/>
                    <a:pt x="14817" y="9259"/>
                    <a:pt x="14833" y="9029"/>
                  </a:cubicBezTo>
                  <a:cubicBezTo>
                    <a:pt x="14965" y="8880"/>
                    <a:pt x="15113" y="8732"/>
                    <a:pt x="15245" y="8567"/>
                  </a:cubicBezTo>
                  <a:cubicBezTo>
                    <a:pt x="15740" y="8007"/>
                    <a:pt x="16234" y="7430"/>
                    <a:pt x="16564" y="6738"/>
                  </a:cubicBezTo>
                  <a:cubicBezTo>
                    <a:pt x="16729" y="6375"/>
                    <a:pt x="16893" y="6013"/>
                    <a:pt x="16926" y="5601"/>
                  </a:cubicBezTo>
                  <a:cubicBezTo>
                    <a:pt x="17042" y="4546"/>
                    <a:pt x="16597" y="3920"/>
                    <a:pt x="15773" y="3573"/>
                  </a:cubicBezTo>
                  <a:cubicBezTo>
                    <a:pt x="15377" y="3409"/>
                    <a:pt x="14965" y="3310"/>
                    <a:pt x="14537" y="3310"/>
                  </a:cubicBezTo>
                  <a:cubicBezTo>
                    <a:pt x="14075" y="3326"/>
                    <a:pt x="13614" y="3326"/>
                    <a:pt x="13152" y="3359"/>
                  </a:cubicBezTo>
                  <a:cubicBezTo>
                    <a:pt x="12740" y="3376"/>
                    <a:pt x="12312" y="3442"/>
                    <a:pt x="11883" y="3491"/>
                  </a:cubicBezTo>
                  <a:cubicBezTo>
                    <a:pt x="11751" y="3310"/>
                    <a:pt x="11636" y="3128"/>
                    <a:pt x="11504" y="2964"/>
                  </a:cubicBezTo>
                  <a:cubicBezTo>
                    <a:pt x="11092" y="2453"/>
                    <a:pt x="10696" y="1942"/>
                    <a:pt x="10284" y="1431"/>
                  </a:cubicBezTo>
                  <a:cubicBezTo>
                    <a:pt x="9938" y="1019"/>
                    <a:pt x="9526" y="673"/>
                    <a:pt x="9065" y="393"/>
                  </a:cubicBezTo>
                  <a:cubicBezTo>
                    <a:pt x="8693" y="178"/>
                    <a:pt x="8321" y="1"/>
                    <a:pt x="78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" name="Google Shape;1930;p36"/>
            <p:cNvSpPr/>
            <p:nvPr/>
          </p:nvSpPr>
          <p:spPr>
            <a:xfrm>
              <a:off x="4954259" y="1138487"/>
              <a:ext cx="278497" cy="375502"/>
            </a:xfrm>
            <a:custGeom>
              <a:avLst/>
              <a:gdLst/>
              <a:ahLst/>
              <a:cxnLst/>
              <a:rect l="l" t="t" r="r" b="b"/>
              <a:pathLst>
                <a:path w="7697" h="10378" extrusionOk="0">
                  <a:moveTo>
                    <a:pt x="7556" y="1"/>
                  </a:moveTo>
                  <a:cubicBezTo>
                    <a:pt x="7253" y="1"/>
                    <a:pt x="6984" y="135"/>
                    <a:pt x="6741" y="307"/>
                  </a:cubicBezTo>
                  <a:cubicBezTo>
                    <a:pt x="6395" y="538"/>
                    <a:pt x="6131" y="851"/>
                    <a:pt x="5917" y="1197"/>
                  </a:cubicBezTo>
                  <a:cubicBezTo>
                    <a:pt x="5488" y="1823"/>
                    <a:pt x="5192" y="2499"/>
                    <a:pt x="4945" y="3224"/>
                  </a:cubicBezTo>
                  <a:cubicBezTo>
                    <a:pt x="4780" y="3686"/>
                    <a:pt x="4648" y="4164"/>
                    <a:pt x="4500" y="4658"/>
                  </a:cubicBezTo>
                  <a:cubicBezTo>
                    <a:pt x="4450" y="4840"/>
                    <a:pt x="4351" y="4938"/>
                    <a:pt x="4170" y="4988"/>
                  </a:cubicBezTo>
                  <a:cubicBezTo>
                    <a:pt x="3791" y="5103"/>
                    <a:pt x="3428" y="5219"/>
                    <a:pt x="3066" y="5334"/>
                  </a:cubicBezTo>
                  <a:cubicBezTo>
                    <a:pt x="2373" y="5581"/>
                    <a:pt x="1714" y="5911"/>
                    <a:pt x="1137" y="6372"/>
                  </a:cubicBezTo>
                  <a:cubicBezTo>
                    <a:pt x="907" y="6570"/>
                    <a:pt x="676" y="6784"/>
                    <a:pt x="495" y="7032"/>
                  </a:cubicBezTo>
                  <a:cubicBezTo>
                    <a:pt x="17" y="7691"/>
                    <a:pt x="0" y="8449"/>
                    <a:pt x="445" y="9125"/>
                  </a:cubicBezTo>
                  <a:cubicBezTo>
                    <a:pt x="808" y="9701"/>
                    <a:pt x="1302" y="10113"/>
                    <a:pt x="1912" y="10377"/>
                  </a:cubicBezTo>
                  <a:cubicBezTo>
                    <a:pt x="1879" y="10278"/>
                    <a:pt x="1846" y="10163"/>
                    <a:pt x="1780" y="10064"/>
                  </a:cubicBezTo>
                  <a:cubicBezTo>
                    <a:pt x="1681" y="9899"/>
                    <a:pt x="1533" y="9734"/>
                    <a:pt x="1434" y="9553"/>
                  </a:cubicBezTo>
                  <a:cubicBezTo>
                    <a:pt x="1352" y="9405"/>
                    <a:pt x="1253" y="9223"/>
                    <a:pt x="1253" y="9075"/>
                  </a:cubicBezTo>
                  <a:cubicBezTo>
                    <a:pt x="1253" y="8465"/>
                    <a:pt x="1385" y="7889"/>
                    <a:pt x="1912" y="7493"/>
                  </a:cubicBezTo>
                  <a:cubicBezTo>
                    <a:pt x="2373" y="7147"/>
                    <a:pt x="2917" y="6933"/>
                    <a:pt x="3461" y="6735"/>
                  </a:cubicBezTo>
                  <a:cubicBezTo>
                    <a:pt x="3923" y="6587"/>
                    <a:pt x="4417" y="6455"/>
                    <a:pt x="4895" y="6306"/>
                  </a:cubicBezTo>
                  <a:cubicBezTo>
                    <a:pt x="5373" y="6158"/>
                    <a:pt x="5703" y="5894"/>
                    <a:pt x="5736" y="5334"/>
                  </a:cubicBezTo>
                  <a:cubicBezTo>
                    <a:pt x="5752" y="4988"/>
                    <a:pt x="5835" y="4658"/>
                    <a:pt x="5900" y="4312"/>
                  </a:cubicBezTo>
                  <a:cubicBezTo>
                    <a:pt x="5999" y="3818"/>
                    <a:pt x="6082" y="3340"/>
                    <a:pt x="6247" y="2862"/>
                  </a:cubicBezTo>
                  <a:cubicBezTo>
                    <a:pt x="6560" y="2005"/>
                    <a:pt x="6906" y="1197"/>
                    <a:pt x="7450" y="456"/>
                  </a:cubicBezTo>
                  <a:cubicBezTo>
                    <a:pt x="7565" y="324"/>
                    <a:pt x="7614" y="159"/>
                    <a:pt x="7697" y="11"/>
                  </a:cubicBezTo>
                  <a:cubicBezTo>
                    <a:pt x="7649" y="4"/>
                    <a:pt x="7602" y="1"/>
                    <a:pt x="7556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" name="Google Shape;1931;p36"/>
            <p:cNvSpPr/>
            <p:nvPr/>
          </p:nvSpPr>
          <p:spPr>
            <a:xfrm>
              <a:off x="5102137" y="1593265"/>
              <a:ext cx="402566" cy="155874"/>
            </a:xfrm>
            <a:custGeom>
              <a:avLst/>
              <a:gdLst/>
              <a:ahLst/>
              <a:cxnLst/>
              <a:rect l="l" t="t" r="r" b="b"/>
              <a:pathLst>
                <a:path w="11126" h="4308" extrusionOk="0">
                  <a:moveTo>
                    <a:pt x="5385" y="1"/>
                  </a:moveTo>
                  <a:cubicBezTo>
                    <a:pt x="5109" y="1"/>
                    <a:pt x="4825" y="109"/>
                    <a:pt x="4599" y="379"/>
                  </a:cubicBezTo>
                  <a:cubicBezTo>
                    <a:pt x="4500" y="495"/>
                    <a:pt x="4434" y="626"/>
                    <a:pt x="4368" y="775"/>
                  </a:cubicBezTo>
                  <a:cubicBezTo>
                    <a:pt x="3972" y="1599"/>
                    <a:pt x="3412" y="2291"/>
                    <a:pt x="2605" y="2769"/>
                  </a:cubicBezTo>
                  <a:cubicBezTo>
                    <a:pt x="2448" y="2855"/>
                    <a:pt x="2278" y="2940"/>
                    <a:pt x="2096" y="2940"/>
                  </a:cubicBezTo>
                  <a:cubicBezTo>
                    <a:pt x="2068" y="2940"/>
                    <a:pt x="2040" y="2938"/>
                    <a:pt x="2011" y="2934"/>
                  </a:cubicBezTo>
                  <a:cubicBezTo>
                    <a:pt x="1583" y="2901"/>
                    <a:pt x="1171" y="2802"/>
                    <a:pt x="858" y="2489"/>
                  </a:cubicBezTo>
                  <a:cubicBezTo>
                    <a:pt x="676" y="2307"/>
                    <a:pt x="495" y="2093"/>
                    <a:pt x="314" y="1912"/>
                  </a:cubicBezTo>
                  <a:cubicBezTo>
                    <a:pt x="215" y="1813"/>
                    <a:pt x="99" y="1747"/>
                    <a:pt x="1" y="1665"/>
                  </a:cubicBezTo>
                  <a:lnTo>
                    <a:pt x="1" y="1665"/>
                  </a:lnTo>
                  <a:cubicBezTo>
                    <a:pt x="165" y="2406"/>
                    <a:pt x="511" y="3066"/>
                    <a:pt x="1022" y="3626"/>
                  </a:cubicBezTo>
                  <a:cubicBezTo>
                    <a:pt x="1443" y="4081"/>
                    <a:pt x="1934" y="4308"/>
                    <a:pt x="2474" y="4308"/>
                  </a:cubicBezTo>
                  <a:cubicBezTo>
                    <a:pt x="2717" y="4308"/>
                    <a:pt x="2970" y="4262"/>
                    <a:pt x="3231" y="4170"/>
                  </a:cubicBezTo>
                  <a:cubicBezTo>
                    <a:pt x="3791" y="3972"/>
                    <a:pt x="4269" y="3642"/>
                    <a:pt x="4648" y="3197"/>
                  </a:cubicBezTo>
                  <a:cubicBezTo>
                    <a:pt x="5011" y="2769"/>
                    <a:pt x="5324" y="2307"/>
                    <a:pt x="5670" y="1862"/>
                  </a:cubicBezTo>
                  <a:cubicBezTo>
                    <a:pt x="5736" y="1764"/>
                    <a:pt x="5835" y="1681"/>
                    <a:pt x="5901" y="1615"/>
                  </a:cubicBezTo>
                  <a:cubicBezTo>
                    <a:pt x="6609" y="1912"/>
                    <a:pt x="7269" y="2225"/>
                    <a:pt x="7961" y="2472"/>
                  </a:cubicBezTo>
                  <a:cubicBezTo>
                    <a:pt x="8373" y="2621"/>
                    <a:pt x="8801" y="2720"/>
                    <a:pt x="9246" y="2752"/>
                  </a:cubicBezTo>
                  <a:cubicBezTo>
                    <a:pt x="9325" y="2757"/>
                    <a:pt x="9402" y="2760"/>
                    <a:pt x="9478" y="2760"/>
                  </a:cubicBezTo>
                  <a:cubicBezTo>
                    <a:pt x="10172" y="2760"/>
                    <a:pt x="10769" y="2542"/>
                    <a:pt x="11125" y="1830"/>
                  </a:cubicBezTo>
                  <a:cubicBezTo>
                    <a:pt x="11092" y="1830"/>
                    <a:pt x="11043" y="1813"/>
                    <a:pt x="11010" y="1813"/>
                  </a:cubicBezTo>
                  <a:cubicBezTo>
                    <a:pt x="10697" y="1920"/>
                    <a:pt x="10375" y="1945"/>
                    <a:pt x="10052" y="1945"/>
                  </a:cubicBezTo>
                  <a:cubicBezTo>
                    <a:pt x="9775" y="1945"/>
                    <a:pt x="9496" y="1927"/>
                    <a:pt x="9220" y="1927"/>
                  </a:cubicBezTo>
                  <a:cubicBezTo>
                    <a:pt x="9174" y="1927"/>
                    <a:pt x="9128" y="1927"/>
                    <a:pt x="9082" y="1928"/>
                  </a:cubicBezTo>
                  <a:cubicBezTo>
                    <a:pt x="8917" y="1928"/>
                    <a:pt x="8752" y="1862"/>
                    <a:pt x="8587" y="1813"/>
                  </a:cubicBezTo>
                  <a:cubicBezTo>
                    <a:pt x="8422" y="1764"/>
                    <a:pt x="8258" y="1698"/>
                    <a:pt x="8093" y="1648"/>
                  </a:cubicBezTo>
                  <a:cubicBezTo>
                    <a:pt x="7961" y="1599"/>
                    <a:pt x="7846" y="1566"/>
                    <a:pt x="7714" y="1500"/>
                  </a:cubicBezTo>
                  <a:cubicBezTo>
                    <a:pt x="7153" y="1253"/>
                    <a:pt x="6659" y="907"/>
                    <a:pt x="6263" y="412"/>
                  </a:cubicBezTo>
                  <a:cubicBezTo>
                    <a:pt x="6070" y="173"/>
                    <a:pt x="5734" y="1"/>
                    <a:pt x="5385" y="1"/>
                  </a:cubicBezTo>
                  <a:close/>
                </a:path>
              </a:pathLst>
            </a:custGeom>
            <a:solidFill>
              <a:srgbClr val="FF9101">
                <a:alpha val="417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" name="Google Shape;1932;p36"/>
            <p:cNvSpPr/>
            <p:nvPr/>
          </p:nvSpPr>
          <p:spPr>
            <a:xfrm>
              <a:off x="5249436" y="1186284"/>
              <a:ext cx="91867" cy="121971"/>
            </a:xfrm>
            <a:custGeom>
              <a:avLst/>
              <a:gdLst/>
              <a:ahLst/>
              <a:cxnLst/>
              <a:rect l="l" t="t" r="r" b="b"/>
              <a:pathLst>
                <a:path w="2539" h="3371" extrusionOk="0">
                  <a:moveTo>
                    <a:pt x="606" y="1"/>
                  </a:moveTo>
                  <a:cubicBezTo>
                    <a:pt x="350" y="1"/>
                    <a:pt x="138" y="170"/>
                    <a:pt x="66" y="470"/>
                  </a:cubicBezTo>
                  <a:cubicBezTo>
                    <a:pt x="33" y="601"/>
                    <a:pt x="0" y="733"/>
                    <a:pt x="33" y="865"/>
                  </a:cubicBezTo>
                  <a:cubicBezTo>
                    <a:pt x="66" y="1112"/>
                    <a:pt x="116" y="1360"/>
                    <a:pt x="215" y="1590"/>
                  </a:cubicBezTo>
                  <a:cubicBezTo>
                    <a:pt x="396" y="2134"/>
                    <a:pt x="775" y="2563"/>
                    <a:pt x="1105" y="3008"/>
                  </a:cubicBezTo>
                  <a:cubicBezTo>
                    <a:pt x="1319" y="3288"/>
                    <a:pt x="1632" y="3370"/>
                    <a:pt x="1978" y="3370"/>
                  </a:cubicBezTo>
                  <a:cubicBezTo>
                    <a:pt x="2192" y="3370"/>
                    <a:pt x="2341" y="3255"/>
                    <a:pt x="2423" y="3057"/>
                  </a:cubicBezTo>
                  <a:cubicBezTo>
                    <a:pt x="2456" y="2975"/>
                    <a:pt x="2456" y="2876"/>
                    <a:pt x="2473" y="2826"/>
                  </a:cubicBezTo>
                  <a:cubicBezTo>
                    <a:pt x="2538" y="2447"/>
                    <a:pt x="2538" y="2414"/>
                    <a:pt x="2440" y="2085"/>
                  </a:cubicBezTo>
                  <a:cubicBezTo>
                    <a:pt x="2275" y="1508"/>
                    <a:pt x="1929" y="1013"/>
                    <a:pt x="1550" y="552"/>
                  </a:cubicBezTo>
                  <a:cubicBezTo>
                    <a:pt x="1385" y="354"/>
                    <a:pt x="1154" y="189"/>
                    <a:pt x="907" y="74"/>
                  </a:cubicBezTo>
                  <a:cubicBezTo>
                    <a:pt x="804" y="25"/>
                    <a:pt x="701" y="1"/>
                    <a:pt x="606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1933;p36"/>
            <p:cNvSpPr/>
            <p:nvPr/>
          </p:nvSpPr>
          <p:spPr>
            <a:xfrm>
              <a:off x="5411027" y="1290634"/>
              <a:ext cx="94255" cy="50547"/>
            </a:xfrm>
            <a:custGeom>
              <a:avLst/>
              <a:gdLst/>
              <a:ahLst/>
              <a:cxnLst/>
              <a:rect l="l" t="t" r="r" b="b"/>
              <a:pathLst>
                <a:path w="2605" h="1397" extrusionOk="0">
                  <a:moveTo>
                    <a:pt x="1140" y="1"/>
                  </a:moveTo>
                  <a:cubicBezTo>
                    <a:pt x="858" y="1"/>
                    <a:pt x="587" y="51"/>
                    <a:pt x="396" y="157"/>
                  </a:cubicBezTo>
                  <a:cubicBezTo>
                    <a:pt x="34" y="371"/>
                    <a:pt x="1" y="849"/>
                    <a:pt x="347" y="1063"/>
                  </a:cubicBezTo>
                  <a:cubicBezTo>
                    <a:pt x="578" y="1211"/>
                    <a:pt x="825" y="1277"/>
                    <a:pt x="1072" y="1393"/>
                  </a:cubicBezTo>
                  <a:cubicBezTo>
                    <a:pt x="1089" y="1376"/>
                    <a:pt x="1089" y="1360"/>
                    <a:pt x="1089" y="1343"/>
                  </a:cubicBezTo>
                  <a:cubicBezTo>
                    <a:pt x="1171" y="1360"/>
                    <a:pt x="1237" y="1376"/>
                    <a:pt x="1319" y="1393"/>
                  </a:cubicBezTo>
                  <a:cubicBezTo>
                    <a:pt x="1368" y="1395"/>
                    <a:pt x="1417" y="1396"/>
                    <a:pt x="1466" y="1396"/>
                  </a:cubicBezTo>
                  <a:cubicBezTo>
                    <a:pt x="1746" y="1396"/>
                    <a:pt x="2022" y="1352"/>
                    <a:pt x="2275" y="1211"/>
                  </a:cubicBezTo>
                  <a:cubicBezTo>
                    <a:pt x="2555" y="1080"/>
                    <a:pt x="2605" y="816"/>
                    <a:pt x="2440" y="552"/>
                  </a:cubicBezTo>
                  <a:cubicBezTo>
                    <a:pt x="2391" y="470"/>
                    <a:pt x="2325" y="387"/>
                    <a:pt x="2259" y="321"/>
                  </a:cubicBezTo>
                  <a:cubicBezTo>
                    <a:pt x="2011" y="114"/>
                    <a:pt x="1563" y="1"/>
                    <a:pt x="1140" y="1"/>
                  </a:cubicBezTo>
                  <a:close/>
                </a:path>
              </a:pathLst>
            </a:custGeom>
            <a:solidFill>
              <a:srgbClr val="F8F8F8">
                <a:alpha val="6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" name="Google Shape;1934;p36"/>
          <p:cNvSpPr txBox="1">
            <a:spLocks noGrp="1"/>
          </p:cNvSpPr>
          <p:nvPr>
            <p:ph type="title" idx="7"/>
          </p:nvPr>
        </p:nvSpPr>
        <p:spPr>
          <a:xfrm>
            <a:off x="1726395" y="4346568"/>
            <a:ext cx="979600" cy="59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733">
                <a:solidFill>
                  <a:schemeClr val="accent6">
                    <a:lumMod val="50000"/>
                  </a:schemeClr>
                </a:solidFill>
                <a:latin typeface="+mj-lt"/>
              </a:rPr>
              <a:t>III</a:t>
            </a:r>
            <a:endParaRPr sz="3733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9" name="Google Shape;1910;p36"/>
          <p:cNvSpPr txBox="1">
            <a:spLocks noGrp="1"/>
          </p:cNvSpPr>
          <p:nvPr>
            <p:ph type="subTitle" idx="9"/>
          </p:nvPr>
        </p:nvSpPr>
        <p:spPr>
          <a:xfrm>
            <a:off x="3072128" y="4406129"/>
            <a:ext cx="5155649" cy="64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3000" b="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380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0" grpId="0" build="p"/>
      <p:bldP spid="1922" grpId="0"/>
      <p:bldP spid="1934" grpId="0"/>
      <p:bldP spid="48" grpId="0" build="p"/>
      <p:bldP spid="28" grpId="0"/>
      <p:bldP spid="2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3A4C2A80-BC32-CBEF-AD61-C28FA93E8629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u="sng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u="sng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id="{9FC76C32-B911-77BC-D52B-611AC964724F}"/>
                  </a:ext>
                </a:extLst>
              </p:cNvPr>
              <p:cNvSpPr txBox="1"/>
              <p:nvPr/>
            </p:nvSpPr>
            <p:spPr>
              <a:xfrm>
                <a:off x="56981" y="666998"/>
                <a:ext cx="9040872" cy="1994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động 3. (SGK- 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 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15)</a:t>
                </a:r>
              </a:p>
              <a:p>
                <a:pPr algn="just"/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Hình 55, đỉ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thuộc đường tròn hay không? </a:t>
                </a:r>
                <a:endParaRPr lang="en-US" sz="3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cạnh của góc chứa hai dây cung nào của đường tròn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FC76C32-B911-77BC-D52B-611AC964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1" y="666998"/>
                <a:ext cx="9040872" cy="1994329"/>
              </a:xfrm>
              <a:prstGeom prst="rect">
                <a:avLst/>
              </a:prstGeom>
              <a:blipFill rotWithShape="0">
                <a:blip r:embed="rId2"/>
                <a:stretch>
                  <a:fillRect l="-1551" t="-3963" r="-1618" b="-6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Đám mây 12">
            <a:extLst>
              <a:ext uri="{FF2B5EF4-FFF2-40B4-BE49-F238E27FC236}">
                <a16:creationId xmlns:a16="http://schemas.microsoft.com/office/drawing/2014/main" xmlns="" id="{07F022EC-B1B9-D707-A35C-234C3B578396}"/>
              </a:ext>
            </a:extLst>
          </p:cNvPr>
          <p:cNvSpPr/>
          <p:nvPr/>
        </p:nvSpPr>
        <p:spPr>
          <a:xfrm>
            <a:off x="283028" y="5605671"/>
            <a:ext cx="3082183" cy="880677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vi-V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87D2A1BD-15D1-4EB6-D69B-DADD7C356060}"/>
              </a:ext>
            </a:extLst>
          </p:cNvPr>
          <p:cNvSpPr txBox="1"/>
          <p:nvPr/>
        </p:nvSpPr>
        <p:spPr>
          <a:xfrm>
            <a:off x="9820178" y="3501741"/>
            <a:ext cx="234315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55</a:t>
            </a:r>
            <a:endParaRPr lang="vi-VN" sz="3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Nhóm 55">
            <a:extLst>
              <a:ext uri="{FF2B5EF4-FFF2-40B4-BE49-F238E27FC236}">
                <a16:creationId xmlns:a16="http://schemas.microsoft.com/office/drawing/2014/main" xmlns="" id="{2F0631D5-79B9-2786-A3B4-02FDA74C6F15}"/>
              </a:ext>
            </a:extLst>
          </p:cNvPr>
          <p:cNvGrpSpPr/>
          <p:nvPr/>
        </p:nvGrpSpPr>
        <p:grpSpPr>
          <a:xfrm>
            <a:off x="9097853" y="152400"/>
            <a:ext cx="2971800" cy="3276600"/>
            <a:chOff x="9056590" y="90346"/>
            <a:chExt cx="2971800" cy="3276600"/>
          </a:xfrm>
        </p:grpSpPr>
        <p:sp>
          <p:nvSpPr>
            <p:cNvPr id="33" name="AutoShape 3">
              <a:extLst>
                <a:ext uri="{FF2B5EF4-FFF2-40B4-BE49-F238E27FC236}">
                  <a16:creationId xmlns:a16="http://schemas.microsoft.com/office/drawing/2014/main" xmlns="" id="{421A3737-EBF9-28B1-D1E1-21E5FED46A4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056590" y="90346"/>
              <a:ext cx="2971800" cy="327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5" name="Freeform 6">
              <a:extLst>
                <a:ext uri="{FF2B5EF4-FFF2-40B4-BE49-F238E27FC236}">
                  <a16:creationId xmlns:a16="http://schemas.microsoft.com/office/drawing/2014/main" xmlns="" id="{060D7149-9F13-CCBF-4DF5-B077906B2CD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6378" y="806309"/>
              <a:ext cx="176213" cy="52388"/>
            </a:xfrm>
            <a:custGeom>
              <a:avLst/>
              <a:gdLst>
                <a:gd name="T0" fmla="*/ 111 w 111"/>
                <a:gd name="T1" fmla="*/ 0 h 33"/>
                <a:gd name="T2" fmla="*/ 0 w 111"/>
                <a:gd name="T3" fmla="*/ 2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1" h="33">
                  <a:moveTo>
                    <a:pt x="111" y="0"/>
                  </a:moveTo>
                  <a:cubicBezTo>
                    <a:pt x="79" y="24"/>
                    <a:pt x="39" y="33"/>
                    <a:pt x="0" y="26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7">
              <a:extLst>
                <a:ext uri="{FF2B5EF4-FFF2-40B4-BE49-F238E27FC236}">
                  <a16:creationId xmlns:a16="http://schemas.microsoft.com/office/drawing/2014/main" xmlns="" id="{1DF6833E-45BB-6A21-994F-9A4B0F176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5015" y="484046"/>
              <a:ext cx="2774950" cy="277495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8">
              <a:extLst>
                <a:ext uri="{FF2B5EF4-FFF2-40B4-BE49-F238E27FC236}">
                  <a16:creationId xmlns:a16="http://schemas.microsoft.com/office/drawing/2014/main" xmlns="" id="{A2CD0C19-486C-C155-9C0A-BF1A0D37E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2365" y="623746"/>
              <a:ext cx="395288" cy="2209800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9">
              <a:extLst>
                <a:ext uri="{FF2B5EF4-FFF2-40B4-BE49-F238E27FC236}">
                  <a16:creationId xmlns:a16="http://schemas.microsoft.com/office/drawing/2014/main" xmlns="" id="{9A2E5B1E-F05E-9750-4CB0-33AA8278A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37653" y="623746"/>
              <a:ext cx="1620838" cy="2193925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0">
              <a:extLst>
                <a:ext uri="{FF2B5EF4-FFF2-40B4-BE49-F238E27FC236}">
                  <a16:creationId xmlns:a16="http://schemas.microsoft.com/office/drawing/2014/main" xmlns="" id="{F6DCC835-8156-C36B-0B15-158253CD3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2365" y="2817671"/>
              <a:ext cx="2016125" cy="15875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14">
              <a:extLst>
                <a:ext uri="{FF2B5EF4-FFF2-40B4-BE49-F238E27FC236}">
                  <a16:creationId xmlns:a16="http://schemas.microsoft.com/office/drawing/2014/main" xmlns="" id="{BB511EB0-3895-856E-936A-C6FF58FBFB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8182" y="1833425"/>
              <a:ext cx="250825" cy="484188"/>
              <a:chOff x="3768" y="2226"/>
              <a:chExt cx="158" cy="305"/>
            </a:xfrm>
          </p:grpSpPr>
          <p:sp>
            <p:nvSpPr>
              <p:cNvPr id="53" name="Oval 11">
                <a:extLst>
                  <a:ext uri="{FF2B5EF4-FFF2-40B4-BE49-F238E27FC236}">
                    <a16:creationId xmlns:a16="http://schemas.microsoft.com/office/drawing/2014/main" xmlns="" id="{831B5D1D-3244-8C43-9850-DA560FF79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226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Oval 12">
                <a:extLst>
                  <a:ext uri="{FF2B5EF4-FFF2-40B4-BE49-F238E27FC236}">
                    <a16:creationId xmlns:a16="http://schemas.microsoft.com/office/drawing/2014/main" xmlns="" id="{77E9A197-F6D2-333B-495E-2606A0655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22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13">
                <a:extLst>
                  <a:ext uri="{FF2B5EF4-FFF2-40B4-BE49-F238E27FC236}">
                    <a16:creationId xmlns:a16="http://schemas.microsoft.com/office/drawing/2014/main" xmlns="" id="{9502BDB5-D165-1480-703B-82160752B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2269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 dirty="0">
                    <a:solidFill>
                      <a:srgbClr val="FBFBF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vi-VN" altLang="vi-VN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" name="Group 18">
              <a:extLst>
                <a:ext uri="{FF2B5EF4-FFF2-40B4-BE49-F238E27FC236}">
                  <a16:creationId xmlns:a16="http://schemas.microsoft.com/office/drawing/2014/main" xmlns="" id="{FE6C0E9E-0216-5339-2572-A465FE632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1528" y="2795442"/>
              <a:ext cx="388938" cy="501650"/>
              <a:chOff x="2989" y="2832"/>
              <a:chExt cx="245" cy="316"/>
            </a:xfrm>
          </p:grpSpPr>
          <p:sp>
            <p:nvSpPr>
              <p:cNvPr id="50" name="Oval 15">
                <a:extLst>
                  <a:ext uri="{FF2B5EF4-FFF2-40B4-BE49-F238E27FC236}">
                    <a16:creationId xmlns:a16="http://schemas.microsoft.com/office/drawing/2014/main" xmlns="" id="{1171BB41-C17A-8E83-9090-83781677D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832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16">
                <a:extLst>
                  <a:ext uri="{FF2B5EF4-FFF2-40B4-BE49-F238E27FC236}">
                    <a16:creationId xmlns:a16="http://schemas.microsoft.com/office/drawing/2014/main" xmlns="" id="{A836D84A-2112-0D62-5F9D-6034805FF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83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17">
                <a:extLst>
                  <a:ext uri="{FF2B5EF4-FFF2-40B4-BE49-F238E27FC236}">
                    <a16:creationId xmlns:a16="http://schemas.microsoft.com/office/drawing/2014/main" xmlns="" id="{160D76AC-2937-2E53-408E-B7C4E0C27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9" y="2886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22">
              <a:extLst>
                <a:ext uri="{FF2B5EF4-FFF2-40B4-BE49-F238E27FC236}">
                  <a16:creationId xmlns:a16="http://schemas.microsoft.com/office/drawing/2014/main" xmlns="" id="{95A93A98-BBB3-EE7C-7037-3E71084AC9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99553" y="187184"/>
              <a:ext cx="158750" cy="474663"/>
              <a:chOff x="3435" y="1189"/>
              <a:chExt cx="100" cy="299"/>
            </a:xfrm>
          </p:grpSpPr>
          <p:sp>
            <p:nvSpPr>
              <p:cNvPr id="47" name="Oval 19">
                <a:extLst>
                  <a:ext uri="{FF2B5EF4-FFF2-40B4-BE49-F238E27FC236}">
                    <a16:creationId xmlns:a16="http://schemas.microsoft.com/office/drawing/2014/main" xmlns="" id="{12716D38-5CE5-24A2-0B9E-30F218219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1440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20">
                <a:extLst>
                  <a:ext uri="{FF2B5EF4-FFF2-40B4-BE49-F238E27FC236}">
                    <a16:creationId xmlns:a16="http://schemas.microsoft.com/office/drawing/2014/main" xmlns="" id="{1047805C-FDB4-DEB8-C618-126F8D84A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144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21">
                <a:extLst>
                  <a:ext uri="{FF2B5EF4-FFF2-40B4-BE49-F238E27FC236}">
                    <a16:creationId xmlns:a16="http://schemas.microsoft.com/office/drawing/2014/main" xmlns="" id="{1345F014-7581-0FC8-60E8-1A260B95A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0" y="1189"/>
                <a:ext cx="8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vi-VN" alt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26">
              <a:extLst>
                <a:ext uri="{FF2B5EF4-FFF2-40B4-BE49-F238E27FC236}">
                  <a16:creationId xmlns:a16="http://schemas.microsoft.com/office/drawing/2014/main" xmlns="" id="{1F8D54C1-9853-D7AF-F112-5B144723FB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0394" y="2779576"/>
              <a:ext cx="309563" cy="452438"/>
              <a:chOff x="4456" y="2822"/>
              <a:chExt cx="195" cy="285"/>
            </a:xfrm>
          </p:grpSpPr>
          <p:sp>
            <p:nvSpPr>
              <p:cNvPr id="44" name="Oval 23">
                <a:extLst>
                  <a:ext uri="{FF2B5EF4-FFF2-40B4-BE49-F238E27FC236}">
                    <a16:creationId xmlns:a16="http://schemas.microsoft.com/office/drawing/2014/main" xmlns="" id="{F11B93C9-FFBE-4398-B85A-2C709C709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2822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24">
                <a:extLst>
                  <a:ext uri="{FF2B5EF4-FFF2-40B4-BE49-F238E27FC236}">
                    <a16:creationId xmlns:a16="http://schemas.microsoft.com/office/drawing/2014/main" xmlns="" id="{F5C71E6F-EDB8-F968-9597-E8308F13D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28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25">
                <a:extLst>
                  <a:ext uri="{FF2B5EF4-FFF2-40B4-BE49-F238E27FC236}">
                    <a16:creationId xmlns:a16="http://schemas.microsoft.com/office/drawing/2014/main" xmlns="" id="{68DD132D-7AB9-9AEF-09B8-7182EC0B8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2845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alt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11">
                <a:extLst>
                  <a:ext uri="{FF2B5EF4-FFF2-40B4-BE49-F238E27FC236}">
                    <a16:creationId xmlns:a16="http://schemas.microsoft.com/office/drawing/2014/main" xmlns="" id="{CF048409-41B8-00E4-F2E3-3F4992C9EF2E}"/>
                  </a:ext>
                </a:extLst>
              </p:cNvPr>
              <p:cNvSpPr txBox="1"/>
              <p:nvPr/>
            </p:nvSpPr>
            <p:spPr>
              <a:xfrm>
                <a:off x="283028" y="2800013"/>
                <a:ext cx="8546119" cy="243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</a:rPr>
                  <a:t>Lời giải: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  <a:defRPr/>
                </a:pP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Đỉ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là đỉnh </a:t>
                </a:r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 nằm trên đường tròn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  <a:defRPr/>
                </a:pP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Hai cạnh của góc chứa hai dây cung của đường tròn là dây cung </a:t>
                </a:r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IA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 và dây cung </a:t>
                </a:r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IB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  <a:defRPr/>
                </a:pP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là góc nội tiếp của đường tròn (</a:t>
                </a:r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O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vi-VN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048409-41B8-00E4-F2E3-3F4992C9E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8" y="2800013"/>
                <a:ext cx="8546119" cy="2430922"/>
              </a:xfrm>
              <a:prstGeom prst="rect">
                <a:avLst/>
              </a:prstGeom>
              <a:blipFill rotWithShape="0">
                <a:blip r:embed="rId3"/>
                <a:stretch>
                  <a:fillRect l="-1641" t="-3258" r="-1712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ộp Văn bản 15">
            <a:extLst>
              <a:ext uri="{FF2B5EF4-FFF2-40B4-BE49-F238E27FC236}">
                <a16:creationId xmlns:a16="http://schemas.microsoft.com/office/drawing/2014/main" xmlns="" id="{AC915748-37B7-BD76-12AA-CD105D4B0E5B}"/>
              </a:ext>
            </a:extLst>
          </p:cNvPr>
          <p:cNvSpPr txBox="1"/>
          <p:nvPr/>
        </p:nvSpPr>
        <p:spPr>
          <a:xfrm>
            <a:off x="5179825" y="6046010"/>
            <a:ext cx="645803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vi-VN" sz="30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78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1">
            <a:extLst>
              <a:ext uri="{FF2B5EF4-FFF2-40B4-BE49-F238E27FC236}">
                <a16:creationId xmlns:a16="http://schemas.microsoft.com/office/drawing/2014/main" xmlns="" id="{109A1841-1187-03FD-888A-F2DB86256757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u="sng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u="sng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6">
                <a:extLst>
                  <a:ext uri="{FF2B5EF4-FFF2-40B4-BE49-F238E27FC236}">
                    <a16:creationId xmlns:a16="http://schemas.microsoft.com/office/drawing/2014/main" xmlns="" id="{0F2AFDF8-0DF1-532A-1690-2EE892C95DED}"/>
                  </a:ext>
                </a:extLst>
              </p:cNvPr>
              <p:cNvSpPr txBox="1"/>
              <p:nvPr/>
            </p:nvSpPr>
            <p:spPr>
              <a:xfrm>
                <a:off x="2839996" y="5506978"/>
                <a:ext cx="7121768" cy="537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1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là góc nội tiếp của đường tròn </a:t>
                </a:r>
                <a:r>
                  <a:rPr lang="en-US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sz="2800" b="1" i="1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F2AFDF8-0DF1-532A-1690-2EE892C95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996" y="5506978"/>
                <a:ext cx="7121768" cy="537263"/>
              </a:xfrm>
              <a:prstGeom prst="rect">
                <a:avLst/>
              </a:prstGeom>
              <a:blipFill rotWithShape="0">
                <a:blip r:embed="rId3"/>
                <a:stretch>
                  <a:fillRect t="-7865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F3668BC8-C734-E3B4-2443-989BDA198C63}"/>
              </a:ext>
            </a:extLst>
          </p:cNvPr>
          <p:cNvSpPr txBox="1"/>
          <p:nvPr/>
        </p:nvSpPr>
        <p:spPr>
          <a:xfrm>
            <a:off x="631821" y="930031"/>
            <a:ext cx="11038563" cy="1685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000" b="1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i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000" b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15000"/>
              </a:lnSpc>
            </a:pP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0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2" name="Nhóm 51">
            <a:extLst>
              <a:ext uri="{FF2B5EF4-FFF2-40B4-BE49-F238E27FC236}">
                <a16:creationId xmlns:a16="http://schemas.microsoft.com/office/drawing/2014/main" xmlns="" id="{FD132EFB-EE72-8010-5A38-394A3ABF021B}"/>
              </a:ext>
            </a:extLst>
          </p:cNvPr>
          <p:cNvGrpSpPr/>
          <p:nvPr/>
        </p:nvGrpSpPr>
        <p:grpSpPr>
          <a:xfrm>
            <a:off x="5029200" y="2661447"/>
            <a:ext cx="2639397" cy="2867172"/>
            <a:chOff x="4479925" y="2889677"/>
            <a:chExt cx="2814638" cy="3284537"/>
          </a:xfrm>
        </p:grpSpPr>
        <p:sp>
          <p:nvSpPr>
            <p:cNvPr id="32" name="Freeform 6">
              <a:extLst>
                <a:ext uri="{FF2B5EF4-FFF2-40B4-BE49-F238E27FC236}">
                  <a16:creationId xmlns:a16="http://schemas.microsoft.com/office/drawing/2014/main" xmlns="" id="{8148B12F-C00C-1F69-3E6C-E94691FE8E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1288" y="3640564"/>
              <a:ext cx="176213" cy="52388"/>
            </a:xfrm>
            <a:custGeom>
              <a:avLst/>
              <a:gdLst>
                <a:gd name="T0" fmla="*/ 111 w 111"/>
                <a:gd name="T1" fmla="*/ 0 h 33"/>
                <a:gd name="T2" fmla="*/ 0 w 111"/>
                <a:gd name="T3" fmla="*/ 2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1" h="33">
                  <a:moveTo>
                    <a:pt x="111" y="0"/>
                  </a:moveTo>
                  <a:cubicBezTo>
                    <a:pt x="79" y="24"/>
                    <a:pt x="39" y="33"/>
                    <a:pt x="0" y="26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3" name="Oval 7">
              <a:extLst>
                <a:ext uri="{FF2B5EF4-FFF2-40B4-BE49-F238E27FC236}">
                  <a16:creationId xmlns:a16="http://schemas.microsoft.com/office/drawing/2014/main" xmlns="" id="{8B401C41-908C-B552-64FA-43EEE0C5F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925" y="3318301"/>
              <a:ext cx="2774950" cy="277495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xmlns="" id="{69334A5B-61F0-C237-BA5F-7CF96D4D0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7275" y="3458001"/>
              <a:ext cx="395288" cy="2209800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5" name="Line 9">
              <a:extLst>
                <a:ext uri="{FF2B5EF4-FFF2-40B4-BE49-F238E27FC236}">
                  <a16:creationId xmlns:a16="http://schemas.microsoft.com/office/drawing/2014/main" xmlns="" id="{3ADE1CEB-877B-C2A1-334A-2713E6C0C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2563" y="3458001"/>
              <a:ext cx="1620838" cy="2193925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36" name="Group 13">
              <a:extLst>
                <a:ext uri="{FF2B5EF4-FFF2-40B4-BE49-F238E27FC236}">
                  <a16:creationId xmlns:a16="http://schemas.microsoft.com/office/drawing/2014/main" xmlns="" id="{BC87CF20-C52E-7DD0-9440-A40013A7C5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3100" y="4667676"/>
              <a:ext cx="388938" cy="527050"/>
              <a:chOff x="3768" y="2226"/>
              <a:chExt cx="245" cy="332"/>
            </a:xfrm>
          </p:grpSpPr>
          <p:sp>
            <p:nvSpPr>
              <p:cNvPr id="49" name="Oval 10">
                <a:extLst>
                  <a:ext uri="{FF2B5EF4-FFF2-40B4-BE49-F238E27FC236}">
                    <a16:creationId xmlns:a16="http://schemas.microsoft.com/office/drawing/2014/main" xmlns="" id="{320CB2A0-22D9-C496-D174-282633871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226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Oval 11">
                <a:extLst>
                  <a:ext uri="{FF2B5EF4-FFF2-40B4-BE49-F238E27FC236}">
                    <a16:creationId xmlns:a16="http://schemas.microsoft.com/office/drawing/2014/main" xmlns="" id="{0146A6DD-E791-9650-1E9B-FC6BD98F0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22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Rectangle 12">
                <a:extLst>
                  <a:ext uri="{FF2B5EF4-FFF2-40B4-BE49-F238E27FC236}">
                    <a16:creationId xmlns:a16="http://schemas.microsoft.com/office/drawing/2014/main" xmlns="" id="{3A0EE4E5-7225-45E6-56CD-B6BA6DA41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2269"/>
                <a:ext cx="24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7" name="Group 17">
              <a:extLst>
                <a:ext uri="{FF2B5EF4-FFF2-40B4-BE49-F238E27FC236}">
                  <a16:creationId xmlns:a16="http://schemas.microsoft.com/office/drawing/2014/main" xmlns="" id="{FA3C19AE-A1C8-BE56-E6E0-EE1DC649EC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6438" y="5629701"/>
              <a:ext cx="388938" cy="544513"/>
              <a:chOff x="2989" y="2832"/>
              <a:chExt cx="245" cy="343"/>
            </a:xfrm>
          </p:grpSpPr>
          <p:sp>
            <p:nvSpPr>
              <p:cNvPr id="46" name="Oval 14">
                <a:extLst>
                  <a:ext uri="{FF2B5EF4-FFF2-40B4-BE49-F238E27FC236}">
                    <a16:creationId xmlns:a16="http://schemas.microsoft.com/office/drawing/2014/main" xmlns="" id="{F93DD020-18C7-EBAC-466E-068B20BE2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832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Oval 15">
                <a:extLst>
                  <a:ext uri="{FF2B5EF4-FFF2-40B4-BE49-F238E27FC236}">
                    <a16:creationId xmlns:a16="http://schemas.microsoft.com/office/drawing/2014/main" xmlns="" id="{7257FE53-9A41-EFA1-BC61-F318B625D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83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Rectangle 16">
                <a:extLst>
                  <a:ext uri="{FF2B5EF4-FFF2-40B4-BE49-F238E27FC236}">
                    <a16:creationId xmlns:a16="http://schemas.microsoft.com/office/drawing/2014/main" xmlns="" id="{08B60242-6CCF-68C6-BBCC-719C7C824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9" y="2886"/>
                <a:ext cx="23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A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xmlns="" id="{FDE8D28F-D9C7-F2AF-B920-293387A1A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2085" y="2889677"/>
              <a:ext cx="274638" cy="606426"/>
              <a:chOff x="3402" y="1106"/>
              <a:chExt cx="173" cy="382"/>
            </a:xfrm>
          </p:grpSpPr>
          <p:sp>
            <p:nvSpPr>
              <p:cNvPr id="43" name="Oval 18">
                <a:extLst>
                  <a:ext uri="{FF2B5EF4-FFF2-40B4-BE49-F238E27FC236}">
                    <a16:creationId xmlns:a16="http://schemas.microsoft.com/office/drawing/2014/main" xmlns="" id="{659BD6F2-9DDE-ED1A-7DCB-5A8F557FC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1440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Oval 19">
                <a:extLst>
                  <a:ext uri="{FF2B5EF4-FFF2-40B4-BE49-F238E27FC236}">
                    <a16:creationId xmlns:a16="http://schemas.microsoft.com/office/drawing/2014/main" xmlns="" id="{D585DD3C-2857-54C6-7085-321939606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144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Rectangle 20">
                <a:extLst>
                  <a:ext uri="{FF2B5EF4-FFF2-40B4-BE49-F238E27FC236}">
                    <a16:creationId xmlns:a16="http://schemas.microsoft.com/office/drawing/2014/main" xmlns="" id="{53C4016E-F989-506A-3A39-91C1219A9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2" y="1106"/>
                <a:ext cx="17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 dirty="0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I</a:t>
                </a:r>
                <a:endParaRPr lang="vi-VN" altLang="vi-VN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xmlns="" id="{2647CC23-8BAB-AD4E-D4CF-CECFBFEBA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5300" y="5613826"/>
              <a:ext cx="449263" cy="495300"/>
              <a:chOff x="4456" y="2822"/>
              <a:chExt cx="283" cy="312"/>
            </a:xfrm>
          </p:grpSpPr>
          <p:sp>
            <p:nvSpPr>
              <p:cNvPr id="40" name="Oval 22">
                <a:extLst>
                  <a:ext uri="{FF2B5EF4-FFF2-40B4-BE49-F238E27FC236}">
                    <a16:creationId xmlns:a16="http://schemas.microsoft.com/office/drawing/2014/main" xmlns="" id="{F631E183-1928-B389-641E-8A4B35AAF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2822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Oval 23">
                <a:extLst>
                  <a:ext uri="{FF2B5EF4-FFF2-40B4-BE49-F238E27FC236}">
                    <a16:creationId xmlns:a16="http://schemas.microsoft.com/office/drawing/2014/main" xmlns="" id="{47714F4C-CD8A-256E-02D2-C2548CE95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28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Rectangle 24">
                <a:extLst>
                  <a:ext uri="{FF2B5EF4-FFF2-40B4-BE49-F238E27FC236}">
                    <a16:creationId xmlns:a16="http://schemas.microsoft.com/office/drawing/2014/main" xmlns="" id="{ED00E40C-AAAC-4976-A1C9-AFF1E82A9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2845"/>
                <a:ext cx="23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B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6" name="Hộp Văn bản 6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0F2AFDF8-0DF1-532A-1690-2EE892C95DED}"/>
              </a:ext>
            </a:extLst>
          </p:cNvPr>
          <p:cNvSpPr txBox="1"/>
          <p:nvPr/>
        </p:nvSpPr>
        <p:spPr>
          <a:xfrm>
            <a:off x="2653048" y="6198974"/>
            <a:ext cx="7495664" cy="537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nhỏ</a:t>
            </a:r>
            <a:r>
              <a:rPr lang="vi-VN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cung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bị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chắn</a:t>
            </a:r>
            <a:r>
              <a:rPr lang="vi-VN" sz="2800" b="1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endParaRPr lang="vi-VN" sz="2800" b="1" i="1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2999"/>
              </p:ext>
            </p:extLst>
          </p:nvPr>
        </p:nvGraphicFramePr>
        <p:xfrm>
          <a:off x="3093036" y="6139196"/>
          <a:ext cx="564563" cy="53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266400" imgH="253800" progId="Equation.DSMT4">
                  <p:embed/>
                </p:oleObj>
              </mc:Choice>
              <mc:Fallback>
                <p:oleObj name="Equation" r:id="rId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3036" y="6139196"/>
                        <a:ext cx="564563" cy="537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3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CB8E0F05-F193-5D85-72C3-EA3F3F5C765F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5AECBF51-3154-EE06-A077-B2116285575C}"/>
              </a:ext>
            </a:extLst>
          </p:cNvPr>
          <p:cNvSpPr txBox="1"/>
          <p:nvPr/>
        </p:nvSpPr>
        <p:spPr>
          <a:xfrm>
            <a:off x="283028" y="768673"/>
            <a:ext cx="8685125" cy="2140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vi-VN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5 (SGK – </a:t>
            </a:r>
            <a:r>
              <a:rPr lang="en-US" sz="3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5).</a:t>
            </a:r>
            <a:r>
              <a:rPr lang="vi-VN" sz="30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6</a:t>
            </a:r>
            <a:r>
              <a:rPr lang="en-US" sz="30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6</a:t>
            </a:r>
            <a:r>
              <a:rPr lang="en-US" sz="30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6</a:t>
            </a:r>
            <a:r>
              <a:rPr lang="en-US" sz="30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6</a:t>
            </a:r>
            <a:r>
              <a:rPr lang="en-US" sz="30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0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defRPr/>
            </a:pP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1589C0F-E6B7-0713-FB09-FB3F61C307FD}"/>
              </a:ext>
            </a:extLst>
          </p:cNvPr>
          <p:cNvSpPr txBox="1"/>
          <p:nvPr/>
        </p:nvSpPr>
        <p:spPr>
          <a:xfrm>
            <a:off x="1839233" y="5789463"/>
            <a:ext cx="618308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defRPr/>
            </a:pPr>
            <a:r>
              <a:rPr lang="pt-BR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56</a:t>
            </a:r>
            <a:endParaRPr lang="vi-VN" sz="2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xmlns="" id="{20BE4D3F-DFB0-6886-8BD7-386D81EC2D63}"/>
              </a:ext>
            </a:extLst>
          </p:cNvPr>
          <p:cNvSpPr/>
          <p:nvPr/>
        </p:nvSpPr>
        <p:spPr>
          <a:xfrm>
            <a:off x="8966200" y="461944"/>
            <a:ext cx="3239097" cy="1733686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vi-VN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vi-VN" sz="2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7" name="TextBox 6196">
            <a:extLst>
              <a:ext uri="{FF2B5EF4-FFF2-40B4-BE49-F238E27FC236}">
                <a16:creationId xmlns:a16="http://schemas.microsoft.com/office/drawing/2014/main" xmlns="" id="{B2814FBC-1D5B-987B-7D6B-243B6236338F}"/>
              </a:ext>
            </a:extLst>
          </p:cNvPr>
          <p:cNvSpPr txBox="1"/>
          <p:nvPr/>
        </p:nvSpPr>
        <p:spPr>
          <a:xfrm>
            <a:off x="1141050" y="5115152"/>
            <a:ext cx="938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198" name="TextBox 6197">
            <a:extLst>
              <a:ext uri="{FF2B5EF4-FFF2-40B4-BE49-F238E27FC236}">
                <a16:creationId xmlns:a16="http://schemas.microsoft.com/office/drawing/2014/main" xmlns="" id="{A25AFC9C-252B-3BE8-0C5A-6F852E5F927C}"/>
              </a:ext>
            </a:extLst>
          </p:cNvPr>
          <p:cNvSpPr txBox="1"/>
          <p:nvPr/>
        </p:nvSpPr>
        <p:spPr>
          <a:xfrm>
            <a:off x="3967831" y="5205037"/>
            <a:ext cx="938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199" name="TextBox 6198">
            <a:extLst>
              <a:ext uri="{FF2B5EF4-FFF2-40B4-BE49-F238E27FC236}">
                <a16:creationId xmlns:a16="http://schemas.microsoft.com/office/drawing/2014/main" xmlns="" id="{A3F1D67C-A730-DE62-C4B5-68709172A580}"/>
              </a:ext>
            </a:extLst>
          </p:cNvPr>
          <p:cNvSpPr txBox="1"/>
          <p:nvPr/>
        </p:nvSpPr>
        <p:spPr>
          <a:xfrm>
            <a:off x="6815514" y="5225411"/>
            <a:ext cx="938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6200" name="TextBox 6199">
            <a:extLst>
              <a:ext uri="{FF2B5EF4-FFF2-40B4-BE49-F238E27FC236}">
                <a16:creationId xmlns:a16="http://schemas.microsoft.com/office/drawing/2014/main" xmlns="" id="{3D92B6D0-2DE3-AB89-0335-ED2977CBC99F}"/>
              </a:ext>
            </a:extLst>
          </p:cNvPr>
          <p:cNvSpPr txBox="1"/>
          <p:nvPr/>
        </p:nvSpPr>
        <p:spPr>
          <a:xfrm>
            <a:off x="9901389" y="5281192"/>
            <a:ext cx="938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grpSp>
        <p:nvGrpSpPr>
          <p:cNvPr id="42" name="Nhóm 41">
            <a:extLst>
              <a:ext uri="{FF2B5EF4-FFF2-40B4-BE49-F238E27FC236}">
                <a16:creationId xmlns:a16="http://schemas.microsoft.com/office/drawing/2014/main" xmlns="" id="{A92EE2B2-95CF-7153-58ED-DDCB836F7EE7}"/>
              </a:ext>
            </a:extLst>
          </p:cNvPr>
          <p:cNvGrpSpPr/>
          <p:nvPr/>
        </p:nvGrpSpPr>
        <p:grpSpPr>
          <a:xfrm>
            <a:off x="266776" y="2797335"/>
            <a:ext cx="2141538" cy="2141537"/>
            <a:chOff x="283027" y="2863014"/>
            <a:chExt cx="2141538" cy="2141537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xmlns="" id="{8D36B43A-FC2D-8203-760E-E1E6E34253B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3027" y="2863014"/>
              <a:ext cx="2141538" cy="2141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xmlns="" id="{5DB4E40C-E73F-8E0F-0206-23528620C86B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990" y="3202739"/>
              <a:ext cx="152400" cy="38100"/>
            </a:xfrm>
            <a:custGeom>
              <a:avLst/>
              <a:gdLst>
                <a:gd name="T0" fmla="*/ 96 w 96"/>
                <a:gd name="T1" fmla="*/ 0 h 24"/>
                <a:gd name="T2" fmla="*/ 0 w 96"/>
                <a:gd name="T3" fmla="*/ 15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24">
                  <a:moveTo>
                    <a:pt x="96" y="0"/>
                  </a:moveTo>
                  <a:cubicBezTo>
                    <a:pt x="67" y="18"/>
                    <a:pt x="33" y="24"/>
                    <a:pt x="0" y="15"/>
                  </a:cubicBezTo>
                </a:path>
              </a:pathLst>
            </a:cu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xmlns="" id="{E17DC8C9-6250-AEFA-7253-E0FF2EA87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90" y="2943976"/>
              <a:ext cx="1979613" cy="1979612"/>
            </a:xfrm>
            <a:prstGeom prst="ellips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xmlns="" id="{8C6082A4-5D95-513E-7D31-158DDDA12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502" y="3043989"/>
              <a:ext cx="395288" cy="1433512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xmlns="" id="{1CA7270C-067B-7812-8674-A5C535054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790" y="3043989"/>
              <a:ext cx="1058863" cy="1654175"/>
            </a:xfrm>
            <a:prstGeom prst="line">
              <a:avLst/>
            </a:prstGeom>
            <a:noFill/>
            <a:ln w="39688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xmlns="" id="{9B2C6491-94A4-B844-BDB6-02EF88C685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2840" y="3902826"/>
              <a:ext cx="61913" cy="61912"/>
              <a:chOff x="833" y="2468"/>
              <a:chExt cx="39" cy="39"/>
            </a:xfrm>
          </p:grpSpPr>
          <p:sp>
            <p:nvSpPr>
              <p:cNvPr id="40" name="Oval 10">
                <a:extLst>
                  <a:ext uri="{FF2B5EF4-FFF2-40B4-BE49-F238E27FC236}">
                    <a16:creationId xmlns:a16="http://schemas.microsoft.com/office/drawing/2014/main" xmlns="" id="{F05AC244-BBEE-5550-25C9-8B75EA12D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3" y="2468"/>
                <a:ext cx="39" cy="39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11">
                <a:extLst>
                  <a:ext uri="{FF2B5EF4-FFF2-40B4-BE49-F238E27FC236}">
                    <a16:creationId xmlns:a16="http://schemas.microsoft.com/office/drawing/2014/main" xmlns="" id="{448020B2-44DF-9138-C4B8-8E357500C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3" y="2468"/>
                <a:ext cx="39" cy="39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15">
              <a:extLst>
                <a:ext uri="{FF2B5EF4-FFF2-40B4-BE49-F238E27FC236}">
                  <a16:creationId xmlns:a16="http://schemas.microsoft.com/office/drawing/2014/main" xmlns="" id="{A8FEAA12-3DA8-72F6-594D-1038FC71C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752" y="4445751"/>
              <a:ext cx="63500" cy="63500"/>
              <a:chOff x="312" y="2810"/>
              <a:chExt cx="40" cy="40"/>
            </a:xfrm>
          </p:grpSpPr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xmlns="" id="{347444DD-4757-CAD7-57C9-72F6B1F8A1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" y="2810"/>
                <a:ext cx="40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14">
                <a:extLst>
                  <a:ext uri="{FF2B5EF4-FFF2-40B4-BE49-F238E27FC236}">
                    <a16:creationId xmlns:a16="http://schemas.microsoft.com/office/drawing/2014/main" xmlns="" id="{3F9811DF-CD47-CC4E-325E-2E55E9983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" y="2810"/>
                <a:ext cx="40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18">
              <a:extLst>
                <a:ext uri="{FF2B5EF4-FFF2-40B4-BE49-F238E27FC236}">
                  <a16:creationId xmlns:a16="http://schemas.microsoft.com/office/drawing/2014/main" xmlns="" id="{E762E97F-8ABD-AF94-9780-491673BC4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1040" y="3012239"/>
              <a:ext cx="63500" cy="63500"/>
              <a:chOff x="561" y="1907"/>
              <a:chExt cx="40" cy="40"/>
            </a:xfrm>
          </p:grpSpPr>
          <p:sp>
            <p:nvSpPr>
              <p:cNvPr id="36" name="Oval 16">
                <a:extLst>
                  <a:ext uri="{FF2B5EF4-FFF2-40B4-BE49-F238E27FC236}">
                    <a16:creationId xmlns:a16="http://schemas.microsoft.com/office/drawing/2014/main" xmlns="" id="{D9BD034B-4988-5143-09D8-7EC9A7C9D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" y="1907"/>
                <a:ext cx="40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17">
                <a:extLst>
                  <a:ext uri="{FF2B5EF4-FFF2-40B4-BE49-F238E27FC236}">
                    <a16:creationId xmlns:a16="http://schemas.microsoft.com/office/drawing/2014/main" xmlns="" id="{EDD0C158-3721-2F9C-1EAF-158E46AFA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" y="1907"/>
                <a:ext cx="40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" name="Group 21">
              <a:extLst>
                <a:ext uri="{FF2B5EF4-FFF2-40B4-BE49-F238E27FC236}">
                  <a16:creationId xmlns:a16="http://schemas.microsoft.com/office/drawing/2014/main" xmlns="" id="{74FB1C90-57F3-7207-B018-E9BCC8FBAE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1490" y="4666414"/>
              <a:ext cx="61913" cy="63500"/>
              <a:chOff x="1229" y="2949"/>
              <a:chExt cx="39" cy="40"/>
            </a:xfrm>
          </p:grpSpPr>
          <p:sp>
            <p:nvSpPr>
              <p:cNvPr id="34" name="Oval 19">
                <a:extLst>
                  <a:ext uri="{FF2B5EF4-FFF2-40B4-BE49-F238E27FC236}">
                    <a16:creationId xmlns:a16="http://schemas.microsoft.com/office/drawing/2014/main" xmlns="" id="{2A053E01-EF2A-2EDC-207E-CC0A10F5B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2949"/>
                <a:ext cx="39" cy="40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20">
                <a:extLst>
                  <a:ext uri="{FF2B5EF4-FFF2-40B4-BE49-F238E27FC236}">
                    <a16:creationId xmlns:a16="http://schemas.microsoft.com/office/drawing/2014/main" xmlns="" id="{4D3DB064-9278-4204-54D1-B0CE458D9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2949"/>
                <a:ext cx="39" cy="40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202" name="Group 44">
            <a:extLst>
              <a:ext uri="{FF2B5EF4-FFF2-40B4-BE49-F238E27FC236}">
                <a16:creationId xmlns:a16="http://schemas.microsoft.com/office/drawing/2014/main" xmlns="" id="{C6930066-F270-0C4E-3D1F-C922DF75C94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48627" y="2625028"/>
            <a:ext cx="2214109" cy="2405760"/>
            <a:chOff x="3075" y="1661"/>
            <a:chExt cx="1421" cy="1544"/>
          </a:xfrm>
        </p:grpSpPr>
        <p:sp>
          <p:nvSpPr>
            <p:cNvPr id="6203" name="AutoShape 43">
              <a:extLst>
                <a:ext uri="{FF2B5EF4-FFF2-40B4-BE49-F238E27FC236}">
                  <a16:creationId xmlns:a16="http://schemas.microsoft.com/office/drawing/2014/main" xmlns="" id="{6F422852-A08E-4DEA-9438-701F3ED8256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75" y="1661"/>
              <a:ext cx="1421" cy="1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6205" name="Freeform 46">
              <a:extLst>
                <a:ext uri="{FF2B5EF4-FFF2-40B4-BE49-F238E27FC236}">
                  <a16:creationId xmlns:a16="http://schemas.microsoft.com/office/drawing/2014/main" xmlns="" id="{08C92313-3E6D-989C-1642-11203A97BD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8" y="1822"/>
              <a:ext cx="174" cy="138"/>
            </a:xfrm>
            <a:custGeom>
              <a:avLst/>
              <a:gdLst>
                <a:gd name="T0" fmla="*/ 162 w 174"/>
                <a:gd name="T1" fmla="*/ 0 h 138"/>
                <a:gd name="T2" fmla="*/ 73 w 174"/>
                <a:gd name="T3" fmla="*/ 133 h 138"/>
                <a:gd name="T4" fmla="*/ 0 w 174"/>
                <a:gd name="T5" fmla="*/ 123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38">
                  <a:moveTo>
                    <a:pt x="162" y="0"/>
                  </a:moveTo>
                  <a:cubicBezTo>
                    <a:pt x="174" y="62"/>
                    <a:pt x="134" y="121"/>
                    <a:pt x="73" y="133"/>
                  </a:cubicBezTo>
                  <a:cubicBezTo>
                    <a:pt x="48" y="138"/>
                    <a:pt x="22" y="135"/>
                    <a:pt x="0" y="123"/>
                  </a:cubicBezTo>
                </a:path>
              </a:pathLst>
            </a:cu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6" name="Oval 47">
              <a:extLst>
                <a:ext uri="{FF2B5EF4-FFF2-40B4-BE49-F238E27FC236}">
                  <a16:creationId xmlns:a16="http://schemas.microsoft.com/office/drawing/2014/main" xmlns="" id="{36E0EB33-78CA-E823-4FD1-F6A10FE0D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1832"/>
              <a:ext cx="1327" cy="1326"/>
            </a:xfrm>
            <a:prstGeom prst="ellips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7" name="Line 48">
              <a:extLst>
                <a:ext uri="{FF2B5EF4-FFF2-40B4-BE49-F238E27FC236}">
                  <a16:creationId xmlns:a16="http://schemas.microsoft.com/office/drawing/2014/main" xmlns="" id="{EAFFECE8-926E-154F-5B29-9E536B729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9" y="1844"/>
              <a:ext cx="470" cy="940"/>
            </a:xfrm>
            <a:prstGeom prst="lin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8" name="Line 49">
              <a:extLst>
                <a:ext uri="{FF2B5EF4-FFF2-40B4-BE49-F238E27FC236}">
                  <a16:creationId xmlns:a16="http://schemas.microsoft.com/office/drawing/2014/main" xmlns="" id="{330DFB99-5C04-5FE9-DC56-9B284E785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9" y="1707"/>
              <a:ext cx="705" cy="137"/>
            </a:xfrm>
            <a:prstGeom prst="lin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09" name="Group 52">
              <a:extLst>
                <a:ext uri="{FF2B5EF4-FFF2-40B4-BE49-F238E27FC236}">
                  <a16:creationId xmlns:a16="http://schemas.microsoft.com/office/drawing/2014/main" xmlns="" id="{45C8C814-D86A-22F8-203A-5764D38676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0" y="2765"/>
              <a:ext cx="38" cy="37"/>
              <a:chOff x="3170" y="2765"/>
              <a:chExt cx="38" cy="37"/>
            </a:xfrm>
          </p:grpSpPr>
          <p:sp>
            <p:nvSpPr>
              <p:cNvPr id="6219" name="Oval 50">
                <a:extLst>
                  <a:ext uri="{FF2B5EF4-FFF2-40B4-BE49-F238E27FC236}">
                    <a16:creationId xmlns:a16="http://schemas.microsoft.com/office/drawing/2014/main" xmlns="" id="{96D06865-0E22-A350-A583-8A9BDF27D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0" y="2765"/>
                <a:ext cx="38" cy="37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0" name="Oval 51">
                <a:extLst>
                  <a:ext uri="{FF2B5EF4-FFF2-40B4-BE49-F238E27FC236}">
                    <a16:creationId xmlns:a16="http://schemas.microsoft.com/office/drawing/2014/main" xmlns="" id="{A6927FB8-6C7C-516E-B268-C288970D4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0" y="2765"/>
                <a:ext cx="38" cy="37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10" name="Group 55">
              <a:extLst>
                <a:ext uri="{FF2B5EF4-FFF2-40B4-BE49-F238E27FC236}">
                  <a16:creationId xmlns:a16="http://schemas.microsoft.com/office/drawing/2014/main" xmlns="" id="{3A471253-5736-6B46-1364-0FD7AAD8D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7" y="2476"/>
              <a:ext cx="37" cy="38"/>
              <a:chOff x="3767" y="2476"/>
              <a:chExt cx="37" cy="38"/>
            </a:xfrm>
          </p:grpSpPr>
          <p:sp>
            <p:nvSpPr>
              <p:cNvPr id="6217" name="Oval 53">
                <a:extLst>
                  <a:ext uri="{FF2B5EF4-FFF2-40B4-BE49-F238E27FC236}">
                    <a16:creationId xmlns:a16="http://schemas.microsoft.com/office/drawing/2014/main" xmlns="" id="{FEC44C40-2EFB-D77D-06F0-753001665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7" y="2476"/>
                <a:ext cx="37" cy="3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8" name="Oval 54">
                <a:extLst>
                  <a:ext uri="{FF2B5EF4-FFF2-40B4-BE49-F238E27FC236}">
                    <a16:creationId xmlns:a16="http://schemas.microsoft.com/office/drawing/2014/main" xmlns="" id="{116A5956-A06B-8E24-8AAF-1F1D7970C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7" y="2476"/>
                <a:ext cx="37" cy="38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11" name="Group 58">
              <a:extLst>
                <a:ext uri="{FF2B5EF4-FFF2-40B4-BE49-F238E27FC236}">
                  <a16:creationId xmlns:a16="http://schemas.microsoft.com/office/drawing/2014/main" xmlns="" id="{A5F188DD-3548-68F3-DD69-FC9FDC4F9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0" y="1825"/>
              <a:ext cx="38" cy="38"/>
              <a:chOff x="3640" y="1825"/>
              <a:chExt cx="38" cy="38"/>
            </a:xfrm>
          </p:grpSpPr>
          <p:sp>
            <p:nvSpPr>
              <p:cNvPr id="6215" name="Oval 56">
                <a:extLst>
                  <a:ext uri="{FF2B5EF4-FFF2-40B4-BE49-F238E27FC236}">
                    <a16:creationId xmlns:a16="http://schemas.microsoft.com/office/drawing/2014/main" xmlns="" id="{653005D8-1C87-7B8D-39A4-FD3F04788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0" y="1825"/>
                <a:ext cx="38" cy="3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6" name="Oval 57">
                <a:extLst>
                  <a:ext uri="{FF2B5EF4-FFF2-40B4-BE49-F238E27FC236}">
                    <a16:creationId xmlns:a16="http://schemas.microsoft.com/office/drawing/2014/main" xmlns="" id="{DB132AAC-8D52-FC29-6538-E89665F09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0" y="1825"/>
                <a:ext cx="38" cy="38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12" name="Group 61">
              <a:extLst>
                <a:ext uri="{FF2B5EF4-FFF2-40B4-BE49-F238E27FC236}">
                  <a16:creationId xmlns:a16="http://schemas.microsoft.com/office/drawing/2014/main" xmlns="" id="{AFACC55E-797B-6440-254B-EFB965D707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5" y="1688"/>
              <a:ext cx="38" cy="37"/>
              <a:chOff x="4345" y="1688"/>
              <a:chExt cx="38" cy="37"/>
            </a:xfrm>
          </p:grpSpPr>
          <p:sp>
            <p:nvSpPr>
              <p:cNvPr id="6213" name="Oval 59">
                <a:extLst>
                  <a:ext uri="{FF2B5EF4-FFF2-40B4-BE49-F238E27FC236}">
                    <a16:creationId xmlns:a16="http://schemas.microsoft.com/office/drawing/2014/main" xmlns="" id="{FB560EC0-1B82-55DB-6C89-093C318C1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1688"/>
                <a:ext cx="38" cy="37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4" name="Oval 60">
                <a:extLst>
                  <a:ext uri="{FF2B5EF4-FFF2-40B4-BE49-F238E27FC236}">
                    <a16:creationId xmlns:a16="http://schemas.microsoft.com/office/drawing/2014/main" xmlns="" id="{3591AFF0-DB7D-74C6-D4C1-5701B9E30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1688"/>
                <a:ext cx="38" cy="37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223" name="Group 64">
            <a:extLst>
              <a:ext uri="{FF2B5EF4-FFF2-40B4-BE49-F238E27FC236}">
                <a16:creationId xmlns:a16="http://schemas.microsoft.com/office/drawing/2014/main" xmlns="" id="{3EAA70D7-E919-45D7-BCDC-D570BD5AE3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24277" y="2733587"/>
            <a:ext cx="2254250" cy="2254250"/>
            <a:chOff x="1614" y="1749"/>
            <a:chExt cx="1420" cy="1420"/>
          </a:xfrm>
        </p:grpSpPr>
        <p:sp>
          <p:nvSpPr>
            <p:cNvPr id="6224" name="AutoShape 63">
              <a:extLst>
                <a:ext uri="{FF2B5EF4-FFF2-40B4-BE49-F238E27FC236}">
                  <a16:creationId xmlns:a16="http://schemas.microsoft.com/office/drawing/2014/main" xmlns="" id="{FF9DED15-ABA2-95E9-4DDF-E2D98714267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14" y="1749"/>
              <a:ext cx="1420" cy="1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6226" name="Freeform 66">
              <a:extLst>
                <a:ext uri="{FF2B5EF4-FFF2-40B4-BE49-F238E27FC236}">
                  <a16:creationId xmlns:a16="http://schemas.microsoft.com/office/drawing/2014/main" xmlns="" id="{313AA9B4-3ED0-CD3B-C567-6562D1C2C6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328"/>
              <a:ext cx="103" cy="28"/>
            </a:xfrm>
            <a:custGeom>
              <a:avLst/>
              <a:gdLst>
                <a:gd name="T0" fmla="*/ 103 w 103"/>
                <a:gd name="T1" fmla="*/ 17 h 28"/>
                <a:gd name="T2" fmla="*/ 0 w 103"/>
                <a:gd name="T3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" h="28">
                  <a:moveTo>
                    <a:pt x="103" y="17"/>
                  </a:moveTo>
                  <a:cubicBezTo>
                    <a:pt x="68" y="28"/>
                    <a:pt x="29" y="22"/>
                    <a:pt x="0" y="0"/>
                  </a:cubicBezTo>
                </a:path>
              </a:pathLst>
            </a:cu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27" name="Oval 67">
              <a:extLst>
                <a:ext uri="{FF2B5EF4-FFF2-40B4-BE49-F238E27FC236}">
                  <a16:creationId xmlns:a16="http://schemas.microsoft.com/office/drawing/2014/main" xmlns="" id="{0E11EE0D-0859-EA47-F936-E8A979449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796"/>
              <a:ext cx="1326" cy="1326"/>
            </a:xfrm>
            <a:prstGeom prst="ellips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28" name="Line 68">
              <a:extLst>
                <a:ext uri="{FF2B5EF4-FFF2-40B4-BE49-F238E27FC236}">
                  <a16:creationId xmlns:a16="http://schemas.microsoft.com/office/drawing/2014/main" xmlns="" id="{CC4D9C66-9206-CE8B-7C39-282BB02DD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2234"/>
              <a:ext cx="461" cy="622"/>
            </a:xfrm>
            <a:prstGeom prst="lin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29" name="Line 69">
              <a:extLst>
                <a:ext uri="{FF2B5EF4-FFF2-40B4-BE49-F238E27FC236}">
                  <a16:creationId xmlns:a16="http://schemas.microsoft.com/office/drawing/2014/main" xmlns="" id="{8C0143E6-C89A-7368-6011-2700309C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4" y="2234"/>
              <a:ext cx="268" cy="858"/>
            </a:xfrm>
            <a:prstGeom prst="line">
              <a:avLst/>
            </a:prstGeom>
            <a:noFill/>
            <a:ln w="381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30" name="Group 72">
              <a:extLst>
                <a:ext uri="{FF2B5EF4-FFF2-40B4-BE49-F238E27FC236}">
                  <a16:creationId xmlns:a16="http://schemas.microsoft.com/office/drawing/2014/main" xmlns="" id="{8410DD4D-D254-63CF-EAA7-E6AD295222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3" y="3072"/>
              <a:ext cx="38" cy="39"/>
              <a:chOff x="2503" y="3072"/>
              <a:chExt cx="38" cy="39"/>
            </a:xfrm>
          </p:grpSpPr>
          <p:sp>
            <p:nvSpPr>
              <p:cNvPr id="6240" name="Oval 70">
                <a:extLst>
                  <a:ext uri="{FF2B5EF4-FFF2-40B4-BE49-F238E27FC236}">
                    <a16:creationId xmlns:a16="http://schemas.microsoft.com/office/drawing/2014/main" xmlns="" id="{F7FF80A9-4018-2495-2DAE-E11A85B57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3" y="3072"/>
                <a:ext cx="38" cy="39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1" name="Oval 71">
                <a:extLst>
                  <a:ext uri="{FF2B5EF4-FFF2-40B4-BE49-F238E27FC236}">
                    <a16:creationId xmlns:a16="http://schemas.microsoft.com/office/drawing/2014/main" xmlns="" id="{A62DD17A-91E3-2F43-F1A9-49E606679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3" y="3072"/>
                <a:ext cx="38" cy="39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31" name="Group 75">
              <a:extLst>
                <a:ext uri="{FF2B5EF4-FFF2-40B4-BE49-F238E27FC236}">
                  <a16:creationId xmlns:a16="http://schemas.microsoft.com/office/drawing/2014/main" xmlns="" id="{3DBE29DA-2D63-37DA-26B4-66544EC09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5" y="2440"/>
              <a:ext cx="38" cy="38"/>
              <a:chOff x="2305" y="2440"/>
              <a:chExt cx="38" cy="38"/>
            </a:xfrm>
          </p:grpSpPr>
          <p:sp>
            <p:nvSpPr>
              <p:cNvPr id="6238" name="Oval 73">
                <a:extLst>
                  <a:ext uri="{FF2B5EF4-FFF2-40B4-BE49-F238E27FC236}">
                    <a16:creationId xmlns:a16="http://schemas.microsoft.com/office/drawing/2014/main" xmlns="" id="{D50760E1-DD61-7446-D8C5-174529227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2440"/>
                <a:ext cx="38" cy="3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9" name="Oval 74">
                <a:extLst>
                  <a:ext uri="{FF2B5EF4-FFF2-40B4-BE49-F238E27FC236}">
                    <a16:creationId xmlns:a16="http://schemas.microsoft.com/office/drawing/2014/main" xmlns="" id="{09DFD243-7DBE-8E40-9E3F-F781532B8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2440"/>
                <a:ext cx="38" cy="38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32" name="Group 78">
              <a:extLst>
                <a:ext uri="{FF2B5EF4-FFF2-40B4-BE49-F238E27FC236}">
                  <a16:creationId xmlns:a16="http://schemas.microsoft.com/office/drawing/2014/main" xmlns="" id="{49310B24-CD45-C2C6-1F72-CD701EA21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4" y="2837"/>
              <a:ext cx="38" cy="38"/>
              <a:chOff x="1774" y="2837"/>
              <a:chExt cx="38" cy="38"/>
            </a:xfrm>
          </p:grpSpPr>
          <p:sp>
            <p:nvSpPr>
              <p:cNvPr id="6236" name="Oval 76">
                <a:extLst>
                  <a:ext uri="{FF2B5EF4-FFF2-40B4-BE49-F238E27FC236}">
                    <a16:creationId xmlns:a16="http://schemas.microsoft.com/office/drawing/2014/main" xmlns="" id="{F815EFB8-6A98-9765-8A12-D2FFF1BDF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2837"/>
                <a:ext cx="38" cy="3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7" name="Oval 77">
                <a:extLst>
                  <a:ext uri="{FF2B5EF4-FFF2-40B4-BE49-F238E27FC236}">
                    <a16:creationId xmlns:a16="http://schemas.microsoft.com/office/drawing/2014/main" xmlns="" id="{4FF70269-3904-D6D5-2182-A3103CA4A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2837"/>
                <a:ext cx="38" cy="38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33" name="Group 81">
              <a:extLst>
                <a:ext uri="{FF2B5EF4-FFF2-40B4-BE49-F238E27FC236}">
                  <a16:creationId xmlns:a16="http://schemas.microsoft.com/office/drawing/2014/main" xmlns="" id="{D78A9546-E18F-CC6C-DBDF-71F7CA9219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4" y="2215"/>
              <a:ext cx="39" cy="39"/>
              <a:chOff x="2234" y="2215"/>
              <a:chExt cx="39" cy="39"/>
            </a:xfrm>
          </p:grpSpPr>
          <p:sp>
            <p:nvSpPr>
              <p:cNvPr id="6234" name="Oval 79">
                <a:extLst>
                  <a:ext uri="{FF2B5EF4-FFF2-40B4-BE49-F238E27FC236}">
                    <a16:creationId xmlns:a16="http://schemas.microsoft.com/office/drawing/2014/main" xmlns="" id="{49E54024-DB68-4AC0-D56F-E43B6182FF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215"/>
                <a:ext cx="39" cy="39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5" name="Oval 80">
                <a:extLst>
                  <a:ext uri="{FF2B5EF4-FFF2-40B4-BE49-F238E27FC236}">
                    <a16:creationId xmlns:a16="http://schemas.microsoft.com/office/drawing/2014/main" xmlns="" id="{F7334F40-1A52-B5D2-B32F-E35C138C3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215"/>
                <a:ext cx="39" cy="39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244" name="Group 84">
            <a:extLst>
              <a:ext uri="{FF2B5EF4-FFF2-40B4-BE49-F238E27FC236}">
                <a16:creationId xmlns:a16="http://schemas.microsoft.com/office/drawing/2014/main" xmlns="" id="{E6920072-8D86-93CA-6705-E55D81C9526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18013" y="2518942"/>
            <a:ext cx="2360612" cy="2513012"/>
            <a:chOff x="4549" y="1575"/>
            <a:chExt cx="1487" cy="1583"/>
          </a:xfrm>
        </p:grpSpPr>
        <p:sp>
          <p:nvSpPr>
            <p:cNvPr id="6245" name="AutoShape 83">
              <a:extLst>
                <a:ext uri="{FF2B5EF4-FFF2-40B4-BE49-F238E27FC236}">
                  <a16:creationId xmlns:a16="http://schemas.microsoft.com/office/drawing/2014/main" xmlns="" id="{045F45C1-A7FD-3749-33F3-9A97F5AFEEC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49" y="1575"/>
              <a:ext cx="1487" cy="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6247" name="Freeform 86">
              <a:extLst>
                <a:ext uri="{FF2B5EF4-FFF2-40B4-BE49-F238E27FC236}">
                  <a16:creationId xmlns:a16="http://schemas.microsoft.com/office/drawing/2014/main" xmlns="" id="{64A4E5F5-0F85-444D-915C-36344FCFA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5" y="1753"/>
              <a:ext cx="32" cy="86"/>
            </a:xfrm>
            <a:custGeom>
              <a:avLst/>
              <a:gdLst>
                <a:gd name="T0" fmla="*/ 0 w 32"/>
                <a:gd name="T1" fmla="*/ 0 h 86"/>
                <a:gd name="T2" fmla="*/ 29 w 32"/>
                <a:gd name="T3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" h="86">
                  <a:moveTo>
                    <a:pt x="0" y="0"/>
                  </a:moveTo>
                  <a:cubicBezTo>
                    <a:pt x="22" y="24"/>
                    <a:pt x="32" y="55"/>
                    <a:pt x="29" y="86"/>
                  </a:cubicBezTo>
                </a:path>
              </a:pathLst>
            </a:custGeom>
            <a:noFill/>
            <a:ln w="36513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" name="Oval 87">
              <a:extLst>
                <a:ext uri="{FF2B5EF4-FFF2-40B4-BE49-F238E27FC236}">
                  <a16:creationId xmlns:a16="http://schemas.microsoft.com/office/drawing/2014/main" xmlns="" id="{F79E85A3-D697-150E-9E87-103FC88FB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825"/>
              <a:ext cx="1287" cy="1286"/>
            </a:xfrm>
            <a:prstGeom prst="ellipse">
              <a:avLst/>
            </a:prstGeom>
            <a:noFill/>
            <a:ln w="36513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" name="Line 88">
              <a:extLst>
                <a:ext uri="{FF2B5EF4-FFF2-40B4-BE49-F238E27FC236}">
                  <a16:creationId xmlns:a16="http://schemas.microsoft.com/office/drawing/2014/main" xmlns="" id="{323B8C18-9332-FCAD-92A4-64E8EE1A5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4" y="1621"/>
              <a:ext cx="226" cy="207"/>
            </a:xfrm>
            <a:prstGeom prst="line">
              <a:avLst/>
            </a:prstGeom>
            <a:noFill/>
            <a:ln w="36513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0" name="Line 89">
              <a:extLst>
                <a:ext uri="{FF2B5EF4-FFF2-40B4-BE49-F238E27FC236}">
                  <a16:creationId xmlns:a16="http://schemas.microsoft.com/office/drawing/2014/main" xmlns="" id="{53837BD3-E88E-4DFE-AE1E-11F55F061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4" y="1828"/>
              <a:ext cx="688" cy="69"/>
            </a:xfrm>
            <a:prstGeom prst="line">
              <a:avLst/>
            </a:prstGeom>
            <a:noFill/>
            <a:ln w="36513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51" name="Group 92">
              <a:extLst>
                <a:ext uri="{FF2B5EF4-FFF2-40B4-BE49-F238E27FC236}">
                  <a16:creationId xmlns:a16="http://schemas.microsoft.com/office/drawing/2014/main" xmlns="" id="{E8E10DF5-2EC2-EFDC-8EBB-132729C83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1" y="2449"/>
              <a:ext cx="37" cy="37"/>
              <a:chOff x="5221" y="2449"/>
              <a:chExt cx="37" cy="37"/>
            </a:xfrm>
          </p:grpSpPr>
          <p:sp>
            <p:nvSpPr>
              <p:cNvPr id="6261" name="Oval 90">
                <a:extLst>
                  <a:ext uri="{FF2B5EF4-FFF2-40B4-BE49-F238E27FC236}">
                    <a16:creationId xmlns:a16="http://schemas.microsoft.com/office/drawing/2014/main" xmlns="" id="{C6DD2A20-8CEC-09CD-8958-B8A711B79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1" y="2449"/>
                <a:ext cx="37" cy="37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62" name="Oval 91">
                <a:extLst>
                  <a:ext uri="{FF2B5EF4-FFF2-40B4-BE49-F238E27FC236}">
                    <a16:creationId xmlns:a16="http://schemas.microsoft.com/office/drawing/2014/main" xmlns="" id="{CEDE4EDF-A685-58FA-68AF-A6F9C4AD8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1" y="2449"/>
                <a:ext cx="37" cy="37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52" name="Group 95">
              <a:extLst>
                <a:ext uri="{FF2B5EF4-FFF2-40B4-BE49-F238E27FC236}">
                  <a16:creationId xmlns:a16="http://schemas.microsoft.com/office/drawing/2014/main" xmlns="" id="{997F9A50-F310-0D5B-691F-3A2B1F3F13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6" y="1810"/>
              <a:ext cx="36" cy="37"/>
              <a:chOff x="5286" y="1810"/>
              <a:chExt cx="36" cy="37"/>
            </a:xfrm>
          </p:grpSpPr>
          <p:sp>
            <p:nvSpPr>
              <p:cNvPr id="6259" name="Oval 93">
                <a:extLst>
                  <a:ext uri="{FF2B5EF4-FFF2-40B4-BE49-F238E27FC236}">
                    <a16:creationId xmlns:a16="http://schemas.microsoft.com/office/drawing/2014/main" xmlns="" id="{F4253BE0-7248-DFF1-8297-21D7D541B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6" y="1810"/>
                <a:ext cx="36" cy="37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60" name="Oval 94">
                <a:extLst>
                  <a:ext uri="{FF2B5EF4-FFF2-40B4-BE49-F238E27FC236}">
                    <a16:creationId xmlns:a16="http://schemas.microsoft.com/office/drawing/2014/main" xmlns="" id="{792D2D37-7147-55B1-0B03-82DE649B7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6" y="1810"/>
                <a:ext cx="36" cy="37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53" name="Group 98">
              <a:extLst>
                <a:ext uri="{FF2B5EF4-FFF2-40B4-BE49-F238E27FC236}">
                  <a16:creationId xmlns:a16="http://schemas.microsoft.com/office/drawing/2014/main" xmlns="" id="{3014D63B-16CF-DD9C-24D8-60D1248350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11" y="1603"/>
              <a:ext cx="37" cy="36"/>
              <a:chOff x="5511" y="1603"/>
              <a:chExt cx="37" cy="36"/>
            </a:xfrm>
          </p:grpSpPr>
          <p:sp>
            <p:nvSpPr>
              <p:cNvPr id="6257" name="Oval 96">
                <a:extLst>
                  <a:ext uri="{FF2B5EF4-FFF2-40B4-BE49-F238E27FC236}">
                    <a16:creationId xmlns:a16="http://schemas.microsoft.com/office/drawing/2014/main" xmlns="" id="{B9FDF901-1999-86A3-D9FA-2C082B393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1603"/>
                <a:ext cx="37" cy="36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8" name="Oval 97">
                <a:extLst>
                  <a:ext uri="{FF2B5EF4-FFF2-40B4-BE49-F238E27FC236}">
                    <a16:creationId xmlns:a16="http://schemas.microsoft.com/office/drawing/2014/main" xmlns="" id="{C898BB61-0DF6-EDAA-7031-C7FE53686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1" y="1603"/>
                <a:ext cx="37" cy="36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54" name="Group 101">
              <a:extLst>
                <a:ext uri="{FF2B5EF4-FFF2-40B4-BE49-F238E27FC236}">
                  <a16:creationId xmlns:a16="http://schemas.microsoft.com/office/drawing/2014/main" xmlns="" id="{E18946EE-07F2-5B3E-B2C9-568BC975D2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73" y="1879"/>
              <a:ext cx="37" cy="37"/>
              <a:chOff x="5973" y="1879"/>
              <a:chExt cx="37" cy="37"/>
            </a:xfrm>
          </p:grpSpPr>
          <p:sp>
            <p:nvSpPr>
              <p:cNvPr id="6255" name="Oval 99">
                <a:extLst>
                  <a:ext uri="{FF2B5EF4-FFF2-40B4-BE49-F238E27FC236}">
                    <a16:creationId xmlns:a16="http://schemas.microsoft.com/office/drawing/2014/main" xmlns="" id="{FFDE1D57-E0E7-36C3-6B49-989998A65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3" y="1879"/>
                <a:ext cx="37" cy="37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6" name="Oval 100">
                <a:extLst>
                  <a:ext uri="{FF2B5EF4-FFF2-40B4-BE49-F238E27FC236}">
                    <a16:creationId xmlns:a16="http://schemas.microsoft.com/office/drawing/2014/main" xmlns="" id="{2E4728A0-5FB8-30A1-E8C4-57A015BC4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3" y="1879"/>
                <a:ext cx="37" cy="37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6455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197" grpId="0"/>
      <p:bldP spid="6198" grpId="0"/>
      <p:bldP spid="6199" grpId="0"/>
      <p:bldP spid="62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208FCB7-4ED9-E555-16AF-2D41E1DBF4D2}"/>
              </a:ext>
            </a:extLst>
          </p:cNvPr>
          <p:cNvSpPr txBox="1"/>
          <p:nvPr/>
        </p:nvSpPr>
        <p:spPr>
          <a:xfrm>
            <a:off x="0" y="28219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1718D1D-99EB-8E2A-E084-F7014F6D4F10}"/>
              </a:ext>
            </a:extLst>
          </p:cNvPr>
          <p:cNvSpPr txBox="1"/>
          <p:nvPr/>
        </p:nvSpPr>
        <p:spPr>
          <a:xfrm>
            <a:off x="140031" y="835538"/>
            <a:ext cx="5874403" cy="623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vi-VN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  <a:r>
              <a:rPr lang="vi-VN" sz="30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0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5).</a:t>
            </a:r>
            <a:r>
              <a:rPr lang="en-US" sz="30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sz="30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4">
                <a:extLst>
                  <a:ext uri="{FF2B5EF4-FFF2-40B4-BE49-F238E27FC236}">
                    <a16:creationId xmlns:a16="http://schemas.microsoft.com/office/drawing/2014/main" xmlns="" id="{E060689A-7145-C38D-F712-15B63D65256C}"/>
                  </a:ext>
                </a:extLst>
              </p:cNvPr>
              <p:cNvSpPr txBox="1"/>
              <p:nvPr/>
            </p:nvSpPr>
            <p:spPr>
              <a:xfrm>
                <a:off x="-1" y="1536564"/>
                <a:ext cx="9313753" cy="1165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defRPr/>
                </a:pP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ội tiếp đường tròn tâm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ờng kính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𝐾</m:t>
                    </m:r>
                  </m:oMath>
                </a14:m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ao cho tâm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ằm trong góc đó (Hình 57).</a:t>
                </a:r>
              </a:p>
            </p:txBody>
          </p:sp>
        </mc:Choice>
        <mc:Fallback xmlns="">
          <p:sp>
            <p:nvSpPr>
              <p:cNvPr id="13" name="Hộp Văn bản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60689A-7145-C38D-F712-15B63D652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536564"/>
                <a:ext cx="9313753" cy="1165575"/>
              </a:xfrm>
              <a:prstGeom prst="rect">
                <a:avLst/>
              </a:prstGeom>
              <a:blipFill rotWithShape="0">
                <a:blip r:embed="rId4"/>
                <a:stretch>
                  <a:fillRect l="-1505" t="-3141" r="-1505" b="-12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0">
                <a:extLst>
                  <a:ext uri="{FF2B5EF4-FFF2-40B4-BE49-F238E27FC236}">
                    <a16:creationId xmlns:a16="http://schemas.microsoft.com/office/drawing/2014/main" xmlns="" id="{EE6028F4-9477-F571-24FF-A773F6E30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189" y="2702139"/>
                <a:ext cx="7961538" cy="1031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514350" indent="-51435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AutoNum type="alphaLcParenR"/>
                </a:pP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I</m:t>
                        </m:r>
                      </m:e>
                    </m:acc>
                  </m:oMath>
                </a14:m>
                <a:r>
                  <a:rPr lang="en-US" altLang="en-US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IA</m:t>
                        </m:r>
                      </m:e>
                    </m:acc>
                  </m:oMath>
                </a14:m>
                <a:r>
                  <a:rPr lang="en-US" altLang="en-US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altLang="en-US" sz="30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I</m:t>
                        </m:r>
                      </m:e>
                    </m:acc>
                  </m:oMath>
                </a14:m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𝐼𝐵</m:t>
                        </m:r>
                      </m:e>
                    </m:acc>
                  </m:oMath>
                </a14:m>
                <a:endParaRPr lang="en-US" altLang="en-US" sz="30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alt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altLang="en-US" sz="3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E6028F4-9477-F571-24FF-A773F6E30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189" y="2702139"/>
                <a:ext cx="7961538" cy="1031886"/>
              </a:xfrm>
              <a:prstGeom prst="rect">
                <a:avLst/>
              </a:prstGeom>
              <a:blipFill rotWithShape="0">
                <a:blip r:embed="rId5"/>
                <a:stretch>
                  <a:fillRect l="-1761" t="-5294" b="-176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51D8A675-B695-1C63-B7AF-A48316D31CAA}"/>
                  </a:ext>
                </a:extLst>
              </p:cNvPr>
              <p:cNvSpPr txBox="1"/>
              <p:nvPr/>
            </p:nvSpPr>
            <p:spPr>
              <a:xfrm>
                <a:off x="202676" y="3886898"/>
                <a:ext cx="7791254" cy="593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I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2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IA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I</m:t>
                        </m:r>
                      </m:e>
                    </m:acc>
                    <m:r>
                      <a:rPr lang="en-US" sz="30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2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IB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1D8A675-B695-1C63-B7AF-A48316D31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" y="3886898"/>
                <a:ext cx="7791254" cy="593368"/>
              </a:xfrm>
              <a:prstGeom prst="rect">
                <a:avLst/>
              </a:prstGeom>
              <a:blipFill rotWithShape="0">
                <a:blip r:embed="rId6"/>
                <a:stretch>
                  <a:fillRect l="-1800" t="-6186" b="-3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1CF979E-BD61-E76D-8F2A-516C74AF9BFB}"/>
                  </a:ext>
                </a:extLst>
              </p:cNvPr>
              <p:cNvSpPr txBox="1"/>
              <p:nvPr/>
            </p:nvSpPr>
            <p:spPr>
              <a:xfrm>
                <a:off x="202676" y="4720975"/>
                <a:ext cx="9271262" cy="593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I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K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I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K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1CF979E-BD61-E76D-8F2A-516C74AF9B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" y="4720975"/>
                <a:ext cx="9271262" cy="593176"/>
              </a:xfrm>
              <a:prstGeom prst="rect">
                <a:avLst/>
              </a:prstGeom>
              <a:blipFill rotWithShape="0">
                <a:blip r:embed="rId7"/>
                <a:stretch>
                  <a:fillRect l="-1512" t="-6122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" name="TextBox 1023">
                <a:extLst>
                  <a:ext uri="{FF2B5EF4-FFF2-40B4-BE49-F238E27FC236}">
                    <a16:creationId xmlns:a16="http://schemas.microsoft.com/office/drawing/2014/main" xmlns="" id="{391071C0-7043-D265-28D2-BB567FCBA7BD}"/>
                  </a:ext>
                </a:extLst>
              </p:cNvPr>
              <p:cNvSpPr txBox="1"/>
              <p:nvPr/>
            </p:nvSpPr>
            <p:spPr>
              <a:xfrm>
                <a:off x="202676" y="5543175"/>
                <a:ext cx="9111076" cy="593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So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K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IA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K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IB</m:t>
                        </m:r>
                      </m:e>
                    </m:acc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24" name="TextBox 10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91071C0-7043-D265-28D2-BB567FCBA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" y="5543175"/>
                <a:ext cx="9111076" cy="593176"/>
              </a:xfrm>
              <a:prstGeom prst="rect">
                <a:avLst/>
              </a:prstGeom>
              <a:blipFill rotWithShape="0">
                <a:blip r:embed="rId8"/>
                <a:stretch>
                  <a:fillRect l="-1538" t="-6122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CA1A6405-0195-DC69-ABAE-12675816B7FA}"/>
              </a:ext>
            </a:extLst>
          </p:cNvPr>
          <p:cNvSpPr txBox="1"/>
          <p:nvPr/>
        </p:nvSpPr>
        <p:spPr>
          <a:xfrm>
            <a:off x="9653246" y="5951215"/>
            <a:ext cx="156278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defRPr/>
            </a:pPr>
            <a:r>
              <a:rPr lang="pt-BR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5</a:t>
            </a:r>
            <a:r>
              <a:rPr lang="vi-VN" sz="28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vi-VN" sz="2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7AB4813-C978-3242-A22C-8D2AF59EFB0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636" y="-149331"/>
            <a:ext cx="1798157" cy="1798157"/>
          </a:xfrm>
          <a:prstGeom prst="rect">
            <a:avLst/>
          </a:prstGeom>
        </p:spPr>
      </p:pic>
      <p:grpSp>
        <p:nvGrpSpPr>
          <p:cNvPr id="33" name="Group 4">
            <a:extLst>
              <a:ext uri="{FF2B5EF4-FFF2-40B4-BE49-F238E27FC236}">
                <a16:creationId xmlns:a16="http://schemas.microsoft.com/office/drawing/2014/main" xmlns="" id="{12C89D83-1485-EC29-156C-C4AD4A33579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677275" y="1875839"/>
            <a:ext cx="3514725" cy="4114800"/>
            <a:chOff x="2733" y="864"/>
            <a:chExt cx="2214" cy="2592"/>
          </a:xfrm>
        </p:grpSpPr>
        <p:sp>
          <p:nvSpPr>
            <p:cNvPr id="34" name="AutoShape 3">
              <a:extLst>
                <a:ext uri="{FF2B5EF4-FFF2-40B4-BE49-F238E27FC236}">
                  <a16:creationId xmlns:a16="http://schemas.microsoft.com/office/drawing/2014/main" xmlns="" id="{ABF53DD5-8264-C5C2-2A2F-1AC787E817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33" y="864"/>
              <a:ext cx="2214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6" name="Oval 6">
              <a:extLst>
                <a:ext uri="{FF2B5EF4-FFF2-40B4-BE49-F238E27FC236}">
                  <a16:creationId xmlns:a16="http://schemas.microsoft.com/office/drawing/2014/main" xmlns="" id="{8BAAFBAE-376B-B034-2353-D84CEFCA1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150"/>
              <a:ext cx="2032" cy="2032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7" name="Line 7">
              <a:extLst>
                <a:ext uri="{FF2B5EF4-FFF2-40B4-BE49-F238E27FC236}">
                  <a16:creationId xmlns:a16="http://schemas.microsoft.com/office/drawing/2014/main" xmlns="" id="{CA9656A0-A6A6-2953-C768-7980901FA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3" y="2692"/>
              <a:ext cx="1733" cy="8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xmlns="" id="{1AD6565F-6EE9-6E32-2643-9AF5D8060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3" y="1198"/>
              <a:ext cx="558" cy="1502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9" name="Line 9">
              <a:extLst>
                <a:ext uri="{FF2B5EF4-FFF2-40B4-BE49-F238E27FC236}">
                  <a16:creationId xmlns:a16="http://schemas.microsoft.com/office/drawing/2014/main" xmlns="" id="{E61E604D-EF51-21E5-B6CC-15DCEA2D2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1" y="1198"/>
              <a:ext cx="1175" cy="1494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0" name="Line 10">
              <a:extLst>
                <a:ext uri="{FF2B5EF4-FFF2-40B4-BE49-F238E27FC236}">
                  <a16:creationId xmlns:a16="http://schemas.microsoft.com/office/drawing/2014/main" xmlns="" id="{16CCCD73-4184-A008-2D38-2D8761E55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7" y="2166"/>
              <a:ext cx="869" cy="526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1" name="Line 11">
              <a:extLst>
                <a:ext uri="{FF2B5EF4-FFF2-40B4-BE49-F238E27FC236}">
                  <a16:creationId xmlns:a16="http://schemas.microsoft.com/office/drawing/2014/main" xmlns="" id="{90876F26-707A-C946-A0D0-21E1E78BF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3" y="2166"/>
              <a:ext cx="864" cy="534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2" name="Line 12">
              <a:extLst>
                <a:ext uri="{FF2B5EF4-FFF2-40B4-BE49-F238E27FC236}">
                  <a16:creationId xmlns:a16="http://schemas.microsoft.com/office/drawing/2014/main" xmlns="" id="{8B87826C-7F3E-C5D1-65F4-4A511188E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1" y="1198"/>
              <a:ext cx="612" cy="1936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3" name="Group 16">
              <a:extLst>
                <a:ext uri="{FF2B5EF4-FFF2-40B4-BE49-F238E27FC236}">
                  <a16:creationId xmlns:a16="http://schemas.microsoft.com/office/drawing/2014/main" xmlns="" id="{0C46706A-15BA-B4EE-45A5-C36934433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7" y="3110"/>
              <a:ext cx="233" cy="329"/>
              <a:chOff x="4077" y="3110"/>
              <a:chExt cx="233" cy="329"/>
            </a:xfrm>
          </p:grpSpPr>
          <p:sp>
            <p:nvSpPr>
              <p:cNvPr id="60" name="Oval 13">
                <a:extLst>
                  <a:ext uri="{FF2B5EF4-FFF2-40B4-BE49-F238E27FC236}">
                    <a16:creationId xmlns:a16="http://schemas.microsoft.com/office/drawing/2014/main" xmlns="" id="{D8B65B27-AA83-2B8E-107A-95B3FB975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3110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Oval 14">
                <a:extLst>
                  <a:ext uri="{FF2B5EF4-FFF2-40B4-BE49-F238E27FC236}">
                    <a16:creationId xmlns:a16="http://schemas.microsoft.com/office/drawing/2014/main" xmlns="" id="{0AADE700-3143-1A39-8DD5-60451EE5D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311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Rectangle 15">
                <a:extLst>
                  <a:ext uri="{FF2B5EF4-FFF2-40B4-BE49-F238E27FC236}">
                    <a16:creationId xmlns:a16="http://schemas.microsoft.com/office/drawing/2014/main" xmlns="" id="{F52A5539-0E30-D06C-6D55-E6FACE192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7" y="3150"/>
                <a:ext cx="23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K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4" name="Group 20">
              <a:extLst>
                <a:ext uri="{FF2B5EF4-FFF2-40B4-BE49-F238E27FC236}">
                  <a16:creationId xmlns:a16="http://schemas.microsoft.com/office/drawing/2014/main" xmlns="" id="{EBC69FDE-09B5-BC1A-368E-49D28032E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3" y="1908"/>
              <a:ext cx="294" cy="289"/>
              <a:chOff x="3783" y="1908"/>
              <a:chExt cx="294" cy="289"/>
            </a:xfrm>
          </p:grpSpPr>
          <p:sp>
            <p:nvSpPr>
              <p:cNvPr id="57" name="Oval 17">
                <a:extLst>
                  <a:ext uri="{FF2B5EF4-FFF2-40B4-BE49-F238E27FC236}">
                    <a16:creationId xmlns:a16="http://schemas.microsoft.com/office/drawing/2014/main" xmlns="" id="{149E9316-8566-B4AA-15CD-E02663169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3" y="2142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Oval 18">
                <a:extLst>
                  <a:ext uri="{FF2B5EF4-FFF2-40B4-BE49-F238E27FC236}">
                    <a16:creationId xmlns:a16="http://schemas.microsoft.com/office/drawing/2014/main" xmlns="" id="{324F3B8C-A804-986D-904E-355DCCDC8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3" y="214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19">
                <a:extLst>
                  <a:ext uri="{FF2B5EF4-FFF2-40B4-BE49-F238E27FC236}">
                    <a16:creationId xmlns:a16="http://schemas.microsoft.com/office/drawing/2014/main" xmlns="" id="{80F18182-6346-F9DF-1C8E-C6AE58040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1908"/>
                <a:ext cx="246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5" name="Group 24">
              <a:extLst>
                <a:ext uri="{FF2B5EF4-FFF2-40B4-BE49-F238E27FC236}">
                  <a16:creationId xmlns:a16="http://schemas.microsoft.com/office/drawing/2014/main" xmlns="" id="{0271F24A-EC5C-D812-40AB-E3C1025278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4" y="2676"/>
              <a:ext cx="233" cy="343"/>
              <a:chOff x="2794" y="2676"/>
              <a:chExt cx="233" cy="343"/>
            </a:xfrm>
          </p:grpSpPr>
          <p:sp>
            <p:nvSpPr>
              <p:cNvPr id="54" name="Oval 21">
                <a:extLst>
                  <a:ext uri="{FF2B5EF4-FFF2-40B4-BE49-F238E27FC236}">
                    <a16:creationId xmlns:a16="http://schemas.microsoft.com/office/drawing/2014/main" xmlns="" id="{5898E190-7FB7-F6FC-633C-5B18765E0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676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Oval 22">
                <a:extLst>
                  <a:ext uri="{FF2B5EF4-FFF2-40B4-BE49-F238E27FC236}">
                    <a16:creationId xmlns:a16="http://schemas.microsoft.com/office/drawing/2014/main" xmlns="" id="{4D896B94-5EE2-573A-0894-051F4D94D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6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Rectangle 23">
                <a:extLst>
                  <a:ext uri="{FF2B5EF4-FFF2-40B4-BE49-F238E27FC236}">
                    <a16:creationId xmlns:a16="http://schemas.microsoft.com/office/drawing/2014/main" xmlns="" id="{6F5685AA-973C-647D-B4B9-61EE7F203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4" y="2730"/>
                <a:ext cx="23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A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6" name="Group 28">
              <a:extLst>
                <a:ext uri="{FF2B5EF4-FFF2-40B4-BE49-F238E27FC236}">
                  <a16:creationId xmlns:a16="http://schemas.microsoft.com/office/drawing/2014/main" xmlns="" id="{819107A9-8515-F70E-73C3-F5CC36EAF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2" y="2646"/>
              <a:ext cx="294" cy="289"/>
              <a:chOff x="4652" y="2646"/>
              <a:chExt cx="294" cy="289"/>
            </a:xfrm>
          </p:grpSpPr>
          <p:sp>
            <p:nvSpPr>
              <p:cNvPr id="51" name="Oval 25">
                <a:extLst>
                  <a:ext uri="{FF2B5EF4-FFF2-40B4-BE49-F238E27FC236}">
                    <a16:creationId xmlns:a16="http://schemas.microsoft.com/office/drawing/2014/main" xmlns="" id="{F249C6D7-349C-51F9-0FA6-59C5B27CD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2" y="2668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Oval 26">
                <a:extLst>
                  <a:ext uri="{FF2B5EF4-FFF2-40B4-BE49-F238E27FC236}">
                    <a16:creationId xmlns:a16="http://schemas.microsoft.com/office/drawing/2014/main" xmlns="" id="{A18D83B7-8DF2-2405-EB91-489CB7209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2" y="266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Rectangle 27">
                <a:extLst>
                  <a:ext uri="{FF2B5EF4-FFF2-40B4-BE49-F238E27FC236}">
                    <a16:creationId xmlns:a16="http://schemas.microsoft.com/office/drawing/2014/main" xmlns="" id="{68885364-DAE4-973E-680B-4B2044181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2646"/>
                <a:ext cx="23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B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7" name="Group 32">
              <a:extLst>
                <a:ext uri="{FF2B5EF4-FFF2-40B4-BE49-F238E27FC236}">
                  <a16:creationId xmlns:a16="http://schemas.microsoft.com/office/drawing/2014/main" xmlns="" id="{E7858883-0C92-A56D-86A5-9D070E57F2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7" y="925"/>
              <a:ext cx="174" cy="297"/>
              <a:chOff x="3477" y="925"/>
              <a:chExt cx="174" cy="297"/>
            </a:xfrm>
          </p:grpSpPr>
          <p:sp>
            <p:nvSpPr>
              <p:cNvPr id="48" name="Oval 29">
                <a:extLst>
                  <a:ext uri="{FF2B5EF4-FFF2-40B4-BE49-F238E27FC236}">
                    <a16:creationId xmlns:a16="http://schemas.microsoft.com/office/drawing/2014/main" xmlns="" id="{B816BB08-0AF6-00DC-F7E3-171DC14E6A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7" y="1174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Oval 30">
                <a:extLst>
                  <a:ext uri="{FF2B5EF4-FFF2-40B4-BE49-F238E27FC236}">
                    <a16:creationId xmlns:a16="http://schemas.microsoft.com/office/drawing/2014/main" xmlns="" id="{892BB850-C20B-122B-DB87-0842BA183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7" y="11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Rectangle 31">
                <a:extLst>
                  <a:ext uri="{FF2B5EF4-FFF2-40B4-BE49-F238E27FC236}">
                    <a16:creationId xmlns:a16="http://schemas.microsoft.com/office/drawing/2014/main" xmlns="" id="{2109BF6D-DC7D-082D-B4B9-77A805792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7" y="925"/>
                <a:ext cx="17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I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034" name="Hộp Văn bản 1033">
            <a:extLst>
              <a:ext uri="{FF2B5EF4-FFF2-40B4-BE49-F238E27FC236}">
                <a16:creationId xmlns:a16="http://schemas.microsoft.com/office/drawing/2014/main" xmlns="" id="{E151FE28-E12C-0EC7-22E5-B39A37B6FBB1}"/>
              </a:ext>
            </a:extLst>
          </p:cNvPr>
          <p:cNvSpPr txBox="1"/>
          <p:nvPr/>
        </p:nvSpPr>
        <p:spPr>
          <a:xfrm>
            <a:off x="7779501" y="351805"/>
            <a:ext cx="2728999" cy="52322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ộng nhóm</a:t>
            </a:r>
            <a:endParaRPr lang="vi-VN" sz="2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34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6" grpId="0"/>
      <p:bldP spid="29" grpId="0"/>
      <p:bldP spid="1024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0BCFF220-4ADB-C89D-254B-2A96C3291793}"/>
              </a:ext>
            </a:extLst>
          </p:cNvPr>
          <p:cNvSpPr txBox="1"/>
          <p:nvPr/>
        </p:nvSpPr>
        <p:spPr>
          <a:xfrm>
            <a:off x="283029" y="90346"/>
            <a:ext cx="4746171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b="1" u="sng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Góc nội tiếp</a:t>
            </a:r>
            <a:endParaRPr lang="vi-VN" sz="3600" u="sng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0E4A59D4-6164-170F-6D6B-F87A7F1DFAE2}"/>
              </a:ext>
            </a:extLst>
          </p:cNvPr>
          <p:cNvSpPr txBox="1"/>
          <p:nvPr/>
        </p:nvSpPr>
        <p:spPr>
          <a:xfrm>
            <a:off x="283028" y="1148255"/>
            <a:ext cx="6671563" cy="18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i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i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vi-VN" sz="3200" i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:</a:t>
            </a:r>
            <a:endParaRPr lang="vi-VN" sz="3200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góc ở tâm có số đo gấp hai lần số đo góc nội tiếp cùng chắn một cung</a:t>
            </a:r>
            <a:r>
              <a:rPr lang="vi-VN" sz="32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xmlns="" id="{17B4B478-459D-5DBF-C99C-6D69A1F70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98" y="3007189"/>
                <a:ext cx="6669903" cy="1065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4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4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a:rPr lang="en-US" sz="34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  <m:acc>
                      <m:accPr>
                        <m:chr m:val="̂"/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IB</m:t>
                        </m:r>
                      </m:e>
                    </m:acc>
                  </m:oMath>
                </a14:m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7B4B478-459D-5DBF-C99C-6D69A1F70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498" y="3007189"/>
                <a:ext cx="6669903" cy="1065228"/>
              </a:xfrm>
              <a:prstGeom prst="rect">
                <a:avLst/>
              </a:prstGeom>
              <a:blipFill rotWithShape="0">
                <a:blip r:embed="rId3"/>
                <a:stretch>
                  <a:fillRect l="-2559" t="-5714" r="-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A52BB863-86D2-6E3F-21A4-F4FD71941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12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endParaRPr lang="en-US" alt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xmlns="" id="{31BDA8E8-29C7-8D56-8006-4B65AD5AF06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75762" y="82666"/>
            <a:ext cx="3334919" cy="3985799"/>
            <a:chOff x="2846" y="972"/>
            <a:chExt cx="1988" cy="2376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xmlns="" id="{2E532A1D-FE7A-803D-B87B-464D3C1BB9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46" y="972"/>
              <a:ext cx="1988" cy="2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0" name="Group 8">
              <a:extLst>
                <a:ext uri="{FF2B5EF4-FFF2-40B4-BE49-F238E27FC236}">
                  <a16:creationId xmlns:a16="http://schemas.microsoft.com/office/drawing/2014/main" xmlns="" id="{BDFCDC5D-7E56-45C6-F5E7-D3645FC655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8" y="2235"/>
              <a:ext cx="307" cy="144"/>
              <a:chOff x="3658" y="2235"/>
              <a:chExt cx="307" cy="144"/>
            </a:xfrm>
          </p:grpSpPr>
          <p:sp>
            <p:nvSpPr>
              <p:cNvPr id="66" name="Freeform 6">
                <a:extLst>
                  <a:ext uri="{FF2B5EF4-FFF2-40B4-BE49-F238E27FC236}">
                    <a16:creationId xmlns:a16="http://schemas.microsoft.com/office/drawing/2014/main" xmlns="" id="{58151B93-26F6-5B0F-1A80-F7190BA48A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3" y="2235"/>
                <a:ext cx="231" cy="89"/>
              </a:xfrm>
              <a:custGeom>
                <a:avLst/>
                <a:gdLst>
                  <a:gd name="T0" fmla="*/ 231 w 231"/>
                  <a:gd name="T1" fmla="*/ 0 h 89"/>
                  <a:gd name="T2" fmla="*/ 33 w 231"/>
                  <a:gd name="T3" fmla="*/ 48 h 89"/>
                  <a:gd name="T4" fmla="*/ 0 w 231"/>
                  <a:gd name="T5" fmla="*/ 21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1" h="89">
                    <a:moveTo>
                      <a:pt x="231" y="0"/>
                    </a:moveTo>
                    <a:cubicBezTo>
                      <a:pt x="190" y="68"/>
                      <a:pt x="101" y="89"/>
                      <a:pt x="33" y="48"/>
                    </a:cubicBezTo>
                    <a:cubicBezTo>
                      <a:pt x="21" y="41"/>
                      <a:pt x="10" y="32"/>
                      <a:pt x="0" y="21"/>
                    </a:cubicBezTo>
                  </a:path>
                </a:pathLst>
              </a:cu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7">
                <a:extLst>
                  <a:ext uri="{FF2B5EF4-FFF2-40B4-BE49-F238E27FC236}">
                    <a16:creationId xmlns:a16="http://schemas.microsoft.com/office/drawing/2014/main" xmlns="" id="{BD6D8040-949F-6046-6375-EE6E8DF5A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8" y="2259"/>
                <a:ext cx="307" cy="120"/>
              </a:xfrm>
              <a:custGeom>
                <a:avLst/>
                <a:gdLst>
                  <a:gd name="T0" fmla="*/ 307 w 307"/>
                  <a:gd name="T1" fmla="*/ 0 h 120"/>
                  <a:gd name="T2" fmla="*/ 43 w 307"/>
                  <a:gd name="T3" fmla="*/ 65 h 120"/>
                  <a:gd name="T4" fmla="*/ 0 w 307"/>
                  <a:gd name="T5" fmla="*/ 29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7" h="120">
                    <a:moveTo>
                      <a:pt x="307" y="0"/>
                    </a:moveTo>
                    <a:cubicBezTo>
                      <a:pt x="252" y="91"/>
                      <a:pt x="134" y="120"/>
                      <a:pt x="43" y="65"/>
                    </a:cubicBezTo>
                    <a:cubicBezTo>
                      <a:pt x="27" y="55"/>
                      <a:pt x="12" y="43"/>
                      <a:pt x="0" y="29"/>
                    </a:cubicBezTo>
                  </a:path>
                </a:pathLst>
              </a:cu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1" name="Freeform 9">
              <a:extLst>
                <a:ext uri="{FF2B5EF4-FFF2-40B4-BE49-F238E27FC236}">
                  <a16:creationId xmlns:a16="http://schemas.microsoft.com/office/drawing/2014/main" xmlns="" id="{E82EE1FE-3713-B699-8D2A-7423EC61AA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3" y="1422"/>
              <a:ext cx="128" cy="38"/>
            </a:xfrm>
            <a:custGeom>
              <a:avLst/>
              <a:gdLst>
                <a:gd name="T0" fmla="*/ 128 w 128"/>
                <a:gd name="T1" fmla="*/ 0 h 38"/>
                <a:gd name="T2" fmla="*/ 0 w 128"/>
                <a:gd name="T3" fmla="*/ 2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8" h="38">
                  <a:moveTo>
                    <a:pt x="128" y="0"/>
                  </a:moveTo>
                  <a:cubicBezTo>
                    <a:pt x="92" y="29"/>
                    <a:pt x="44" y="38"/>
                    <a:pt x="0" y="26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2" name="Group 12">
              <a:extLst>
                <a:ext uri="{FF2B5EF4-FFF2-40B4-BE49-F238E27FC236}">
                  <a16:creationId xmlns:a16="http://schemas.microsoft.com/office/drawing/2014/main" xmlns="" id="{EF30F21E-5144-B19D-517C-D5BC2A5E2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1268"/>
              <a:ext cx="1786" cy="2063"/>
              <a:chOff x="2908" y="1268"/>
              <a:chExt cx="1786" cy="2063"/>
            </a:xfrm>
          </p:grpSpPr>
          <p:sp>
            <p:nvSpPr>
              <p:cNvPr id="64" name="Oval 10">
                <a:extLst>
                  <a:ext uri="{FF2B5EF4-FFF2-40B4-BE49-F238E27FC236}">
                    <a16:creationId xmlns:a16="http://schemas.microsoft.com/office/drawing/2014/main" xmlns="" id="{FB874D1C-E9A3-EAAB-709F-AAA87FB72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1268"/>
                <a:ext cx="1786" cy="1784"/>
              </a:xfrm>
              <a:prstGeom prst="ellipse">
                <a:avLst/>
              </a:pr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Rectangle 11">
                <a:extLst>
                  <a:ext uri="{FF2B5EF4-FFF2-40B4-BE49-F238E27FC236}">
                    <a16:creationId xmlns:a16="http://schemas.microsoft.com/office/drawing/2014/main" xmlns="" id="{927A07E7-E163-02C6-7222-93D10906F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7" y="3042"/>
                <a:ext cx="258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m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3" name="Line 13">
              <a:extLst>
                <a:ext uri="{FF2B5EF4-FFF2-40B4-BE49-F238E27FC236}">
                  <a16:creationId xmlns:a16="http://schemas.microsoft.com/office/drawing/2014/main" xmlns="" id="{64403E60-4C2A-9477-7E73-A8C2A7C94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2622"/>
              <a:ext cx="1431" cy="132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xmlns="" id="{4E24EF0D-E7B5-ACC5-7106-77901FC491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1309"/>
              <a:ext cx="398" cy="1445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xmlns="" id="{F2FBDA4C-C6F1-4DC1-F2C3-3198174F2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2" y="1309"/>
              <a:ext cx="1033" cy="1313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xmlns="" id="{8DD98939-B20A-A743-F137-59BBCA4DF2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1" y="2160"/>
              <a:ext cx="764" cy="462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47" name="Line 17">
              <a:extLst>
                <a:ext uri="{FF2B5EF4-FFF2-40B4-BE49-F238E27FC236}">
                  <a16:creationId xmlns:a16="http://schemas.microsoft.com/office/drawing/2014/main" xmlns="" id="{46304F96-A430-2F2F-F9DC-0D0A014B6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4" y="2160"/>
              <a:ext cx="667" cy="594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grpSp>
          <p:nvGrpSpPr>
            <p:cNvPr id="48" name="Group 21">
              <a:extLst>
                <a:ext uri="{FF2B5EF4-FFF2-40B4-BE49-F238E27FC236}">
                  <a16:creationId xmlns:a16="http://schemas.microsoft.com/office/drawing/2014/main" xmlns="" id="{AC23DAD1-1F45-97F0-1E6F-E37EE378A9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2" y="2730"/>
              <a:ext cx="234" cy="307"/>
              <a:chOff x="2972" y="2730"/>
              <a:chExt cx="234" cy="307"/>
            </a:xfrm>
          </p:grpSpPr>
          <p:sp>
            <p:nvSpPr>
              <p:cNvPr id="61" name="Oval 18">
                <a:extLst>
                  <a:ext uri="{FF2B5EF4-FFF2-40B4-BE49-F238E27FC236}">
                    <a16:creationId xmlns:a16="http://schemas.microsoft.com/office/drawing/2014/main" xmlns="" id="{54C1C656-A56A-DA68-9212-8CAB4FDA8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" y="2730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Oval 19">
                <a:extLst>
                  <a:ext uri="{FF2B5EF4-FFF2-40B4-BE49-F238E27FC236}">
                    <a16:creationId xmlns:a16="http://schemas.microsoft.com/office/drawing/2014/main" xmlns="" id="{BE3FC374-E4C2-75B4-8E79-1A0166256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" y="273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Rectangle 20">
                <a:extLst>
                  <a:ext uri="{FF2B5EF4-FFF2-40B4-BE49-F238E27FC236}">
                    <a16:creationId xmlns:a16="http://schemas.microsoft.com/office/drawing/2014/main" xmlns="" id="{0CFD890D-CB25-F9FD-9308-55793AEE2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2" y="2748"/>
                <a:ext cx="23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A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9" name="Group 25">
              <a:extLst>
                <a:ext uri="{FF2B5EF4-FFF2-40B4-BE49-F238E27FC236}">
                  <a16:creationId xmlns:a16="http://schemas.microsoft.com/office/drawing/2014/main" xmlns="" id="{B1227E3B-52E3-23BA-17DD-9AB0BB3F6D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5" y="1884"/>
              <a:ext cx="245" cy="300"/>
              <a:chOff x="3765" y="1884"/>
              <a:chExt cx="245" cy="300"/>
            </a:xfrm>
          </p:grpSpPr>
          <p:sp>
            <p:nvSpPr>
              <p:cNvPr id="58" name="Oval 22">
                <a:extLst>
                  <a:ext uri="{FF2B5EF4-FFF2-40B4-BE49-F238E27FC236}">
                    <a16:creationId xmlns:a16="http://schemas.microsoft.com/office/drawing/2014/main" xmlns="" id="{8BB14269-0BB0-182E-A2A9-84B7D7E03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2136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Oval 23">
                <a:extLst>
                  <a:ext uri="{FF2B5EF4-FFF2-40B4-BE49-F238E27FC236}">
                    <a16:creationId xmlns:a16="http://schemas.microsoft.com/office/drawing/2014/main" xmlns="" id="{52846E78-E099-E2DD-E5A1-2A2FF882F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213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24">
                <a:extLst>
                  <a:ext uri="{FF2B5EF4-FFF2-40B4-BE49-F238E27FC236}">
                    <a16:creationId xmlns:a16="http://schemas.microsoft.com/office/drawing/2014/main" xmlns="" id="{8C0B3DC9-9B71-4F55-AB82-51E42D6B9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5" y="1884"/>
                <a:ext cx="24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29">
              <a:extLst>
                <a:ext uri="{FF2B5EF4-FFF2-40B4-BE49-F238E27FC236}">
                  <a16:creationId xmlns:a16="http://schemas.microsoft.com/office/drawing/2014/main" xmlns="" id="{80B13984-7B74-BB42-0D28-01489B756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2598"/>
              <a:ext cx="293" cy="289"/>
              <a:chOff x="4541" y="2598"/>
              <a:chExt cx="293" cy="289"/>
            </a:xfrm>
          </p:grpSpPr>
          <p:sp>
            <p:nvSpPr>
              <p:cNvPr id="55" name="Oval 26">
                <a:extLst>
                  <a:ext uri="{FF2B5EF4-FFF2-40B4-BE49-F238E27FC236}">
                    <a16:creationId xmlns:a16="http://schemas.microsoft.com/office/drawing/2014/main" xmlns="" id="{C3574481-ACD6-D990-9A33-2383A92E8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2598"/>
                <a:ext cx="48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Oval 27">
                <a:extLst>
                  <a:ext uri="{FF2B5EF4-FFF2-40B4-BE49-F238E27FC236}">
                    <a16:creationId xmlns:a16="http://schemas.microsoft.com/office/drawing/2014/main" xmlns="" id="{E6BB05BA-62D9-2693-C8EF-02A24F5BEF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25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Rectangle 28">
                <a:extLst>
                  <a:ext uri="{FF2B5EF4-FFF2-40B4-BE49-F238E27FC236}">
                    <a16:creationId xmlns:a16="http://schemas.microsoft.com/office/drawing/2014/main" xmlns="" id="{FE753428-0FC1-00C2-AA60-BE3D812C7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598"/>
                <a:ext cx="234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B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" name="Group 33">
              <a:extLst>
                <a:ext uri="{FF2B5EF4-FFF2-40B4-BE49-F238E27FC236}">
                  <a16:creationId xmlns:a16="http://schemas.microsoft.com/office/drawing/2014/main" xmlns="" id="{86A52650-FE03-60F7-302E-E6C4A16FB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7" y="1033"/>
              <a:ext cx="221" cy="300"/>
              <a:chOff x="3507" y="1033"/>
              <a:chExt cx="221" cy="300"/>
            </a:xfrm>
          </p:grpSpPr>
          <p:sp>
            <p:nvSpPr>
              <p:cNvPr id="52" name="Oval 30">
                <a:extLst>
                  <a:ext uri="{FF2B5EF4-FFF2-40B4-BE49-F238E27FC236}">
                    <a16:creationId xmlns:a16="http://schemas.microsoft.com/office/drawing/2014/main" xmlns="" id="{08108F7D-89A5-5274-CEFB-86915545A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285"/>
                <a:ext cx="49" cy="48"/>
              </a:xfrm>
              <a:prstGeom prst="ellipse">
                <a:avLst/>
              </a:prstGeom>
              <a:solidFill>
                <a:srgbClr val="FDFD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Oval 31">
                <a:extLst>
                  <a:ext uri="{FF2B5EF4-FFF2-40B4-BE49-F238E27FC236}">
                    <a16:creationId xmlns:a16="http://schemas.microsoft.com/office/drawing/2014/main" xmlns="" id="{7B78D79C-39B0-9DD8-1789-BEEF8AD35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2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32">
                <a:extLst>
                  <a:ext uri="{FF2B5EF4-FFF2-40B4-BE49-F238E27FC236}">
                    <a16:creationId xmlns:a16="http://schemas.microsoft.com/office/drawing/2014/main" xmlns="" id="{71594385-04AE-20AC-19A1-69BEEB7FC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" y="1033"/>
                <a:ext cx="17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vi-VN" altLang="vi-VN" sz="2700" b="1" i="1">
                    <a:solidFill>
                      <a:srgbClr val="FBFBFB"/>
                    </a:solidFill>
                    <a:latin typeface="Times New Roman" panose="02020603050405020304" pitchFamily="18" charset="0"/>
                  </a:rPr>
                  <a:t>I</a:t>
                </a:r>
                <a:endParaRPr lang="vi-VN" altLang="vi-VN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268498" y="4212733"/>
            <a:ext cx="115654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xmlns="" id="{17B4B478-459D-5DBF-C99C-6D69A1F70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718" y="5313414"/>
                <a:ext cx="6648487" cy="1309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4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4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i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4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4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34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4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4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3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4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4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34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vi-VN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7B4B478-459D-5DBF-C99C-6D69A1F70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718" y="5313414"/>
                <a:ext cx="6648487" cy="1309397"/>
              </a:xfrm>
              <a:prstGeom prst="rect">
                <a:avLst/>
              </a:prstGeom>
              <a:blipFill rotWithShape="0">
                <a:blip r:embed="rId4"/>
                <a:stretch>
                  <a:fillRect l="-2566" r="-24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02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o sanh tính chất cơ bản của phân thức với phân số"/>
  <p:tag name="ISPRING_SLIDE_INDENT_LEVEL" val="0"/>
  <p:tag name="GENSWF_SLIDE_UID" val="{5998EE10-F041-42F4-9C1B-247510A46E83}:430"/>
  <p:tag name="ISPRING_PRESENTER_ID" val="{60CCB9E4-6ED6-4923-B328-1729EB06BEF4}"/>
  <p:tag name="ISPRING_CUSTOM_TIMING_USED" val="1"/>
  <p:tag name="GENSWF_ADVANCE_TIME" val="23.776"/>
  <p:tag name="ISPRING_PLAYER_LAYOUT_TYPE" val="Full"/>
  <p:tag name="ISPRING_SLIDE_ID_2" val="{EC813912-A48F-42F3-94F2-955492C2215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o sanh tính chất cơ bản của phân thức với phân số"/>
  <p:tag name="ISPRING_SLIDE_INDENT_LEVEL" val="0"/>
  <p:tag name="GENSWF_SLIDE_UID" val="{5998EE10-F041-42F4-9C1B-247510A46E83}:430"/>
  <p:tag name="ISPRING_PRESENTER_ID" val="{60CCB9E4-6ED6-4923-B328-1729EB06BEF4}"/>
  <p:tag name="ISPRING_CUSTOM_TIMING_USED" val="1"/>
  <p:tag name="GENSWF_ADVANCE_TIME" val="23.776"/>
  <p:tag name="ISPRING_PLAYER_LAYOUT_TYPE" val="Full"/>
  <p:tag name="ISPRING_SLIDE_ID_2" val="{EC813912-A48F-42F3-94F2-955492C22155}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2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2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orting and Classifying Objects - Math - Pre-K by Slidesgo">
  <a:themeElements>
    <a:clrScheme name="Simple Light">
      <a:dk1>
        <a:srgbClr val="333333"/>
      </a:dk1>
      <a:lt1>
        <a:srgbClr val="F8F8F8"/>
      </a:lt1>
      <a:dk2>
        <a:srgbClr val="C3F0FB"/>
      </a:dk2>
      <a:lt2>
        <a:srgbClr val="C2B9FF"/>
      </a:lt2>
      <a:accent1>
        <a:srgbClr val="C800CF"/>
      </a:accent1>
      <a:accent2>
        <a:srgbClr val="EE2A52"/>
      </a:accent2>
      <a:accent3>
        <a:srgbClr val="FFDD00"/>
      </a:accent3>
      <a:accent4>
        <a:srgbClr val="FF9101"/>
      </a:accent4>
      <a:accent5>
        <a:srgbClr val="10CE4F"/>
      </a:accent5>
      <a:accent6>
        <a:srgbClr val="0082C6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3</TotalTime>
  <Words>1092</Words>
  <Application>Microsoft Office PowerPoint</Application>
  <PresentationFormat>Widescreen</PresentationFormat>
  <Paragraphs>194</Paragraphs>
  <Slides>26</Slides>
  <Notes>13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68" baseType="lpstr">
      <vt:lpstr>Malgun Gothic</vt:lpstr>
      <vt:lpstr>Anaheim</vt:lpstr>
      <vt:lpstr>Arial</vt:lpstr>
      <vt:lpstr>Be Vietnam Pro</vt:lpstr>
      <vt:lpstr>Calibri</vt:lpstr>
      <vt:lpstr>Calibri Light</vt:lpstr>
      <vt:lpstr>Cambria Math</vt:lpstr>
      <vt:lpstr>Delius</vt:lpstr>
      <vt:lpstr>Livvic</vt:lpstr>
      <vt:lpstr>Open Sans</vt:lpstr>
      <vt:lpstr>Patrick Hand</vt:lpstr>
      <vt:lpstr>Roboto</vt:lpstr>
      <vt:lpstr>Roboto Condensed Light</vt:lpstr>
      <vt:lpstr>Symbol</vt:lpstr>
      <vt:lpstr>Times New Roman</vt:lpstr>
      <vt:lpstr>Wingdings</vt:lpstr>
      <vt:lpstr>1_Office Theme</vt:lpstr>
      <vt:lpstr>2_Office Theme</vt:lpstr>
      <vt:lpstr>3_Office Theme</vt:lpstr>
      <vt:lpstr>Sorting and Classifying Objects - Math - Pre-K by Slidesgo</vt:lpstr>
      <vt:lpstr>4_Office Theme</vt:lpstr>
      <vt:lpstr>6_Office Theme</vt:lpstr>
      <vt:lpstr>7_Office Theme</vt:lpstr>
      <vt:lpstr>9_Office Theme</vt:lpstr>
      <vt:lpstr>11_Office Theme</vt:lpstr>
      <vt:lpstr>12_Office Theme</vt:lpstr>
      <vt:lpstr>Office Theme</vt:lpstr>
      <vt:lpstr>14_Office Theme</vt:lpstr>
      <vt:lpstr>15_Office Theme</vt:lpstr>
      <vt:lpstr>16_Office Theme</vt:lpstr>
      <vt:lpstr>17_Office Theme</vt:lpstr>
      <vt:lpstr>18_Office Theme</vt:lpstr>
      <vt:lpstr>1_Default Design</vt:lpstr>
      <vt:lpstr>21_Office Theme</vt:lpstr>
      <vt:lpstr>22_Office Theme</vt:lpstr>
      <vt:lpstr>23_Office Theme</vt:lpstr>
      <vt:lpstr>24_Office Theme</vt:lpstr>
      <vt:lpstr>26_Office Theme</vt:lpstr>
      <vt:lpstr>8_Office Theme</vt:lpstr>
      <vt:lpstr>5_Office Theme</vt:lpstr>
      <vt:lpstr>Equation</vt:lpstr>
      <vt:lpstr>MathType 7.0 Equation</vt:lpstr>
      <vt:lpstr>PowerPoint Presentation</vt:lpstr>
      <vt:lpstr>PowerPoint Presentation</vt:lpstr>
      <vt:lpstr>BÀI 4. GÓC Ở TÂM – GÓC NỘI TIẾP</vt:lpstr>
      <vt:lpstr>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. GÓC Ở TÂM – GÓC NỘI TIẾP</vt:lpstr>
      <vt:lpstr>PowerPoint Presentation</vt:lpstr>
      <vt:lpstr>PowerPoint Presentation</vt:lpstr>
      <vt:lpstr>PowerPoint Presentation</vt:lpstr>
      <vt:lpstr>HƯỚNG DẪN VỀ NHÀ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7</cp:revision>
  <dcterms:created xsi:type="dcterms:W3CDTF">2025-12-16T05:24:45Z</dcterms:created>
  <dcterms:modified xsi:type="dcterms:W3CDTF">2025-12-20T14:50:01Z</dcterms:modified>
</cp:coreProperties>
</file>